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349" r:id="rId3"/>
    <p:sldId id="280" r:id="rId4"/>
    <p:sldId id="346" r:id="rId5"/>
    <p:sldId id="281" r:id="rId6"/>
    <p:sldId id="282" r:id="rId7"/>
    <p:sldId id="286" r:id="rId8"/>
    <p:sldId id="295" r:id="rId9"/>
    <p:sldId id="296" r:id="rId10"/>
    <p:sldId id="336" r:id="rId11"/>
    <p:sldId id="315" r:id="rId12"/>
    <p:sldId id="389" r:id="rId13"/>
    <p:sldId id="347" r:id="rId14"/>
    <p:sldId id="348" r:id="rId15"/>
    <p:sldId id="382" r:id="rId16"/>
    <p:sldId id="383" r:id="rId17"/>
    <p:sldId id="390" r:id="rId18"/>
    <p:sldId id="391" r:id="rId19"/>
    <p:sldId id="384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209" cy="45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92" y="0"/>
            <a:ext cx="2972208" cy="45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686336"/>
            <a:ext cx="2972209" cy="45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92" y="8686336"/>
            <a:ext cx="2972208" cy="45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209" cy="457664"/>
          </a:xfrm>
          <a:prstGeom prst="rect">
            <a:avLst/>
          </a:prstGeom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259" y="0"/>
            <a:ext cx="2972209" cy="457664"/>
          </a:xfrm>
          <a:prstGeom prst="rect">
            <a:avLst/>
          </a:prstGeom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187" y="4343169"/>
            <a:ext cx="5487626" cy="4114336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684790"/>
            <a:ext cx="2972209" cy="457664"/>
          </a:xfrm>
          <a:prstGeom prst="rect">
            <a:avLst/>
          </a:prstGeom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259" y="8684790"/>
            <a:ext cx="2972209" cy="457664"/>
          </a:xfrm>
          <a:prstGeom prst="rect">
            <a:avLst/>
          </a:prstGeom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101959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B52744-79F7-491C-8CE7-8A7463208C0F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46940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29A5F0-CFBB-4180-AEEC-821E55A3A1A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66014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09BE1E-8F3D-4843-93D1-EF49941999F6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47976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1ACCBB-8769-4355-8464-03F55B251453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14047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1C6A93-6770-47B0-A8DE-17571CEC9B94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198097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35177-5510-4401-9E47-42AA50D3BF2A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231019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9320C8-CC30-465C-A5AB-7EB2D3E8AE34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805184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8D40AF-CD23-47AE-B77B-6903DFB49B7F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024249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14B916-1B3F-4EC9-AEF5-E0DE9728BA07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27877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0AC6F7-27DB-4069-91D1-876C0785D9BC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54301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626001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871" indent="-285719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879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031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183" indent="-22857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334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486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8638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5789" indent="-228576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786B78-AFBF-486E-A3A5-BE4C17E2665C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18721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6A18A4-FAA8-4D53-9F0E-B35460B938D5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33333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39908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789522-ED3D-49C5-A5D7-CDE68743F420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23773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3A9CBE-137C-44D5-A3AB-9291FD87A9F6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185264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7DC544-487B-4274-B3E7-B9303C472811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0721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80C3D6-2BA8-4796-A785-54F001F784C0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64103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20884" indent="-27726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09053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52674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1996295" indent="-221811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439916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883538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327159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770780" indent="-22181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95554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Renewable Energy System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: Power Industry History, </a:t>
            </a:r>
            <a:b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eview of Phaso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Rise of Natural Gas</a:t>
            </a: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77438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1676400" y="6248400"/>
            <a:ext cx="2024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ource: US EIA, 2011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ugust 14</a:t>
            </a:r>
            <a:r>
              <a:rPr lang="en-US" altLang="en-US" baseline="30000" smtClean="0"/>
              <a:t>th</a:t>
            </a:r>
            <a:r>
              <a:rPr lang="en-US" altLang="en-US" smtClean="0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439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Favorite Blackout Hoax Photo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99"/>
          <a:stretch/>
        </p:blipFill>
        <p:spPr bwMode="auto">
          <a:xfrm>
            <a:off x="381000" y="1447800"/>
            <a:ext cx="768096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579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Favorite 8/14/2003 Blackout Cartoon!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55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mart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term “Smart Grid” dates officially to the 2007 “Energy Independence and Security Act”, Title 13 (“Smart Grid”)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Use of digital information and control techniques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Dynamic grid optimization with cyber-security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Deployment of distributed resources including 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Customer participation and smart appliances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 Integration of storage including PHEVs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dirty="0"/>
              <a:t>Development of interoperability standard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79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 Grid Perceptions (Some of Us Like the Term “Smarter”)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3876675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733800"/>
            <a:ext cx="3429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1371600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" name="Picture 4" descr="100_03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7986" r="21297" b="23958"/>
          <a:stretch>
            <a:fillRect/>
          </a:stretch>
        </p:blipFill>
        <p:spPr bwMode="auto">
          <a:xfrm>
            <a:off x="850900" y="1371600"/>
            <a:ext cx="32766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01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newable Portfolio Standards (September 2012</a:t>
            </a:r>
            <a:r>
              <a:rPr lang="en-US" dirty="0" smtClean="0">
                <a:latin typeface="Arial" charset="0"/>
              </a:rPr>
              <a:t>)</a:t>
            </a:r>
            <a:endParaRPr lang="en-US" dirty="0"/>
          </a:p>
        </p:txBody>
      </p:sp>
      <p:sp>
        <p:nvSpPr>
          <p:cNvPr id="4" name="Rectangle 160"/>
          <p:cNvSpPr>
            <a:spLocks noChangeArrowheads="1"/>
          </p:cNvSpPr>
          <p:nvPr/>
        </p:nvSpPr>
        <p:spPr bwMode="auto">
          <a:xfrm>
            <a:off x="2466474" y="6096247"/>
            <a:ext cx="324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sz="1800" dirty="0"/>
              <a:t>Source: http://www.dsireusa.org</a:t>
            </a:r>
            <a:r>
              <a:rPr lang="en-US" dirty="0"/>
              <a:t>/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1" t="28123" r="6252" b="6251"/>
          <a:stretch/>
        </p:blipFill>
        <p:spPr bwMode="auto">
          <a:xfrm>
            <a:off x="561474" y="1295400"/>
            <a:ext cx="7988696" cy="49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143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News: First US Offshore Wind is Comple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539240"/>
          </a:xfrm>
        </p:spPr>
        <p:txBody>
          <a:bodyPr/>
          <a:lstStyle/>
          <a:p>
            <a:r>
              <a:rPr lang="en-US" dirty="0" smtClean="0"/>
              <a:t>US wind has grown rapidly, but none has been offshore</a:t>
            </a:r>
          </a:p>
          <a:p>
            <a:r>
              <a:rPr lang="en-US" dirty="0" smtClean="0"/>
              <a:t>First offshore wind, Block Island Wind Farm, is now complete and should be generating in October 2016</a:t>
            </a:r>
          </a:p>
          <a:p>
            <a:pPr lvl="1"/>
            <a:r>
              <a:rPr lang="en-US" dirty="0" smtClean="0"/>
              <a:t>It has five 6 MW GE </a:t>
            </a:r>
            <a:br>
              <a:rPr lang="en-US" dirty="0" smtClean="0"/>
            </a:br>
            <a:r>
              <a:rPr lang="en-US" dirty="0" smtClean="0"/>
              <a:t>direct drive wind</a:t>
            </a:r>
            <a:br>
              <a:rPr lang="en-US" dirty="0" smtClean="0"/>
            </a:br>
            <a:r>
              <a:rPr lang="en-US" dirty="0" smtClean="0"/>
              <a:t>turbines (30 MW total)</a:t>
            </a:r>
          </a:p>
          <a:p>
            <a:pPr lvl="1"/>
            <a:r>
              <a:rPr lang="en-US" dirty="0" smtClean="0"/>
              <a:t>Located three miles </a:t>
            </a:r>
            <a:br>
              <a:rPr lang="en-US" dirty="0" smtClean="0"/>
            </a:br>
            <a:r>
              <a:rPr lang="en-US" dirty="0" smtClean="0"/>
              <a:t>southeast of Block Island,</a:t>
            </a:r>
            <a:br>
              <a:rPr lang="en-US" dirty="0" smtClean="0"/>
            </a:br>
            <a:r>
              <a:rPr lang="en-US" dirty="0" smtClean="0"/>
              <a:t>Rhode Island</a:t>
            </a:r>
          </a:p>
          <a:p>
            <a:pPr lvl="1"/>
            <a:r>
              <a:rPr lang="en-US" dirty="0" smtClean="0"/>
              <a:t>Connected to grid by </a:t>
            </a:r>
            <a:br>
              <a:rPr lang="en-US" dirty="0" smtClean="0"/>
            </a:br>
            <a:r>
              <a:rPr lang="en-US" dirty="0" smtClean="0"/>
              <a:t>underwater 34.5 kV </a:t>
            </a:r>
            <a:br>
              <a:rPr lang="en-US" dirty="0" smtClean="0"/>
            </a:br>
            <a:r>
              <a:rPr lang="en-US" dirty="0" smtClean="0"/>
              <a:t>three-phase cabl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5" name="Picture 2" descr="https://static01.nyt.com/images/2016/08/20/science/23WINDFARM5/23WINDFARM5-superJumb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124200"/>
            <a:ext cx="4573117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6400800"/>
            <a:ext cx="3518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New York Times, Aug 22, 201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01882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th America Electric Load and Gener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" y="1371600"/>
            <a:ext cx="6858000" cy="5126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1607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Times New Roman" pitchFamily="18" charset="0"/>
              </a:rPr>
              <a:t>Power System Modeling and Time 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05840"/>
          </a:xfrm>
        </p:spPr>
        <p:txBody>
          <a:bodyPr/>
          <a:lstStyle/>
          <a:p>
            <a:r>
              <a:rPr lang="en-US" dirty="0" smtClean="0"/>
              <a:t>Much of class covers power system models.  An important quote to keep in mind is </a:t>
            </a:r>
          </a:p>
          <a:p>
            <a:pPr lvl="1"/>
            <a:r>
              <a:rPr lang="en-US" dirty="0" smtClean="0"/>
              <a:t>“Essentially</a:t>
            </a:r>
            <a:r>
              <a:rPr lang="en-US" dirty="0"/>
              <a:t>, all models are wrong, but some are useful.  However, the approximate nature of the model must always be borne in mind.” G.E.P. Box, N.R. Draper, </a:t>
            </a:r>
            <a:r>
              <a:rPr lang="en-US" i="1" dirty="0"/>
              <a:t>Empirical Model-Building and Response Surfaces</a:t>
            </a:r>
            <a:r>
              <a:rPr lang="en-US" dirty="0"/>
              <a:t>, Wiley, 1987, p. 424. </a:t>
            </a:r>
            <a:endParaRPr lang="en-US" dirty="0" smtClean="0"/>
          </a:p>
          <a:p>
            <a:r>
              <a:rPr lang="en-US" dirty="0" smtClean="0"/>
              <a:t>Power systems covers</a:t>
            </a:r>
            <a:br>
              <a:rPr lang="en-US" dirty="0" smtClean="0"/>
            </a:br>
            <a:r>
              <a:rPr lang="en-US" dirty="0" smtClean="0"/>
              <a:t>many different time</a:t>
            </a:r>
            <a:br>
              <a:rPr lang="en-US" dirty="0" smtClean="0"/>
            </a:br>
            <a:r>
              <a:rPr lang="en-US" dirty="0" smtClean="0"/>
              <a:t>frames, with essentially</a:t>
            </a:r>
            <a:br>
              <a:rPr lang="en-US" dirty="0" smtClean="0"/>
            </a:br>
            <a:r>
              <a:rPr lang="en-US" dirty="0" smtClean="0"/>
              <a:t>no models valid for</a:t>
            </a:r>
            <a:br>
              <a:rPr lang="en-US" dirty="0" smtClean="0"/>
            </a:br>
            <a:r>
              <a:rPr lang="en-US" dirty="0" smtClean="0"/>
              <a:t>all of them 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884" b="4985"/>
          <a:stretch/>
        </p:blipFill>
        <p:spPr bwMode="auto">
          <a:xfrm>
            <a:off x="4435643" y="3846179"/>
            <a:ext cx="4331368" cy="2514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62000" y="6238975"/>
            <a:ext cx="79408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400" dirty="0" smtClean="0">
                <a:solidFill>
                  <a:srgbClr val="003366"/>
                </a:solidFill>
              </a:rPr>
              <a:t>Image: Sauer</a:t>
            </a:r>
            <a:r>
              <a:rPr lang="en-US" sz="1400" dirty="0">
                <a:solidFill>
                  <a:srgbClr val="003366"/>
                </a:solidFill>
              </a:rPr>
              <a:t>, P.W., M. A. Pai, </a:t>
            </a:r>
            <a:r>
              <a:rPr lang="en-US" sz="1400" i="1" dirty="0">
                <a:solidFill>
                  <a:srgbClr val="003366"/>
                </a:solidFill>
              </a:rPr>
              <a:t>Power System Dynamics and Stability</a:t>
            </a:r>
            <a:r>
              <a:rPr lang="en-US" sz="1400" dirty="0">
                <a:solidFill>
                  <a:srgbClr val="003366"/>
                </a:solidFill>
              </a:rPr>
              <a:t>, Stripes Publishing, 2007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022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read Chapters 1 and 2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1 is </a:t>
            </a:r>
            <a:r>
              <a:rPr lang="en-US" altLang="en-US" dirty="0" smtClean="0"/>
              <a:t>2.7, 16, 24, 33, 47; </a:t>
            </a:r>
            <a:r>
              <a:rPr lang="en-US" altLang="en-US" dirty="0"/>
              <a:t>due Thursday </a:t>
            </a:r>
            <a:r>
              <a:rPr lang="en-US" altLang="en-US" dirty="0" smtClean="0"/>
              <a:t>9/1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Do the regular problems (not multiple choice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HW 1 will be turned in (for other homework we may have an in-class quiz)</a:t>
            </a:r>
            <a:endParaRPr lang="en-US" altLang="en-US" dirty="0"/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For Problem </a:t>
            </a:r>
            <a:r>
              <a:rPr lang="en-US" altLang="en-US" dirty="0" smtClean="0"/>
              <a:t>2.33 </a:t>
            </a:r>
            <a:r>
              <a:rPr lang="en-US" altLang="en-US" dirty="0"/>
              <a:t>you need to use the PowerWorld Software. You can download the software and cases at the below link; get </a:t>
            </a:r>
            <a:r>
              <a:rPr lang="en-US" altLang="en-US" dirty="0" smtClean="0"/>
              <a:t>Version 19 (August 11, 2016) www.powerworld.com/gloveroverbyesarma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view of Phasor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681" y="1371600"/>
            <a:ext cx="7848600" cy="23622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Goal of phasor analysis is to simplify the analysis of constant frequency ac system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14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</a:t>
            </a:r>
            <a:r>
              <a:rPr lang="en-US" altLang="en-US" i="1" dirty="0" smtClean="0"/>
              <a:t>v(t)</a:t>
            </a:r>
            <a:r>
              <a:rPr lang="en-US" altLang="en-US" dirty="0" smtClean="0"/>
              <a:t>  = 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ax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cos(</a:t>
            </a:r>
            <a:r>
              <a:rPr lang="en-US" altLang="en-US" dirty="0" err="1" smtClean="0">
                <a:latin typeface="Symbol" pitchFamily="18" charset="2"/>
              </a:rPr>
              <a:t>w</a:t>
            </a:r>
            <a:r>
              <a:rPr lang="en-US" altLang="en-US" dirty="0" err="1" smtClean="0"/>
              <a:t>t</a:t>
            </a:r>
            <a:r>
              <a:rPr lang="en-US" altLang="en-US" dirty="0" smtClean="0"/>
              <a:t> + </a:t>
            </a:r>
            <a:r>
              <a:rPr lang="en-US" altLang="en-US" dirty="0" smtClean="0">
                <a:latin typeface="Symbol" pitchFamily="18" charset="2"/>
              </a:rPr>
              <a:t>q</a:t>
            </a:r>
            <a:r>
              <a:rPr lang="en-US" altLang="en-US" baseline="-25000" dirty="0" smtClean="0"/>
              <a:t>v</a:t>
            </a:r>
            <a:r>
              <a:rPr lang="en-US" altLang="en-US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	</a:t>
            </a:r>
            <a:r>
              <a:rPr lang="en-US" altLang="en-US" i="1" dirty="0" err="1" smtClean="0"/>
              <a:t>i</a:t>
            </a:r>
            <a:r>
              <a:rPr lang="en-US" altLang="en-US" i="1" dirty="0" smtClean="0"/>
              <a:t>(t)</a:t>
            </a:r>
            <a:r>
              <a:rPr lang="en-US" altLang="en-US" dirty="0" smtClean="0"/>
              <a:t>   =	  I</a:t>
            </a:r>
            <a:r>
              <a:rPr lang="en-US" altLang="en-US" baseline="-25000" dirty="0" smtClean="0"/>
              <a:t>max </a:t>
            </a:r>
            <a:r>
              <a:rPr lang="en-US" altLang="en-US" dirty="0" smtClean="0"/>
              <a:t>cos(</a:t>
            </a:r>
            <a:r>
              <a:rPr lang="en-US" altLang="en-US" dirty="0" err="1" smtClean="0">
                <a:latin typeface="Symbol" pitchFamily="18" charset="2"/>
              </a:rPr>
              <a:t>w</a:t>
            </a:r>
            <a:r>
              <a:rPr lang="en-US" altLang="en-US" dirty="0" err="1" smtClean="0"/>
              <a:t>t</a:t>
            </a:r>
            <a:r>
              <a:rPr lang="en-US" altLang="en-US" dirty="0" smtClean="0"/>
              <a:t> + </a:t>
            </a:r>
            <a:r>
              <a:rPr lang="en-US" altLang="en-US" dirty="0" err="1" smtClean="0">
                <a:latin typeface="Symbol" pitchFamily="18" charset="2"/>
              </a:rPr>
              <a:t>q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)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81681" y="3886200"/>
            <a:ext cx="7351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SzPct val="75000"/>
            </a:pPr>
            <a:r>
              <a:rPr lang="en-US" altLang="en-US">
                <a:latin typeface="Arial" charset="0"/>
              </a:rPr>
              <a:t>Root Mean Square (RMS) voltage of sinusoid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184391"/>
              </p:ext>
            </p:extLst>
          </p:nvPr>
        </p:nvGraphicFramePr>
        <p:xfrm>
          <a:off x="1916781" y="4578350"/>
          <a:ext cx="27876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" imgW="2781300" imgH="1155700" progId="Equation.DSMT4">
                  <p:embed/>
                </p:oleObj>
              </mc:Choice>
              <mc:Fallback>
                <p:oleObj name="Equation" r:id="rId4" imgW="27813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81" y="4578350"/>
                        <a:ext cx="27876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hasor Representa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43954"/>
              </p:ext>
            </p:extLst>
          </p:nvPr>
        </p:nvGraphicFramePr>
        <p:xfrm>
          <a:off x="609600" y="1447800"/>
          <a:ext cx="6018213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6045200" imgH="4051300" progId="Equation.DSMT4">
                  <p:embed/>
                </p:oleObj>
              </mc:Choice>
              <mc:Fallback>
                <p:oleObj name="Equation" r:id="rId4" imgW="6045200" imgH="405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018213" cy="404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hasor Representation, cont’d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77193"/>
              </p:ext>
            </p:extLst>
          </p:nvPr>
        </p:nvGraphicFramePr>
        <p:xfrm>
          <a:off x="533400" y="1371600"/>
          <a:ext cx="66675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4" imgW="6667500" imgH="2806700" progId="Equation.DSMT4">
                  <p:embed/>
                </p:oleObj>
              </mc:Choice>
              <mc:Fallback>
                <p:oleObj name="Equation" r:id="rId4" imgW="6667500" imgH="280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666750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43434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(Note:  Some texts use “boldface” type for complex numbers, or “bars on the top”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vantages of Phasor Analysis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66516"/>
              </p:ext>
            </p:extLst>
          </p:nvPr>
        </p:nvGraphicFramePr>
        <p:xfrm>
          <a:off x="457200" y="1280160"/>
          <a:ext cx="6134100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6134100" imgH="5613400" progId="Equation.DSMT4">
                  <p:embed/>
                </p:oleObj>
              </mc:Choice>
              <mc:Fallback>
                <p:oleObj name="Equation" r:id="rId4" imgW="6134100" imgH="561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134100" cy="470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574632" y="4876800"/>
            <a:ext cx="2819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(Note:  Z is a complex number but not a phasor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L Circuit Example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38"/>
          <a:stretch>
            <a:fillRect/>
          </a:stretch>
        </p:blipFill>
        <p:spPr bwMode="auto">
          <a:xfrm>
            <a:off x="609600" y="1295400"/>
            <a:ext cx="3733800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61002"/>
              </p:ext>
            </p:extLst>
          </p:nvPr>
        </p:nvGraphicFramePr>
        <p:xfrm>
          <a:off x="685800" y="2971800"/>
          <a:ext cx="3962400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5422900" imgH="4368800" progId="Equation.DSMT4">
                  <p:embed/>
                </p:oleObj>
              </mc:Choice>
              <mc:Fallback>
                <p:oleObj name="Equation" r:id="rId5" imgW="5422900" imgH="436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3962400" cy="319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68313"/>
            <a:ext cx="8001000" cy="446087"/>
          </a:xfrm>
        </p:spPr>
        <p:txBody>
          <a:bodyPr/>
          <a:lstStyle/>
          <a:p>
            <a:pPr eaLnBrk="1" hangingPunct="1"/>
            <a:r>
              <a:rPr lang="en-US" altLang="en-US" smtClean="0"/>
              <a:t>Complex Power</a:t>
            </a:r>
          </a:p>
        </p:txBody>
      </p:sp>
      <p:graphicFrame>
        <p:nvGraphicFramePr>
          <p:cNvPr id="102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404350"/>
              </p:ext>
            </p:extLst>
          </p:nvPr>
        </p:nvGraphicFramePr>
        <p:xfrm>
          <a:off x="457200" y="1280160"/>
          <a:ext cx="6602413" cy="487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4" imgW="6604000" imgH="4876800" progId="Equation.DSMT4">
                  <p:embed/>
                </p:oleObj>
              </mc:Choice>
              <mc:Fallback>
                <p:oleObj name="Equation" r:id="rId4" imgW="6604000" imgH="487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02413" cy="487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Power, cont’d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41337"/>
              </p:ext>
            </p:extLst>
          </p:nvPr>
        </p:nvGraphicFramePr>
        <p:xfrm>
          <a:off x="457200" y="1280160"/>
          <a:ext cx="8267700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4" imgW="8267700" imgH="4737100" progId="Equation.DSMT4">
                  <p:embed/>
                </p:oleObj>
              </mc:Choice>
              <mc:Fallback>
                <p:oleObj name="Equation" r:id="rId4" imgW="8267700" imgH="473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67700" cy="473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Powe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08263"/>
              </p:ext>
            </p:extLst>
          </p:nvPr>
        </p:nvGraphicFramePr>
        <p:xfrm>
          <a:off x="457200" y="1280160"/>
          <a:ext cx="59309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4" imgW="5930900" imgH="4813300" progId="Equation.DSMT4">
                  <p:embed/>
                </p:oleObj>
              </mc:Choice>
              <mc:Fallback>
                <p:oleObj name="Equation" r:id="rId4" imgW="5930900" imgH="481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930900" cy="481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124200" y="19050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</a:t>
            </a:r>
            <a:r>
              <a:rPr lang="en-US" altLang="en-US" sz="2000" dirty="0"/>
              <a:t>(Note:  S is a complex number but not a phasor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Power, cont’d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31804"/>
              </p:ext>
            </p:extLst>
          </p:nvPr>
        </p:nvGraphicFramePr>
        <p:xfrm>
          <a:off x="457200" y="1280160"/>
          <a:ext cx="8216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4" imgW="8216900" imgH="5435600" progId="Equation.DSMT4">
                  <p:embed/>
                </p:oleObj>
              </mc:Choice>
              <mc:Fallback>
                <p:oleObj name="Equation" r:id="rId4" imgW="8216900" imgH="543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16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ervation of Powe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t every node (bus) in the system</a:t>
            </a:r>
          </a:p>
          <a:p>
            <a:pPr lvl="1" eaLnBrk="1" hangingPunct="1"/>
            <a:r>
              <a:rPr lang="en-US" altLang="en-US" dirty="0" smtClean="0"/>
              <a:t>Sum of real power into node must equal zero</a:t>
            </a:r>
          </a:p>
          <a:p>
            <a:pPr lvl="1" eaLnBrk="1" hangingPunct="1"/>
            <a:r>
              <a:rPr lang="en-US" altLang="en-US" dirty="0" smtClean="0"/>
              <a:t>Sum of reactive power into node must equal zero</a:t>
            </a:r>
          </a:p>
          <a:p>
            <a:pPr eaLnBrk="1" hangingPunct="1"/>
            <a:r>
              <a:rPr lang="en-US" altLang="en-US" dirty="0" smtClean="0"/>
              <a:t>This is a direct consequence of Kirchhoff’s current law, which states that the total current into each node must equal zero.</a:t>
            </a:r>
          </a:p>
          <a:p>
            <a:pPr lvl="1" eaLnBrk="1" hangingPunct="1"/>
            <a:r>
              <a:rPr lang="en-US" altLang="en-US" dirty="0" smtClean="0"/>
              <a:t>Conservation of power follows since S = VI*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History, cont’d – 1990’s &amp; 2000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ajor opening of industry to competition occurred as a result of National Energy Policy Act of 1992</a:t>
            </a:r>
          </a:p>
          <a:p>
            <a:pPr eaLnBrk="1" hangingPunct="1"/>
            <a:r>
              <a:rPr lang="en-US" altLang="en-US" dirty="0" smtClean="0"/>
              <a:t>This act mandated that utilities provide “nondiscriminatory” access to the high voltage transmission</a:t>
            </a:r>
          </a:p>
          <a:p>
            <a:pPr eaLnBrk="1" hangingPunct="1"/>
            <a:r>
              <a:rPr lang="en-US" altLang="en-US" dirty="0" smtClean="0"/>
              <a:t>Goal was to set up true competition in generation </a:t>
            </a:r>
          </a:p>
          <a:p>
            <a:pPr eaLnBrk="1" hangingPunct="1"/>
            <a:r>
              <a:rPr lang="en-US" altLang="en-US" dirty="0" smtClean="0"/>
              <a:t>Result over the last few years has been a dramatic restructuring of electric utility industry (for better or worse!)</a:t>
            </a:r>
          </a:p>
          <a:p>
            <a:pPr eaLnBrk="1" hangingPunct="1"/>
            <a:r>
              <a:rPr lang="en-US" altLang="en-US" dirty="0" smtClean="0"/>
              <a:t>Energy Bill 2005 repealed PUHCA; modified PURPA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versation of Power Example</a:t>
            </a:r>
          </a:p>
        </p:txBody>
      </p:sp>
      <p:sp>
        <p:nvSpPr>
          <p:cNvPr id="15363" name="Oval 4"/>
          <p:cNvSpPr>
            <a:spLocks noChangeArrowheads="1"/>
          </p:cNvSpPr>
          <p:nvPr/>
        </p:nvSpPr>
        <p:spPr bwMode="auto">
          <a:xfrm>
            <a:off x="2895600" y="1981200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4" name="Picture 18" descr="~AUT0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52"/>
          <a:stretch>
            <a:fillRect/>
          </a:stretch>
        </p:blipFill>
        <p:spPr bwMode="auto">
          <a:xfrm>
            <a:off x="609600" y="1359568"/>
            <a:ext cx="38862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19"/>
          <p:cNvSpPr txBox="1">
            <a:spLocks noChangeArrowheads="1"/>
          </p:cNvSpPr>
          <p:nvPr/>
        </p:nvSpPr>
        <p:spPr bwMode="auto">
          <a:xfrm>
            <a:off x="4876800" y="1511968"/>
            <a:ext cx="28543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Earlier we found</a:t>
            </a:r>
          </a:p>
          <a:p>
            <a:pPr eaLnBrk="1" hangingPunct="1"/>
            <a:r>
              <a:rPr lang="en-US" altLang="en-US" i="1"/>
              <a:t>I</a:t>
            </a:r>
            <a:r>
              <a:rPr lang="en-US" altLang="en-US"/>
              <a:t> = 20</a:t>
            </a:r>
            <a:r>
              <a:rPr lang="en-US" altLang="en-US">
                <a:sym typeface="Symbol" pitchFamily="18" charset="2"/>
              </a:rPr>
              <a:t>-6.9 amps</a:t>
            </a:r>
            <a:endParaRPr lang="en-US" altLang="en-US"/>
          </a:p>
        </p:txBody>
      </p:sp>
      <p:graphicFrame>
        <p:nvGraphicFramePr>
          <p:cNvPr id="1536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20531"/>
              </p:ext>
            </p:extLst>
          </p:nvPr>
        </p:nvGraphicFramePr>
        <p:xfrm>
          <a:off x="533400" y="2807368"/>
          <a:ext cx="765016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5" imgW="8001000" imgH="3606800" progId="Equation.DSMT4">
                  <p:embed/>
                </p:oleObj>
              </mc:Choice>
              <mc:Fallback>
                <p:oleObj name="Equation" r:id="rId5" imgW="8001000" imgH="360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07368"/>
                        <a:ext cx="765016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Prices, 1960-2010</a:t>
            </a:r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69110" y="6019800"/>
            <a:ext cx="66096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 smtClean="0"/>
              <a:t>Sources: </a:t>
            </a:r>
            <a:r>
              <a:rPr lang="en-US" sz="1800" dirty="0"/>
              <a:t>EIA, </a:t>
            </a:r>
            <a:r>
              <a:rPr lang="en-US" sz="1800" dirty="0" smtClean="0"/>
              <a:t>Annual Energy Review</a:t>
            </a:r>
            <a:r>
              <a:rPr lang="en-US" sz="1800" dirty="0"/>
              <a:t>, </a:t>
            </a:r>
            <a:r>
              <a:rPr lang="en-US" sz="1800" dirty="0" smtClean="0"/>
              <a:t>2010, Figure 8.10; 2015, Fig 9</a:t>
            </a:r>
            <a:endParaRPr lang="en-US" sz="18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7" t="24159" r="26961" b="23160"/>
          <a:stretch/>
        </p:blipFill>
        <p:spPr bwMode="auto">
          <a:xfrm>
            <a:off x="152400" y="1271336"/>
            <a:ext cx="5530618" cy="4563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0" t="67891" r="26201" b="4799"/>
          <a:stretch/>
        </p:blipFill>
        <p:spPr bwMode="auto">
          <a:xfrm>
            <a:off x="5257800" y="1219199"/>
            <a:ext cx="3886200" cy="320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45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Utility Restructur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riven by significant regional variations in electric rates</a:t>
            </a:r>
          </a:p>
          <a:p>
            <a:pPr eaLnBrk="1" hangingPunct="1"/>
            <a:r>
              <a:rPr lang="en-US" altLang="en-US" dirty="0" smtClean="0"/>
              <a:t>Goal of competition is to reduce rates through the introduction of competition </a:t>
            </a:r>
          </a:p>
          <a:p>
            <a:pPr eaLnBrk="1" hangingPunct="1"/>
            <a:r>
              <a:rPr lang="en-US" altLang="en-US" dirty="0" smtClean="0"/>
              <a:t>Eventual goal is to allow consumers to choose their electricity supplier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2090738" y="1576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9" t="26350" r="12624" b="6325"/>
          <a:stretch>
            <a:fillRect/>
          </a:stretch>
        </p:blipFill>
        <p:spPr bwMode="auto">
          <a:xfrm>
            <a:off x="685800" y="1370012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Goal: Customer Choice</a:t>
            </a:r>
          </a:p>
        </p:txBody>
      </p:sp>
      <p:pic>
        <p:nvPicPr>
          <p:cNvPr id="35843" name="Picture 4"/>
          <p:cNvPicPr>
            <a:picLocks noGrp="1" noChangeArrowheads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71600"/>
            <a:ext cx="7239000" cy="449580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Result for California in 2000/1</a:t>
            </a:r>
          </a:p>
        </p:txBody>
      </p:sp>
      <p:grpSp>
        <p:nvGrpSpPr>
          <p:cNvPr id="36867" name="Group 4"/>
          <p:cNvGrpSpPr>
            <a:grpSpLocks/>
          </p:cNvGrpSpPr>
          <p:nvPr/>
        </p:nvGrpSpPr>
        <p:grpSpPr bwMode="auto">
          <a:xfrm>
            <a:off x="990600" y="1447800"/>
            <a:ext cx="3219450" cy="4803775"/>
            <a:chOff x="1972" y="712"/>
            <a:chExt cx="2492" cy="3429"/>
          </a:xfrm>
        </p:grpSpPr>
        <p:pic>
          <p:nvPicPr>
            <p:cNvPr id="36869" name="Picture 5" descr="SWITC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" y="712"/>
              <a:ext cx="2492" cy="3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2811" y="1631"/>
              <a:ext cx="813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8" tIns="45709" rIns="91418" bIns="4570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en-US" sz="3200" b="1" dirty="0">
                  <a:solidFill>
                    <a:srgbClr val="CC66FF"/>
                  </a:solidFill>
                  <a:latin typeface="Times" charset="0"/>
                </a:rPr>
                <a:t>OFF</a:t>
              </a:r>
              <a:endParaRPr lang="it-IT" altLang="en-US" dirty="0">
                <a:solidFill>
                  <a:srgbClr val="CC66FF"/>
                </a:solidFill>
                <a:latin typeface="Symbol" pitchFamily="18" charset="2"/>
              </a:endParaRPr>
            </a:p>
          </p:txBody>
        </p:sp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2772" y="2830"/>
              <a:ext cx="812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8" tIns="45709" rIns="91418" bIns="4570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en-US" sz="3200" b="1">
                  <a:solidFill>
                    <a:srgbClr val="FF3300"/>
                  </a:solidFill>
                  <a:latin typeface="Times" charset="0"/>
                </a:rPr>
                <a:t>OFF</a:t>
              </a:r>
              <a:endParaRPr lang="it-IT" altLang="en-US" sz="3200">
                <a:solidFill>
                  <a:srgbClr val="FF3300"/>
                </a:solidFill>
                <a:latin typeface="Symbol" pitchFamily="18" charset="2"/>
              </a:endParaRPr>
            </a:p>
          </p:txBody>
        </p:sp>
      </p:grpSp>
      <p:pic>
        <p:nvPicPr>
          <p:cNvPr id="36868" name="Picture 8"/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1143000"/>
            <a:ext cx="4508500" cy="4800600"/>
          </a:xfrm>
          <a:noFill/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California-Enron Effect</a:t>
            </a:r>
          </a:p>
        </p:txBody>
      </p:sp>
      <p:grpSp>
        <p:nvGrpSpPr>
          <p:cNvPr id="37891" name="Group 258"/>
          <p:cNvGrpSpPr>
            <a:grpSpLocks/>
          </p:cNvGrpSpPr>
          <p:nvPr/>
        </p:nvGrpSpPr>
        <p:grpSpPr bwMode="auto">
          <a:xfrm>
            <a:off x="44450" y="1098550"/>
            <a:ext cx="9040813" cy="5719763"/>
            <a:chOff x="28" y="692"/>
            <a:chExt cx="5695" cy="3603"/>
          </a:xfrm>
        </p:grpSpPr>
        <p:sp>
          <p:nvSpPr>
            <p:cNvPr id="37892" name="Text Box 259"/>
            <p:cNvSpPr txBox="1">
              <a:spLocks noChangeArrowheads="1"/>
            </p:cNvSpPr>
            <p:nvPr/>
          </p:nvSpPr>
          <p:spPr bwMode="auto">
            <a:xfrm>
              <a:off x="28" y="4141"/>
              <a:ext cx="50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0000"/>
                  </a:solidFill>
                  <a:latin typeface="Arial" charset="0"/>
                </a:rPr>
                <a:t>Source : </a:t>
              </a:r>
              <a:r>
                <a:rPr lang="en-US" altLang="en-US" sz="1000" b="1" i="1">
                  <a:solidFill>
                    <a:srgbClr val="000000"/>
                  </a:solidFill>
                  <a:latin typeface="Arial" charset="0"/>
                </a:rPr>
                <a:t>http://www.eia.doe.gov/cneaf/electricity/chg_str/regmap.html</a:t>
              </a:r>
              <a:endParaRPr lang="en-US" altLang="en-US" sz="1000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7893" name="Freeform 260" descr="Sphere"/>
            <p:cNvSpPr>
              <a:spLocks/>
            </p:cNvSpPr>
            <p:nvPr/>
          </p:nvSpPr>
          <p:spPr bwMode="auto">
            <a:xfrm>
              <a:off x="528" y="692"/>
              <a:ext cx="672" cy="439"/>
            </a:xfrm>
            <a:custGeom>
              <a:avLst/>
              <a:gdLst>
                <a:gd name="T0" fmla="*/ 23 w 672"/>
                <a:gd name="T1" fmla="*/ 119 h 439"/>
                <a:gd name="T2" fmla="*/ 17 w 672"/>
                <a:gd name="T3" fmla="*/ 186 h 439"/>
                <a:gd name="T4" fmla="*/ 27 w 672"/>
                <a:gd name="T5" fmla="*/ 195 h 439"/>
                <a:gd name="T6" fmla="*/ 15 w 672"/>
                <a:gd name="T7" fmla="*/ 216 h 439"/>
                <a:gd name="T8" fmla="*/ 21 w 672"/>
                <a:gd name="T9" fmla="*/ 227 h 439"/>
                <a:gd name="T10" fmla="*/ 8 w 672"/>
                <a:gd name="T11" fmla="*/ 253 h 439"/>
                <a:gd name="T12" fmla="*/ 0 w 672"/>
                <a:gd name="T13" fmla="*/ 259 h 439"/>
                <a:gd name="T14" fmla="*/ 51 w 672"/>
                <a:gd name="T15" fmla="*/ 293 h 439"/>
                <a:gd name="T16" fmla="*/ 82 w 672"/>
                <a:gd name="T17" fmla="*/ 355 h 439"/>
                <a:gd name="T18" fmla="*/ 242 w 672"/>
                <a:gd name="T19" fmla="*/ 401 h 439"/>
                <a:gd name="T20" fmla="*/ 595 w 672"/>
                <a:gd name="T21" fmla="*/ 438 h 439"/>
                <a:gd name="T22" fmla="*/ 206 w 672"/>
                <a:gd name="T23" fmla="*/ 0 h 439"/>
                <a:gd name="T24" fmla="*/ 201 w 672"/>
                <a:gd name="T25" fmla="*/ 9 h 439"/>
                <a:gd name="T26" fmla="*/ 205 w 672"/>
                <a:gd name="T27" fmla="*/ 29 h 439"/>
                <a:gd name="T28" fmla="*/ 216 w 672"/>
                <a:gd name="T29" fmla="*/ 41 h 439"/>
                <a:gd name="T30" fmla="*/ 196 w 672"/>
                <a:gd name="T31" fmla="*/ 53 h 439"/>
                <a:gd name="T32" fmla="*/ 202 w 672"/>
                <a:gd name="T33" fmla="*/ 63 h 439"/>
                <a:gd name="T34" fmla="*/ 210 w 672"/>
                <a:gd name="T35" fmla="*/ 111 h 439"/>
                <a:gd name="T36" fmla="*/ 208 w 672"/>
                <a:gd name="T37" fmla="*/ 119 h 439"/>
                <a:gd name="T38" fmla="*/ 190 w 672"/>
                <a:gd name="T39" fmla="*/ 148 h 439"/>
                <a:gd name="T40" fmla="*/ 185 w 672"/>
                <a:gd name="T41" fmla="*/ 158 h 439"/>
                <a:gd name="T42" fmla="*/ 173 w 672"/>
                <a:gd name="T43" fmla="*/ 195 h 439"/>
                <a:gd name="T44" fmla="*/ 145 w 672"/>
                <a:gd name="T45" fmla="*/ 205 h 439"/>
                <a:gd name="T46" fmla="*/ 134 w 672"/>
                <a:gd name="T47" fmla="*/ 201 h 439"/>
                <a:gd name="T48" fmla="*/ 124 w 672"/>
                <a:gd name="T49" fmla="*/ 206 h 439"/>
                <a:gd name="T50" fmla="*/ 125 w 672"/>
                <a:gd name="T51" fmla="*/ 193 h 439"/>
                <a:gd name="T52" fmla="*/ 115 w 672"/>
                <a:gd name="T53" fmla="*/ 186 h 439"/>
                <a:gd name="T54" fmla="*/ 132 w 672"/>
                <a:gd name="T55" fmla="*/ 179 h 439"/>
                <a:gd name="T56" fmla="*/ 141 w 672"/>
                <a:gd name="T57" fmla="*/ 196 h 439"/>
                <a:gd name="T58" fmla="*/ 153 w 672"/>
                <a:gd name="T59" fmla="*/ 184 h 439"/>
                <a:gd name="T60" fmla="*/ 165 w 672"/>
                <a:gd name="T61" fmla="*/ 175 h 439"/>
                <a:gd name="T62" fmla="*/ 159 w 672"/>
                <a:gd name="T63" fmla="*/ 157 h 439"/>
                <a:gd name="T64" fmla="*/ 168 w 672"/>
                <a:gd name="T65" fmla="*/ 138 h 439"/>
                <a:gd name="T66" fmla="*/ 179 w 672"/>
                <a:gd name="T67" fmla="*/ 113 h 439"/>
                <a:gd name="T68" fmla="*/ 164 w 672"/>
                <a:gd name="T69" fmla="*/ 132 h 439"/>
                <a:gd name="T70" fmla="*/ 134 w 672"/>
                <a:gd name="T71" fmla="*/ 151 h 439"/>
                <a:gd name="T72" fmla="*/ 124 w 672"/>
                <a:gd name="T73" fmla="*/ 170 h 439"/>
                <a:gd name="T74" fmla="*/ 145 w 672"/>
                <a:gd name="T75" fmla="*/ 138 h 439"/>
                <a:gd name="T76" fmla="*/ 171 w 672"/>
                <a:gd name="T77" fmla="*/ 124 h 439"/>
                <a:gd name="T78" fmla="*/ 174 w 672"/>
                <a:gd name="T79" fmla="*/ 105 h 439"/>
                <a:gd name="T80" fmla="*/ 166 w 672"/>
                <a:gd name="T81" fmla="*/ 90 h 439"/>
                <a:gd name="T82" fmla="*/ 160 w 672"/>
                <a:gd name="T83" fmla="*/ 94 h 439"/>
                <a:gd name="T84" fmla="*/ 144 w 672"/>
                <a:gd name="T85" fmla="*/ 80 h 439"/>
                <a:gd name="T86" fmla="*/ 26 w 672"/>
                <a:gd name="T87" fmla="*/ 20 h 43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72"/>
                <a:gd name="T133" fmla="*/ 0 h 439"/>
                <a:gd name="T134" fmla="*/ 672 w 672"/>
                <a:gd name="T135" fmla="*/ 439 h 43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72" h="439">
                  <a:moveTo>
                    <a:pt x="15" y="72"/>
                  </a:moveTo>
                  <a:lnTo>
                    <a:pt x="24" y="95"/>
                  </a:lnTo>
                  <a:lnTo>
                    <a:pt x="23" y="119"/>
                  </a:lnTo>
                  <a:lnTo>
                    <a:pt x="21" y="143"/>
                  </a:lnTo>
                  <a:lnTo>
                    <a:pt x="23" y="152"/>
                  </a:lnTo>
                  <a:lnTo>
                    <a:pt x="17" y="186"/>
                  </a:lnTo>
                  <a:lnTo>
                    <a:pt x="29" y="179"/>
                  </a:lnTo>
                  <a:lnTo>
                    <a:pt x="47" y="192"/>
                  </a:lnTo>
                  <a:lnTo>
                    <a:pt x="27" y="195"/>
                  </a:lnTo>
                  <a:lnTo>
                    <a:pt x="16" y="192"/>
                  </a:lnTo>
                  <a:lnTo>
                    <a:pt x="15" y="205"/>
                  </a:lnTo>
                  <a:lnTo>
                    <a:pt x="15" y="216"/>
                  </a:lnTo>
                  <a:lnTo>
                    <a:pt x="31" y="216"/>
                  </a:lnTo>
                  <a:lnTo>
                    <a:pt x="34" y="221"/>
                  </a:lnTo>
                  <a:lnTo>
                    <a:pt x="21" y="227"/>
                  </a:lnTo>
                  <a:lnTo>
                    <a:pt x="23" y="239"/>
                  </a:lnTo>
                  <a:lnTo>
                    <a:pt x="15" y="254"/>
                  </a:lnTo>
                  <a:lnTo>
                    <a:pt x="8" y="253"/>
                  </a:lnTo>
                  <a:lnTo>
                    <a:pt x="15" y="232"/>
                  </a:lnTo>
                  <a:lnTo>
                    <a:pt x="12" y="224"/>
                  </a:lnTo>
                  <a:lnTo>
                    <a:pt x="0" y="259"/>
                  </a:lnTo>
                  <a:lnTo>
                    <a:pt x="16" y="271"/>
                  </a:lnTo>
                  <a:lnTo>
                    <a:pt x="47" y="284"/>
                  </a:lnTo>
                  <a:lnTo>
                    <a:pt x="51" y="293"/>
                  </a:lnTo>
                  <a:lnTo>
                    <a:pt x="62" y="294"/>
                  </a:lnTo>
                  <a:lnTo>
                    <a:pt x="87" y="340"/>
                  </a:lnTo>
                  <a:lnTo>
                    <a:pt x="82" y="355"/>
                  </a:lnTo>
                  <a:lnTo>
                    <a:pt x="123" y="382"/>
                  </a:lnTo>
                  <a:lnTo>
                    <a:pt x="190" y="381"/>
                  </a:lnTo>
                  <a:lnTo>
                    <a:pt x="242" y="401"/>
                  </a:lnTo>
                  <a:lnTo>
                    <a:pt x="266" y="398"/>
                  </a:lnTo>
                  <a:lnTo>
                    <a:pt x="420" y="401"/>
                  </a:lnTo>
                  <a:lnTo>
                    <a:pt x="595" y="438"/>
                  </a:lnTo>
                  <a:lnTo>
                    <a:pt x="597" y="391"/>
                  </a:lnTo>
                  <a:lnTo>
                    <a:pt x="671" y="107"/>
                  </a:lnTo>
                  <a:lnTo>
                    <a:pt x="206" y="0"/>
                  </a:lnTo>
                  <a:lnTo>
                    <a:pt x="202" y="2"/>
                  </a:lnTo>
                  <a:lnTo>
                    <a:pt x="205" y="6"/>
                  </a:lnTo>
                  <a:lnTo>
                    <a:pt x="201" y="9"/>
                  </a:lnTo>
                  <a:lnTo>
                    <a:pt x="205" y="15"/>
                  </a:lnTo>
                  <a:lnTo>
                    <a:pt x="204" y="22"/>
                  </a:lnTo>
                  <a:lnTo>
                    <a:pt x="205" y="29"/>
                  </a:lnTo>
                  <a:lnTo>
                    <a:pt x="210" y="26"/>
                  </a:lnTo>
                  <a:lnTo>
                    <a:pt x="218" y="29"/>
                  </a:lnTo>
                  <a:lnTo>
                    <a:pt x="216" y="41"/>
                  </a:lnTo>
                  <a:lnTo>
                    <a:pt x="217" y="48"/>
                  </a:lnTo>
                  <a:lnTo>
                    <a:pt x="210" y="63"/>
                  </a:lnTo>
                  <a:lnTo>
                    <a:pt x="196" y="53"/>
                  </a:lnTo>
                  <a:lnTo>
                    <a:pt x="194" y="54"/>
                  </a:lnTo>
                  <a:lnTo>
                    <a:pt x="194" y="62"/>
                  </a:lnTo>
                  <a:lnTo>
                    <a:pt x="202" y="63"/>
                  </a:lnTo>
                  <a:lnTo>
                    <a:pt x="210" y="83"/>
                  </a:lnTo>
                  <a:lnTo>
                    <a:pt x="208" y="106"/>
                  </a:lnTo>
                  <a:lnTo>
                    <a:pt x="210" y="111"/>
                  </a:lnTo>
                  <a:lnTo>
                    <a:pt x="217" y="112"/>
                  </a:lnTo>
                  <a:lnTo>
                    <a:pt x="214" y="118"/>
                  </a:lnTo>
                  <a:lnTo>
                    <a:pt x="208" y="119"/>
                  </a:lnTo>
                  <a:lnTo>
                    <a:pt x="194" y="133"/>
                  </a:lnTo>
                  <a:lnTo>
                    <a:pt x="194" y="140"/>
                  </a:lnTo>
                  <a:lnTo>
                    <a:pt x="190" y="148"/>
                  </a:lnTo>
                  <a:lnTo>
                    <a:pt x="186" y="149"/>
                  </a:lnTo>
                  <a:lnTo>
                    <a:pt x="190" y="156"/>
                  </a:lnTo>
                  <a:lnTo>
                    <a:pt x="185" y="158"/>
                  </a:lnTo>
                  <a:lnTo>
                    <a:pt x="184" y="183"/>
                  </a:lnTo>
                  <a:lnTo>
                    <a:pt x="173" y="186"/>
                  </a:lnTo>
                  <a:lnTo>
                    <a:pt x="173" y="195"/>
                  </a:lnTo>
                  <a:lnTo>
                    <a:pt x="164" y="186"/>
                  </a:lnTo>
                  <a:lnTo>
                    <a:pt x="163" y="191"/>
                  </a:lnTo>
                  <a:lnTo>
                    <a:pt x="145" y="205"/>
                  </a:lnTo>
                  <a:lnTo>
                    <a:pt x="138" y="203"/>
                  </a:lnTo>
                  <a:lnTo>
                    <a:pt x="135" y="197"/>
                  </a:lnTo>
                  <a:lnTo>
                    <a:pt x="134" y="201"/>
                  </a:lnTo>
                  <a:lnTo>
                    <a:pt x="129" y="197"/>
                  </a:lnTo>
                  <a:lnTo>
                    <a:pt x="125" y="208"/>
                  </a:lnTo>
                  <a:lnTo>
                    <a:pt x="124" y="206"/>
                  </a:lnTo>
                  <a:lnTo>
                    <a:pt x="124" y="199"/>
                  </a:lnTo>
                  <a:lnTo>
                    <a:pt x="117" y="200"/>
                  </a:lnTo>
                  <a:lnTo>
                    <a:pt x="125" y="193"/>
                  </a:lnTo>
                  <a:lnTo>
                    <a:pt x="115" y="192"/>
                  </a:lnTo>
                  <a:lnTo>
                    <a:pt x="124" y="188"/>
                  </a:lnTo>
                  <a:lnTo>
                    <a:pt x="115" y="186"/>
                  </a:lnTo>
                  <a:lnTo>
                    <a:pt x="118" y="181"/>
                  </a:lnTo>
                  <a:lnTo>
                    <a:pt x="126" y="186"/>
                  </a:lnTo>
                  <a:lnTo>
                    <a:pt x="132" y="179"/>
                  </a:lnTo>
                  <a:lnTo>
                    <a:pt x="145" y="172"/>
                  </a:lnTo>
                  <a:lnTo>
                    <a:pt x="137" y="188"/>
                  </a:lnTo>
                  <a:lnTo>
                    <a:pt x="141" y="196"/>
                  </a:lnTo>
                  <a:lnTo>
                    <a:pt x="145" y="180"/>
                  </a:lnTo>
                  <a:lnTo>
                    <a:pt x="159" y="174"/>
                  </a:lnTo>
                  <a:lnTo>
                    <a:pt x="153" y="184"/>
                  </a:lnTo>
                  <a:lnTo>
                    <a:pt x="159" y="190"/>
                  </a:lnTo>
                  <a:lnTo>
                    <a:pt x="159" y="182"/>
                  </a:lnTo>
                  <a:lnTo>
                    <a:pt x="165" y="175"/>
                  </a:lnTo>
                  <a:lnTo>
                    <a:pt x="173" y="165"/>
                  </a:lnTo>
                  <a:lnTo>
                    <a:pt x="172" y="157"/>
                  </a:lnTo>
                  <a:lnTo>
                    <a:pt x="159" y="157"/>
                  </a:lnTo>
                  <a:lnTo>
                    <a:pt x="161" y="148"/>
                  </a:lnTo>
                  <a:lnTo>
                    <a:pt x="167" y="153"/>
                  </a:lnTo>
                  <a:lnTo>
                    <a:pt x="168" y="138"/>
                  </a:lnTo>
                  <a:lnTo>
                    <a:pt x="185" y="138"/>
                  </a:lnTo>
                  <a:lnTo>
                    <a:pt x="185" y="124"/>
                  </a:lnTo>
                  <a:lnTo>
                    <a:pt x="179" y="113"/>
                  </a:lnTo>
                  <a:lnTo>
                    <a:pt x="179" y="129"/>
                  </a:lnTo>
                  <a:lnTo>
                    <a:pt x="176" y="125"/>
                  </a:lnTo>
                  <a:lnTo>
                    <a:pt x="164" y="132"/>
                  </a:lnTo>
                  <a:lnTo>
                    <a:pt x="157" y="142"/>
                  </a:lnTo>
                  <a:lnTo>
                    <a:pt x="147" y="143"/>
                  </a:lnTo>
                  <a:lnTo>
                    <a:pt x="134" y="151"/>
                  </a:lnTo>
                  <a:lnTo>
                    <a:pt x="121" y="165"/>
                  </a:lnTo>
                  <a:lnTo>
                    <a:pt x="142" y="165"/>
                  </a:lnTo>
                  <a:lnTo>
                    <a:pt x="124" y="170"/>
                  </a:lnTo>
                  <a:lnTo>
                    <a:pt x="115" y="167"/>
                  </a:lnTo>
                  <a:lnTo>
                    <a:pt x="134" y="143"/>
                  </a:lnTo>
                  <a:lnTo>
                    <a:pt x="145" y="138"/>
                  </a:lnTo>
                  <a:lnTo>
                    <a:pt x="160" y="122"/>
                  </a:lnTo>
                  <a:lnTo>
                    <a:pt x="162" y="130"/>
                  </a:lnTo>
                  <a:lnTo>
                    <a:pt x="171" y="124"/>
                  </a:lnTo>
                  <a:lnTo>
                    <a:pt x="179" y="107"/>
                  </a:lnTo>
                  <a:lnTo>
                    <a:pt x="177" y="95"/>
                  </a:lnTo>
                  <a:lnTo>
                    <a:pt x="174" y="105"/>
                  </a:lnTo>
                  <a:lnTo>
                    <a:pt x="168" y="103"/>
                  </a:lnTo>
                  <a:lnTo>
                    <a:pt x="173" y="90"/>
                  </a:lnTo>
                  <a:lnTo>
                    <a:pt x="166" y="90"/>
                  </a:lnTo>
                  <a:lnTo>
                    <a:pt x="165" y="102"/>
                  </a:lnTo>
                  <a:lnTo>
                    <a:pt x="161" y="106"/>
                  </a:lnTo>
                  <a:lnTo>
                    <a:pt x="160" y="94"/>
                  </a:lnTo>
                  <a:lnTo>
                    <a:pt x="155" y="90"/>
                  </a:lnTo>
                  <a:lnTo>
                    <a:pt x="152" y="95"/>
                  </a:lnTo>
                  <a:lnTo>
                    <a:pt x="144" y="80"/>
                  </a:lnTo>
                  <a:lnTo>
                    <a:pt x="129" y="79"/>
                  </a:lnTo>
                  <a:lnTo>
                    <a:pt x="69" y="53"/>
                  </a:lnTo>
                  <a:lnTo>
                    <a:pt x="26" y="20"/>
                  </a:lnTo>
                  <a:lnTo>
                    <a:pt x="15" y="44"/>
                  </a:lnTo>
                  <a:lnTo>
                    <a:pt x="15" y="72"/>
                  </a:lnTo>
                </a:path>
              </a:pathLst>
            </a:custGeom>
            <a:pattFill prst="sphere">
              <a:fgClr>
                <a:srgbClr val="F6F000"/>
              </a:fgClr>
              <a:bgClr>
                <a:schemeClr val="tx2"/>
              </a:bgClr>
            </a:pattFill>
            <a:ln w="9525" cap="rnd">
              <a:solidFill>
                <a:srgbClr val="2929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894" name="Group 261"/>
            <p:cNvGrpSpPr>
              <a:grpSpLocks/>
            </p:cNvGrpSpPr>
            <p:nvPr/>
          </p:nvGrpSpPr>
          <p:grpSpPr bwMode="auto">
            <a:xfrm>
              <a:off x="686" y="715"/>
              <a:ext cx="32" cy="33"/>
              <a:chOff x="658" y="897"/>
              <a:chExt cx="32" cy="33"/>
            </a:xfrm>
          </p:grpSpPr>
          <p:sp>
            <p:nvSpPr>
              <p:cNvPr id="38178" name="Freeform 262"/>
              <p:cNvSpPr>
                <a:spLocks/>
              </p:cNvSpPr>
              <p:nvPr/>
            </p:nvSpPr>
            <p:spPr bwMode="auto">
              <a:xfrm>
                <a:off x="658" y="897"/>
                <a:ext cx="32" cy="33"/>
              </a:xfrm>
              <a:custGeom>
                <a:avLst/>
                <a:gdLst>
                  <a:gd name="T0" fmla="*/ 0 w 32"/>
                  <a:gd name="T1" fmla="*/ 14 h 33"/>
                  <a:gd name="T2" fmla="*/ 26 w 32"/>
                  <a:gd name="T3" fmla="*/ 0 h 33"/>
                  <a:gd name="T4" fmla="*/ 31 w 32"/>
                  <a:gd name="T5" fmla="*/ 14 h 33"/>
                  <a:gd name="T6" fmla="*/ 27 w 32"/>
                  <a:gd name="T7" fmla="*/ 32 h 33"/>
                  <a:gd name="T8" fmla="*/ 0 w 32"/>
                  <a:gd name="T9" fmla="*/ 14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33"/>
                  <a:gd name="T17" fmla="*/ 32 w 32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33">
                    <a:moveTo>
                      <a:pt x="0" y="14"/>
                    </a:moveTo>
                    <a:lnTo>
                      <a:pt x="26" y="0"/>
                    </a:lnTo>
                    <a:lnTo>
                      <a:pt x="31" y="14"/>
                    </a:lnTo>
                    <a:lnTo>
                      <a:pt x="27" y="32"/>
                    </a:lnTo>
                    <a:lnTo>
                      <a:pt x="0" y="14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79" name="Freeform 263"/>
              <p:cNvSpPr>
                <a:spLocks/>
              </p:cNvSpPr>
              <p:nvPr/>
            </p:nvSpPr>
            <p:spPr bwMode="auto">
              <a:xfrm>
                <a:off x="658" y="897"/>
                <a:ext cx="32" cy="33"/>
              </a:xfrm>
              <a:custGeom>
                <a:avLst/>
                <a:gdLst>
                  <a:gd name="T0" fmla="*/ 0 w 32"/>
                  <a:gd name="T1" fmla="*/ 14 h 33"/>
                  <a:gd name="T2" fmla="*/ 26 w 32"/>
                  <a:gd name="T3" fmla="*/ 0 h 33"/>
                  <a:gd name="T4" fmla="*/ 31 w 32"/>
                  <a:gd name="T5" fmla="*/ 14 h 33"/>
                  <a:gd name="T6" fmla="*/ 27 w 32"/>
                  <a:gd name="T7" fmla="*/ 32 h 33"/>
                  <a:gd name="T8" fmla="*/ 0 w 32"/>
                  <a:gd name="T9" fmla="*/ 14 h 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33"/>
                  <a:gd name="T17" fmla="*/ 32 w 32"/>
                  <a:gd name="T18" fmla="*/ 33 h 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33">
                    <a:moveTo>
                      <a:pt x="0" y="14"/>
                    </a:moveTo>
                    <a:lnTo>
                      <a:pt x="26" y="0"/>
                    </a:lnTo>
                    <a:lnTo>
                      <a:pt x="31" y="14"/>
                    </a:lnTo>
                    <a:lnTo>
                      <a:pt x="27" y="32"/>
                    </a:lnTo>
                    <a:lnTo>
                      <a:pt x="0" y="14"/>
                    </a:lnTo>
                  </a:path>
                </a:pathLst>
              </a:cu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895" name="Text Box 264"/>
            <p:cNvSpPr txBox="1">
              <a:spLocks noChangeArrowheads="1"/>
            </p:cNvSpPr>
            <p:nvPr/>
          </p:nvSpPr>
          <p:spPr bwMode="auto">
            <a:xfrm>
              <a:off x="5329" y="1555"/>
              <a:ext cx="39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292929"/>
                  </a:solidFill>
                  <a:latin typeface="Arial" charset="0"/>
                </a:rPr>
                <a:t>RI</a:t>
              </a:r>
            </a:p>
          </p:txBody>
        </p:sp>
        <p:grpSp>
          <p:nvGrpSpPr>
            <p:cNvPr id="37896" name="Group 265"/>
            <p:cNvGrpSpPr>
              <a:grpSpLocks/>
            </p:cNvGrpSpPr>
            <p:nvPr/>
          </p:nvGrpSpPr>
          <p:grpSpPr bwMode="auto">
            <a:xfrm>
              <a:off x="28" y="2910"/>
              <a:ext cx="1200" cy="819"/>
              <a:chOff x="28" y="2870"/>
              <a:chExt cx="1200" cy="819"/>
            </a:xfrm>
          </p:grpSpPr>
          <p:grpSp>
            <p:nvGrpSpPr>
              <p:cNvPr id="38151" name="Group 266"/>
              <p:cNvGrpSpPr>
                <a:grpSpLocks/>
              </p:cNvGrpSpPr>
              <p:nvPr/>
            </p:nvGrpSpPr>
            <p:grpSpPr bwMode="auto">
              <a:xfrm>
                <a:off x="239" y="2898"/>
                <a:ext cx="974" cy="738"/>
                <a:chOff x="571" y="3072"/>
                <a:chExt cx="974" cy="738"/>
              </a:xfrm>
            </p:grpSpPr>
            <p:sp>
              <p:nvSpPr>
                <p:cNvPr id="38176" name="Freeform 267" descr="Sphere"/>
                <p:cNvSpPr>
                  <a:spLocks/>
                </p:cNvSpPr>
                <p:nvPr/>
              </p:nvSpPr>
              <p:spPr bwMode="auto">
                <a:xfrm>
                  <a:off x="571" y="3072"/>
                  <a:ext cx="974" cy="738"/>
                </a:xfrm>
                <a:custGeom>
                  <a:avLst/>
                  <a:gdLst>
                    <a:gd name="T0" fmla="*/ 80 w 974"/>
                    <a:gd name="T1" fmla="*/ 672 h 738"/>
                    <a:gd name="T2" fmla="*/ 186 w 974"/>
                    <a:gd name="T3" fmla="*/ 619 h 738"/>
                    <a:gd name="T4" fmla="*/ 188 w 974"/>
                    <a:gd name="T5" fmla="*/ 553 h 738"/>
                    <a:gd name="T6" fmla="*/ 150 w 974"/>
                    <a:gd name="T7" fmla="*/ 550 h 738"/>
                    <a:gd name="T8" fmla="*/ 76 w 974"/>
                    <a:gd name="T9" fmla="*/ 545 h 738"/>
                    <a:gd name="T10" fmla="*/ 110 w 974"/>
                    <a:gd name="T11" fmla="*/ 455 h 738"/>
                    <a:gd name="T12" fmla="*/ 41 w 974"/>
                    <a:gd name="T13" fmla="*/ 455 h 738"/>
                    <a:gd name="T14" fmla="*/ 48 w 974"/>
                    <a:gd name="T15" fmla="*/ 428 h 738"/>
                    <a:gd name="T16" fmla="*/ 21 w 974"/>
                    <a:gd name="T17" fmla="*/ 394 h 738"/>
                    <a:gd name="T18" fmla="*/ 117 w 974"/>
                    <a:gd name="T19" fmla="*/ 341 h 738"/>
                    <a:gd name="T20" fmla="*/ 168 w 974"/>
                    <a:gd name="T21" fmla="*/ 293 h 738"/>
                    <a:gd name="T22" fmla="*/ 93 w 974"/>
                    <a:gd name="T23" fmla="*/ 272 h 738"/>
                    <a:gd name="T24" fmla="*/ 138 w 974"/>
                    <a:gd name="T25" fmla="*/ 183 h 738"/>
                    <a:gd name="T26" fmla="*/ 205 w 974"/>
                    <a:gd name="T27" fmla="*/ 208 h 738"/>
                    <a:gd name="T28" fmla="*/ 215 w 974"/>
                    <a:gd name="T29" fmla="*/ 210 h 738"/>
                    <a:gd name="T30" fmla="*/ 164 w 974"/>
                    <a:gd name="T31" fmla="*/ 164 h 738"/>
                    <a:gd name="T32" fmla="*/ 148 w 974"/>
                    <a:gd name="T33" fmla="*/ 71 h 738"/>
                    <a:gd name="T34" fmla="*/ 277 w 974"/>
                    <a:gd name="T35" fmla="*/ 23 h 738"/>
                    <a:gd name="T36" fmla="*/ 343 w 974"/>
                    <a:gd name="T37" fmla="*/ 0 h 738"/>
                    <a:gd name="T38" fmla="*/ 385 w 974"/>
                    <a:gd name="T39" fmla="*/ 34 h 738"/>
                    <a:gd name="T40" fmla="*/ 480 w 974"/>
                    <a:gd name="T41" fmla="*/ 61 h 738"/>
                    <a:gd name="T42" fmla="*/ 567 w 974"/>
                    <a:gd name="T43" fmla="*/ 75 h 738"/>
                    <a:gd name="T44" fmla="*/ 695 w 974"/>
                    <a:gd name="T45" fmla="*/ 529 h 738"/>
                    <a:gd name="T46" fmla="*/ 773 w 974"/>
                    <a:gd name="T47" fmla="*/ 542 h 738"/>
                    <a:gd name="T48" fmla="*/ 814 w 974"/>
                    <a:gd name="T49" fmla="*/ 556 h 738"/>
                    <a:gd name="T50" fmla="*/ 933 w 974"/>
                    <a:gd name="T51" fmla="*/ 666 h 738"/>
                    <a:gd name="T52" fmla="*/ 959 w 974"/>
                    <a:gd name="T53" fmla="*/ 737 h 738"/>
                    <a:gd name="T54" fmla="*/ 943 w 974"/>
                    <a:gd name="T55" fmla="*/ 710 h 738"/>
                    <a:gd name="T56" fmla="*/ 912 w 974"/>
                    <a:gd name="T57" fmla="*/ 702 h 738"/>
                    <a:gd name="T58" fmla="*/ 904 w 974"/>
                    <a:gd name="T59" fmla="*/ 685 h 738"/>
                    <a:gd name="T60" fmla="*/ 892 w 974"/>
                    <a:gd name="T61" fmla="*/ 665 h 738"/>
                    <a:gd name="T62" fmla="*/ 857 w 974"/>
                    <a:gd name="T63" fmla="*/ 643 h 738"/>
                    <a:gd name="T64" fmla="*/ 840 w 974"/>
                    <a:gd name="T65" fmla="*/ 605 h 738"/>
                    <a:gd name="T66" fmla="*/ 824 w 974"/>
                    <a:gd name="T67" fmla="*/ 596 h 738"/>
                    <a:gd name="T68" fmla="*/ 797 w 974"/>
                    <a:gd name="T69" fmla="*/ 556 h 738"/>
                    <a:gd name="T70" fmla="*/ 845 w 974"/>
                    <a:gd name="T71" fmla="*/ 615 h 738"/>
                    <a:gd name="T72" fmla="*/ 846 w 974"/>
                    <a:gd name="T73" fmla="*/ 641 h 738"/>
                    <a:gd name="T74" fmla="*/ 833 w 974"/>
                    <a:gd name="T75" fmla="*/ 653 h 738"/>
                    <a:gd name="T76" fmla="*/ 802 w 974"/>
                    <a:gd name="T77" fmla="*/ 598 h 738"/>
                    <a:gd name="T78" fmla="*/ 776 w 974"/>
                    <a:gd name="T79" fmla="*/ 576 h 738"/>
                    <a:gd name="T80" fmla="*/ 769 w 974"/>
                    <a:gd name="T81" fmla="*/ 602 h 738"/>
                    <a:gd name="T82" fmla="*/ 685 w 974"/>
                    <a:gd name="T83" fmla="*/ 539 h 738"/>
                    <a:gd name="T84" fmla="*/ 650 w 974"/>
                    <a:gd name="T85" fmla="*/ 545 h 738"/>
                    <a:gd name="T86" fmla="*/ 532 w 974"/>
                    <a:gd name="T87" fmla="*/ 522 h 738"/>
                    <a:gd name="T88" fmla="*/ 506 w 974"/>
                    <a:gd name="T89" fmla="*/ 505 h 738"/>
                    <a:gd name="T90" fmla="*/ 467 w 974"/>
                    <a:gd name="T91" fmla="*/ 492 h 738"/>
                    <a:gd name="T92" fmla="*/ 464 w 974"/>
                    <a:gd name="T93" fmla="*/ 499 h 738"/>
                    <a:gd name="T94" fmla="*/ 495 w 974"/>
                    <a:gd name="T95" fmla="*/ 544 h 738"/>
                    <a:gd name="T96" fmla="*/ 439 w 974"/>
                    <a:gd name="T97" fmla="*/ 532 h 738"/>
                    <a:gd name="T98" fmla="*/ 423 w 974"/>
                    <a:gd name="T99" fmla="*/ 546 h 738"/>
                    <a:gd name="T100" fmla="*/ 376 w 974"/>
                    <a:gd name="T101" fmla="*/ 563 h 738"/>
                    <a:gd name="T102" fmla="*/ 382 w 974"/>
                    <a:gd name="T103" fmla="*/ 545 h 738"/>
                    <a:gd name="T104" fmla="*/ 438 w 974"/>
                    <a:gd name="T105" fmla="*/ 465 h 738"/>
                    <a:gd name="T106" fmla="*/ 349 w 974"/>
                    <a:gd name="T107" fmla="*/ 515 h 738"/>
                    <a:gd name="T108" fmla="*/ 310 w 974"/>
                    <a:gd name="T109" fmla="*/ 582 h 738"/>
                    <a:gd name="T110" fmla="*/ 113 w 974"/>
                    <a:gd name="T111" fmla="*/ 686 h 738"/>
                    <a:gd name="T112" fmla="*/ 24 w 974"/>
                    <a:gd name="T113" fmla="*/ 705 h 73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974"/>
                    <a:gd name="T172" fmla="*/ 0 h 738"/>
                    <a:gd name="T173" fmla="*/ 974 w 974"/>
                    <a:gd name="T174" fmla="*/ 738 h 73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974" h="738">
                      <a:moveTo>
                        <a:pt x="0" y="703"/>
                      </a:moveTo>
                      <a:lnTo>
                        <a:pt x="9" y="690"/>
                      </a:lnTo>
                      <a:lnTo>
                        <a:pt x="15" y="692"/>
                      </a:lnTo>
                      <a:lnTo>
                        <a:pt x="55" y="666"/>
                      </a:lnTo>
                      <a:lnTo>
                        <a:pt x="80" y="672"/>
                      </a:lnTo>
                      <a:lnTo>
                        <a:pt x="85" y="682"/>
                      </a:lnTo>
                      <a:lnTo>
                        <a:pt x="88" y="671"/>
                      </a:lnTo>
                      <a:lnTo>
                        <a:pt x="113" y="655"/>
                      </a:lnTo>
                      <a:lnTo>
                        <a:pt x="150" y="645"/>
                      </a:lnTo>
                      <a:lnTo>
                        <a:pt x="186" y="619"/>
                      </a:lnTo>
                      <a:lnTo>
                        <a:pt x="193" y="620"/>
                      </a:lnTo>
                      <a:lnTo>
                        <a:pt x="199" y="588"/>
                      </a:lnTo>
                      <a:lnTo>
                        <a:pt x="220" y="563"/>
                      </a:lnTo>
                      <a:lnTo>
                        <a:pt x="184" y="565"/>
                      </a:lnTo>
                      <a:lnTo>
                        <a:pt x="188" y="553"/>
                      </a:lnTo>
                      <a:lnTo>
                        <a:pt x="200" y="555"/>
                      </a:lnTo>
                      <a:lnTo>
                        <a:pt x="188" y="546"/>
                      </a:lnTo>
                      <a:lnTo>
                        <a:pt x="172" y="562"/>
                      </a:lnTo>
                      <a:lnTo>
                        <a:pt x="168" y="574"/>
                      </a:lnTo>
                      <a:lnTo>
                        <a:pt x="150" y="550"/>
                      </a:lnTo>
                      <a:lnTo>
                        <a:pt x="143" y="553"/>
                      </a:lnTo>
                      <a:lnTo>
                        <a:pt x="133" y="541"/>
                      </a:lnTo>
                      <a:lnTo>
                        <a:pt x="105" y="551"/>
                      </a:lnTo>
                      <a:lnTo>
                        <a:pt x="99" y="552"/>
                      </a:lnTo>
                      <a:lnTo>
                        <a:pt x="76" y="545"/>
                      </a:lnTo>
                      <a:lnTo>
                        <a:pt x="99" y="529"/>
                      </a:lnTo>
                      <a:lnTo>
                        <a:pt x="93" y="523"/>
                      </a:lnTo>
                      <a:lnTo>
                        <a:pt x="101" y="511"/>
                      </a:lnTo>
                      <a:lnTo>
                        <a:pt x="95" y="476"/>
                      </a:lnTo>
                      <a:lnTo>
                        <a:pt x="110" y="455"/>
                      </a:lnTo>
                      <a:lnTo>
                        <a:pt x="89" y="471"/>
                      </a:lnTo>
                      <a:lnTo>
                        <a:pt x="91" y="484"/>
                      </a:lnTo>
                      <a:lnTo>
                        <a:pt x="72" y="492"/>
                      </a:lnTo>
                      <a:lnTo>
                        <a:pt x="49" y="487"/>
                      </a:lnTo>
                      <a:lnTo>
                        <a:pt x="41" y="455"/>
                      </a:lnTo>
                      <a:lnTo>
                        <a:pt x="27" y="444"/>
                      </a:lnTo>
                      <a:lnTo>
                        <a:pt x="27" y="436"/>
                      </a:lnTo>
                      <a:lnTo>
                        <a:pt x="36" y="436"/>
                      </a:lnTo>
                      <a:lnTo>
                        <a:pt x="40" y="430"/>
                      </a:lnTo>
                      <a:lnTo>
                        <a:pt x="48" y="428"/>
                      </a:lnTo>
                      <a:lnTo>
                        <a:pt x="40" y="427"/>
                      </a:lnTo>
                      <a:lnTo>
                        <a:pt x="47" y="422"/>
                      </a:lnTo>
                      <a:lnTo>
                        <a:pt x="37" y="412"/>
                      </a:lnTo>
                      <a:lnTo>
                        <a:pt x="35" y="415"/>
                      </a:lnTo>
                      <a:lnTo>
                        <a:pt x="21" y="394"/>
                      </a:lnTo>
                      <a:lnTo>
                        <a:pt x="29" y="379"/>
                      </a:lnTo>
                      <a:lnTo>
                        <a:pt x="75" y="353"/>
                      </a:lnTo>
                      <a:lnTo>
                        <a:pt x="85" y="333"/>
                      </a:lnTo>
                      <a:lnTo>
                        <a:pt x="95" y="331"/>
                      </a:lnTo>
                      <a:lnTo>
                        <a:pt x="117" y="341"/>
                      </a:lnTo>
                      <a:lnTo>
                        <a:pt x="133" y="338"/>
                      </a:lnTo>
                      <a:lnTo>
                        <a:pt x="139" y="328"/>
                      </a:lnTo>
                      <a:lnTo>
                        <a:pt x="172" y="333"/>
                      </a:lnTo>
                      <a:lnTo>
                        <a:pt x="179" y="304"/>
                      </a:lnTo>
                      <a:lnTo>
                        <a:pt x="168" y="293"/>
                      </a:lnTo>
                      <a:lnTo>
                        <a:pt x="191" y="282"/>
                      </a:lnTo>
                      <a:lnTo>
                        <a:pt x="172" y="274"/>
                      </a:lnTo>
                      <a:lnTo>
                        <a:pt x="144" y="292"/>
                      </a:lnTo>
                      <a:lnTo>
                        <a:pt x="141" y="277"/>
                      </a:lnTo>
                      <a:lnTo>
                        <a:pt x="93" y="272"/>
                      </a:lnTo>
                      <a:lnTo>
                        <a:pt x="70" y="256"/>
                      </a:lnTo>
                      <a:lnTo>
                        <a:pt x="67" y="226"/>
                      </a:lnTo>
                      <a:lnTo>
                        <a:pt x="84" y="233"/>
                      </a:lnTo>
                      <a:lnTo>
                        <a:pt x="48" y="202"/>
                      </a:lnTo>
                      <a:lnTo>
                        <a:pt x="138" y="183"/>
                      </a:lnTo>
                      <a:lnTo>
                        <a:pt x="152" y="188"/>
                      </a:lnTo>
                      <a:lnTo>
                        <a:pt x="139" y="202"/>
                      </a:lnTo>
                      <a:lnTo>
                        <a:pt x="186" y="222"/>
                      </a:lnTo>
                      <a:lnTo>
                        <a:pt x="206" y="216"/>
                      </a:lnTo>
                      <a:lnTo>
                        <a:pt x="205" y="208"/>
                      </a:lnTo>
                      <a:lnTo>
                        <a:pt x="188" y="205"/>
                      </a:lnTo>
                      <a:lnTo>
                        <a:pt x="179" y="178"/>
                      </a:lnTo>
                      <a:lnTo>
                        <a:pt x="191" y="186"/>
                      </a:lnTo>
                      <a:lnTo>
                        <a:pt x="196" y="202"/>
                      </a:lnTo>
                      <a:lnTo>
                        <a:pt x="215" y="210"/>
                      </a:lnTo>
                      <a:lnTo>
                        <a:pt x="236" y="209"/>
                      </a:lnTo>
                      <a:lnTo>
                        <a:pt x="229" y="199"/>
                      </a:lnTo>
                      <a:lnTo>
                        <a:pt x="197" y="194"/>
                      </a:lnTo>
                      <a:lnTo>
                        <a:pt x="205" y="178"/>
                      </a:lnTo>
                      <a:lnTo>
                        <a:pt x="164" y="164"/>
                      </a:lnTo>
                      <a:lnTo>
                        <a:pt x="163" y="141"/>
                      </a:lnTo>
                      <a:lnTo>
                        <a:pt x="152" y="125"/>
                      </a:lnTo>
                      <a:lnTo>
                        <a:pt x="123" y="96"/>
                      </a:lnTo>
                      <a:lnTo>
                        <a:pt x="133" y="95"/>
                      </a:lnTo>
                      <a:lnTo>
                        <a:pt x="148" y="71"/>
                      </a:lnTo>
                      <a:lnTo>
                        <a:pt x="179" y="79"/>
                      </a:lnTo>
                      <a:lnTo>
                        <a:pt x="206" y="69"/>
                      </a:lnTo>
                      <a:lnTo>
                        <a:pt x="243" y="29"/>
                      </a:lnTo>
                      <a:lnTo>
                        <a:pt x="252" y="35"/>
                      </a:lnTo>
                      <a:lnTo>
                        <a:pt x="277" y="23"/>
                      </a:lnTo>
                      <a:lnTo>
                        <a:pt x="278" y="33"/>
                      </a:lnTo>
                      <a:lnTo>
                        <a:pt x="288" y="29"/>
                      </a:lnTo>
                      <a:lnTo>
                        <a:pt x="283" y="24"/>
                      </a:lnTo>
                      <a:lnTo>
                        <a:pt x="318" y="19"/>
                      </a:lnTo>
                      <a:lnTo>
                        <a:pt x="343" y="0"/>
                      </a:lnTo>
                      <a:lnTo>
                        <a:pt x="359" y="12"/>
                      </a:lnTo>
                      <a:lnTo>
                        <a:pt x="355" y="29"/>
                      </a:lnTo>
                      <a:lnTo>
                        <a:pt x="366" y="29"/>
                      </a:lnTo>
                      <a:lnTo>
                        <a:pt x="370" y="14"/>
                      </a:lnTo>
                      <a:lnTo>
                        <a:pt x="385" y="34"/>
                      </a:lnTo>
                      <a:lnTo>
                        <a:pt x="413" y="34"/>
                      </a:lnTo>
                      <a:lnTo>
                        <a:pt x="417" y="52"/>
                      </a:lnTo>
                      <a:lnTo>
                        <a:pt x="468" y="57"/>
                      </a:lnTo>
                      <a:lnTo>
                        <a:pt x="467" y="65"/>
                      </a:lnTo>
                      <a:lnTo>
                        <a:pt x="480" y="61"/>
                      </a:lnTo>
                      <a:lnTo>
                        <a:pt x="493" y="74"/>
                      </a:lnTo>
                      <a:lnTo>
                        <a:pt x="518" y="71"/>
                      </a:lnTo>
                      <a:lnTo>
                        <a:pt x="542" y="79"/>
                      </a:lnTo>
                      <a:lnTo>
                        <a:pt x="567" y="71"/>
                      </a:lnTo>
                      <a:lnTo>
                        <a:pt x="567" y="75"/>
                      </a:lnTo>
                      <a:lnTo>
                        <a:pt x="575" y="73"/>
                      </a:lnTo>
                      <a:lnTo>
                        <a:pt x="616" y="92"/>
                      </a:lnTo>
                      <a:lnTo>
                        <a:pt x="648" y="520"/>
                      </a:lnTo>
                      <a:lnTo>
                        <a:pt x="696" y="518"/>
                      </a:lnTo>
                      <a:lnTo>
                        <a:pt x="695" y="529"/>
                      </a:lnTo>
                      <a:lnTo>
                        <a:pt x="709" y="541"/>
                      </a:lnTo>
                      <a:lnTo>
                        <a:pt x="738" y="560"/>
                      </a:lnTo>
                      <a:lnTo>
                        <a:pt x="743" y="574"/>
                      </a:lnTo>
                      <a:lnTo>
                        <a:pt x="768" y="559"/>
                      </a:lnTo>
                      <a:lnTo>
                        <a:pt x="773" y="542"/>
                      </a:lnTo>
                      <a:lnTo>
                        <a:pt x="788" y="536"/>
                      </a:lnTo>
                      <a:lnTo>
                        <a:pt x="790" y="532"/>
                      </a:lnTo>
                      <a:lnTo>
                        <a:pt x="804" y="542"/>
                      </a:lnTo>
                      <a:lnTo>
                        <a:pt x="804" y="555"/>
                      </a:lnTo>
                      <a:lnTo>
                        <a:pt x="814" y="556"/>
                      </a:lnTo>
                      <a:lnTo>
                        <a:pt x="821" y="559"/>
                      </a:lnTo>
                      <a:lnTo>
                        <a:pt x="824" y="567"/>
                      </a:lnTo>
                      <a:lnTo>
                        <a:pt x="842" y="575"/>
                      </a:lnTo>
                      <a:lnTo>
                        <a:pt x="910" y="663"/>
                      </a:lnTo>
                      <a:lnTo>
                        <a:pt x="933" y="666"/>
                      </a:lnTo>
                      <a:lnTo>
                        <a:pt x="968" y="679"/>
                      </a:lnTo>
                      <a:lnTo>
                        <a:pt x="973" y="686"/>
                      </a:lnTo>
                      <a:lnTo>
                        <a:pt x="963" y="690"/>
                      </a:lnTo>
                      <a:lnTo>
                        <a:pt x="966" y="705"/>
                      </a:lnTo>
                      <a:lnTo>
                        <a:pt x="959" y="737"/>
                      </a:lnTo>
                      <a:lnTo>
                        <a:pt x="956" y="730"/>
                      </a:lnTo>
                      <a:lnTo>
                        <a:pt x="950" y="735"/>
                      </a:lnTo>
                      <a:lnTo>
                        <a:pt x="942" y="729"/>
                      </a:lnTo>
                      <a:lnTo>
                        <a:pt x="953" y="721"/>
                      </a:lnTo>
                      <a:lnTo>
                        <a:pt x="943" y="710"/>
                      </a:lnTo>
                      <a:lnTo>
                        <a:pt x="943" y="704"/>
                      </a:lnTo>
                      <a:lnTo>
                        <a:pt x="933" y="685"/>
                      </a:lnTo>
                      <a:lnTo>
                        <a:pt x="926" y="685"/>
                      </a:lnTo>
                      <a:lnTo>
                        <a:pt x="914" y="690"/>
                      </a:lnTo>
                      <a:lnTo>
                        <a:pt x="912" y="702"/>
                      </a:lnTo>
                      <a:lnTo>
                        <a:pt x="902" y="704"/>
                      </a:lnTo>
                      <a:lnTo>
                        <a:pt x="901" y="702"/>
                      </a:lnTo>
                      <a:lnTo>
                        <a:pt x="909" y="689"/>
                      </a:lnTo>
                      <a:lnTo>
                        <a:pt x="910" y="679"/>
                      </a:lnTo>
                      <a:lnTo>
                        <a:pt x="904" y="685"/>
                      </a:lnTo>
                      <a:lnTo>
                        <a:pt x="901" y="690"/>
                      </a:lnTo>
                      <a:lnTo>
                        <a:pt x="876" y="678"/>
                      </a:lnTo>
                      <a:lnTo>
                        <a:pt x="877" y="672"/>
                      </a:lnTo>
                      <a:lnTo>
                        <a:pt x="889" y="672"/>
                      </a:lnTo>
                      <a:lnTo>
                        <a:pt x="892" y="665"/>
                      </a:lnTo>
                      <a:lnTo>
                        <a:pt x="901" y="662"/>
                      </a:lnTo>
                      <a:lnTo>
                        <a:pt x="899" y="657"/>
                      </a:lnTo>
                      <a:lnTo>
                        <a:pt x="885" y="659"/>
                      </a:lnTo>
                      <a:lnTo>
                        <a:pt x="881" y="645"/>
                      </a:lnTo>
                      <a:lnTo>
                        <a:pt x="857" y="643"/>
                      </a:lnTo>
                      <a:lnTo>
                        <a:pt x="850" y="626"/>
                      </a:lnTo>
                      <a:lnTo>
                        <a:pt x="857" y="610"/>
                      </a:lnTo>
                      <a:lnTo>
                        <a:pt x="848" y="612"/>
                      </a:lnTo>
                      <a:lnTo>
                        <a:pt x="844" y="602"/>
                      </a:lnTo>
                      <a:lnTo>
                        <a:pt x="840" y="605"/>
                      </a:lnTo>
                      <a:lnTo>
                        <a:pt x="834" y="602"/>
                      </a:lnTo>
                      <a:lnTo>
                        <a:pt x="842" y="587"/>
                      </a:lnTo>
                      <a:lnTo>
                        <a:pt x="836" y="585"/>
                      </a:lnTo>
                      <a:lnTo>
                        <a:pt x="833" y="593"/>
                      </a:lnTo>
                      <a:lnTo>
                        <a:pt x="824" y="596"/>
                      </a:lnTo>
                      <a:lnTo>
                        <a:pt x="814" y="591"/>
                      </a:lnTo>
                      <a:lnTo>
                        <a:pt x="813" y="579"/>
                      </a:lnTo>
                      <a:lnTo>
                        <a:pt x="800" y="565"/>
                      </a:lnTo>
                      <a:lnTo>
                        <a:pt x="800" y="557"/>
                      </a:lnTo>
                      <a:lnTo>
                        <a:pt x="797" y="556"/>
                      </a:lnTo>
                      <a:lnTo>
                        <a:pt x="795" y="544"/>
                      </a:lnTo>
                      <a:lnTo>
                        <a:pt x="792" y="546"/>
                      </a:lnTo>
                      <a:lnTo>
                        <a:pt x="798" y="574"/>
                      </a:lnTo>
                      <a:lnTo>
                        <a:pt x="808" y="591"/>
                      </a:lnTo>
                      <a:lnTo>
                        <a:pt x="845" y="615"/>
                      </a:lnTo>
                      <a:lnTo>
                        <a:pt x="845" y="620"/>
                      </a:lnTo>
                      <a:lnTo>
                        <a:pt x="837" y="620"/>
                      </a:lnTo>
                      <a:lnTo>
                        <a:pt x="837" y="626"/>
                      </a:lnTo>
                      <a:lnTo>
                        <a:pt x="842" y="623"/>
                      </a:lnTo>
                      <a:lnTo>
                        <a:pt x="846" y="641"/>
                      </a:lnTo>
                      <a:lnTo>
                        <a:pt x="869" y="648"/>
                      </a:lnTo>
                      <a:lnTo>
                        <a:pt x="880" y="666"/>
                      </a:lnTo>
                      <a:lnTo>
                        <a:pt x="853" y="672"/>
                      </a:lnTo>
                      <a:lnTo>
                        <a:pt x="842" y="704"/>
                      </a:lnTo>
                      <a:lnTo>
                        <a:pt x="833" y="653"/>
                      </a:lnTo>
                      <a:lnTo>
                        <a:pt x="829" y="648"/>
                      </a:lnTo>
                      <a:lnTo>
                        <a:pt x="828" y="641"/>
                      </a:lnTo>
                      <a:lnTo>
                        <a:pt x="832" y="635"/>
                      </a:lnTo>
                      <a:lnTo>
                        <a:pt x="809" y="601"/>
                      </a:lnTo>
                      <a:lnTo>
                        <a:pt x="802" y="598"/>
                      </a:lnTo>
                      <a:lnTo>
                        <a:pt x="798" y="591"/>
                      </a:lnTo>
                      <a:lnTo>
                        <a:pt x="790" y="593"/>
                      </a:lnTo>
                      <a:lnTo>
                        <a:pt x="787" y="589"/>
                      </a:lnTo>
                      <a:lnTo>
                        <a:pt x="781" y="567"/>
                      </a:lnTo>
                      <a:lnTo>
                        <a:pt x="776" y="576"/>
                      </a:lnTo>
                      <a:lnTo>
                        <a:pt x="759" y="572"/>
                      </a:lnTo>
                      <a:lnTo>
                        <a:pt x="757" y="575"/>
                      </a:lnTo>
                      <a:lnTo>
                        <a:pt x="778" y="587"/>
                      </a:lnTo>
                      <a:lnTo>
                        <a:pt x="768" y="591"/>
                      </a:lnTo>
                      <a:lnTo>
                        <a:pt x="769" y="602"/>
                      </a:lnTo>
                      <a:lnTo>
                        <a:pt x="750" y="594"/>
                      </a:lnTo>
                      <a:lnTo>
                        <a:pt x="727" y="574"/>
                      </a:lnTo>
                      <a:lnTo>
                        <a:pt x="692" y="559"/>
                      </a:lnTo>
                      <a:lnTo>
                        <a:pt x="668" y="559"/>
                      </a:lnTo>
                      <a:lnTo>
                        <a:pt x="685" y="539"/>
                      </a:lnTo>
                      <a:lnTo>
                        <a:pt x="693" y="546"/>
                      </a:lnTo>
                      <a:lnTo>
                        <a:pt x="695" y="539"/>
                      </a:lnTo>
                      <a:lnTo>
                        <a:pt x="680" y="529"/>
                      </a:lnTo>
                      <a:lnTo>
                        <a:pt x="670" y="544"/>
                      </a:lnTo>
                      <a:lnTo>
                        <a:pt x="650" y="545"/>
                      </a:lnTo>
                      <a:lnTo>
                        <a:pt x="563" y="539"/>
                      </a:lnTo>
                      <a:lnTo>
                        <a:pt x="565" y="524"/>
                      </a:lnTo>
                      <a:lnTo>
                        <a:pt x="557" y="529"/>
                      </a:lnTo>
                      <a:lnTo>
                        <a:pt x="543" y="517"/>
                      </a:lnTo>
                      <a:lnTo>
                        <a:pt x="532" y="522"/>
                      </a:lnTo>
                      <a:lnTo>
                        <a:pt x="526" y="515"/>
                      </a:lnTo>
                      <a:lnTo>
                        <a:pt x="502" y="523"/>
                      </a:lnTo>
                      <a:lnTo>
                        <a:pt x="502" y="518"/>
                      </a:lnTo>
                      <a:lnTo>
                        <a:pt x="513" y="505"/>
                      </a:lnTo>
                      <a:lnTo>
                        <a:pt x="506" y="505"/>
                      </a:lnTo>
                      <a:lnTo>
                        <a:pt x="513" y="499"/>
                      </a:lnTo>
                      <a:lnTo>
                        <a:pt x="488" y="502"/>
                      </a:lnTo>
                      <a:lnTo>
                        <a:pt x="478" y="494"/>
                      </a:lnTo>
                      <a:lnTo>
                        <a:pt x="469" y="499"/>
                      </a:lnTo>
                      <a:lnTo>
                        <a:pt x="467" y="492"/>
                      </a:lnTo>
                      <a:lnTo>
                        <a:pt x="472" y="487"/>
                      </a:lnTo>
                      <a:lnTo>
                        <a:pt x="459" y="489"/>
                      </a:lnTo>
                      <a:lnTo>
                        <a:pt x="461" y="494"/>
                      </a:lnTo>
                      <a:lnTo>
                        <a:pt x="452" y="499"/>
                      </a:lnTo>
                      <a:lnTo>
                        <a:pt x="464" y="499"/>
                      </a:lnTo>
                      <a:lnTo>
                        <a:pt x="459" y="511"/>
                      </a:lnTo>
                      <a:lnTo>
                        <a:pt x="469" y="517"/>
                      </a:lnTo>
                      <a:lnTo>
                        <a:pt x="482" y="522"/>
                      </a:lnTo>
                      <a:lnTo>
                        <a:pt x="497" y="517"/>
                      </a:lnTo>
                      <a:lnTo>
                        <a:pt x="495" y="544"/>
                      </a:lnTo>
                      <a:lnTo>
                        <a:pt x="468" y="544"/>
                      </a:lnTo>
                      <a:lnTo>
                        <a:pt x="468" y="538"/>
                      </a:lnTo>
                      <a:lnTo>
                        <a:pt x="459" y="532"/>
                      </a:lnTo>
                      <a:lnTo>
                        <a:pt x="440" y="540"/>
                      </a:lnTo>
                      <a:lnTo>
                        <a:pt x="439" y="532"/>
                      </a:lnTo>
                      <a:lnTo>
                        <a:pt x="431" y="539"/>
                      </a:lnTo>
                      <a:lnTo>
                        <a:pt x="428" y="529"/>
                      </a:lnTo>
                      <a:lnTo>
                        <a:pt x="414" y="529"/>
                      </a:lnTo>
                      <a:lnTo>
                        <a:pt x="425" y="544"/>
                      </a:lnTo>
                      <a:lnTo>
                        <a:pt x="423" y="546"/>
                      </a:lnTo>
                      <a:lnTo>
                        <a:pt x="418" y="544"/>
                      </a:lnTo>
                      <a:lnTo>
                        <a:pt x="399" y="555"/>
                      </a:lnTo>
                      <a:lnTo>
                        <a:pt x="396" y="551"/>
                      </a:lnTo>
                      <a:lnTo>
                        <a:pt x="382" y="572"/>
                      </a:lnTo>
                      <a:lnTo>
                        <a:pt x="376" y="563"/>
                      </a:lnTo>
                      <a:lnTo>
                        <a:pt x="372" y="567"/>
                      </a:lnTo>
                      <a:lnTo>
                        <a:pt x="359" y="565"/>
                      </a:lnTo>
                      <a:lnTo>
                        <a:pt x="358" y="557"/>
                      </a:lnTo>
                      <a:lnTo>
                        <a:pt x="373" y="557"/>
                      </a:lnTo>
                      <a:lnTo>
                        <a:pt x="382" y="545"/>
                      </a:lnTo>
                      <a:lnTo>
                        <a:pt x="357" y="544"/>
                      </a:lnTo>
                      <a:lnTo>
                        <a:pt x="380" y="497"/>
                      </a:lnTo>
                      <a:lnTo>
                        <a:pt x="419" y="488"/>
                      </a:lnTo>
                      <a:lnTo>
                        <a:pt x="414" y="476"/>
                      </a:lnTo>
                      <a:lnTo>
                        <a:pt x="438" y="465"/>
                      </a:lnTo>
                      <a:lnTo>
                        <a:pt x="404" y="472"/>
                      </a:lnTo>
                      <a:lnTo>
                        <a:pt x="411" y="447"/>
                      </a:lnTo>
                      <a:lnTo>
                        <a:pt x="394" y="476"/>
                      </a:lnTo>
                      <a:lnTo>
                        <a:pt x="373" y="487"/>
                      </a:lnTo>
                      <a:lnTo>
                        <a:pt x="349" y="515"/>
                      </a:lnTo>
                      <a:lnTo>
                        <a:pt x="331" y="515"/>
                      </a:lnTo>
                      <a:lnTo>
                        <a:pt x="340" y="529"/>
                      </a:lnTo>
                      <a:lnTo>
                        <a:pt x="296" y="562"/>
                      </a:lnTo>
                      <a:lnTo>
                        <a:pt x="316" y="567"/>
                      </a:lnTo>
                      <a:lnTo>
                        <a:pt x="310" y="582"/>
                      </a:lnTo>
                      <a:lnTo>
                        <a:pt x="212" y="648"/>
                      </a:lnTo>
                      <a:lnTo>
                        <a:pt x="141" y="666"/>
                      </a:lnTo>
                      <a:lnTo>
                        <a:pt x="163" y="674"/>
                      </a:lnTo>
                      <a:lnTo>
                        <a:pt x="119" y="695"/>
                      </a:lnTo>
                      <a:lnTo>
                        <a:pt x="113" y="686"/>
                      </a:lnTo>
                      <a:lnTo>
                        <a:pt x="84" y="695"/>
                      </a:lnTo>
                      <a:lnTo>
                        <a:pt x="60" y="696"/>
                      </a:lnTo>
                      <a:lnTo>
                        <a:pt x="60" y="685"/>
                      </a:lnTo>
                      <a:lnTo>
                        <a:pt x="32" y="708"/>
                      </a:lnTo>
                      <a:lnTo>
                        <a:pt x="24" y="705"/>
                      </a:lnTo>
                      <a:lnTo>
                        <a:pt x="24" y="693"/>
                      </a:lnTo>
                      <a:lnTo>
                        <a:pt x="19" y="705"/>
                      </a:lnTo>
                      <a:lnTo>
                        <a:pt x="0" y="703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77" name="Freeform 268" descr="Sphere"/>
                <p:cNvSpPr>
                  <a:spLocks/>
                </p:cNvSpPr>
                <p:nvPr/>
              </p:nvSpPr>
              <p:spPr bwMode="auto">
                <a:xfrm>
                  <a:off x="571" y="3072"/>
                  <a:ext cx="974" cy="738"/>
                </a:xfrm>
                <a:custGeom>
                  <a:avLst/>
                  <a:gdLst>
                    <a:gd name="T0" fmla="*/ 80 w 974"/>
                    <a:gd name="T1" fmla="*/ 672 h 738"/>
                    <a:gd name="T2" fmla="*/ 186 w 974"/>
                    <a:gd name="T3" fmla="*/ 619 h 738"/>
                    <a:gd name="T4" fmla="*/ 188 w 974"/>
                    <a:gd name="T5" fmla="*/ 553 h 738"/>
                    <a:gd name="T6" fmla="*/ 150 w 974"/>
                    <a:gd name="T7" fmla="*/ 550 h 738"/>
                    <a:gd name="T8" fmla="*/ 76 w 974"/>
                    <a:gd name="T9" fmla="*/ 545 h 738"/>
                    <a:gd name="T10" fmla="*/ 110 w 974"/>
                    <a:gd name="T11" fmla="*/ 455 h 738"/>
                    <a:gd name="T12" fmla="*/ 41 w 974"/>
                    <a:gd name="T13" fmla="*/ 455 h 738"/>
                    <a:gd name="T14" fmla="*/ 48 w 974"/>
                    <a:gd name="T15" fmla="*/ 428 h 738"/>
                    <a:gd name="T16" fmla="*/ 21 w 974"/>
                    <a:gd name="T17" fmla="*/ 394 h 738"/>
                    <a:gd name="T18" fmla="*/ 117 w 974"/>
                    <a:gd name="T19" fmla="*/ 341 h 738"/>
                    <a:gd name="T20" fmla="*/ 168 w 974"/>
                    <a:gd name="T21" fmla="*/ 293 h 738"/>
                    <a:gd name="T22" fmla="*/ 93 w 974"/>
                    <a:gd name="T23" fmla="*/ 272 h 738"/>
                    <a:gd name="T24" fmla="*/ 138 w 974"/>
                    <a:gd name="T25" fmla="*/ 183 h 738"/>
                    <a:gd name="T26" fmla="*/ 205 w 974"/>
                    <a:gd name="T27" fmla="*/ 208 h 738"/>
                    <a:gd name="T28" fmla="*/ 215 w 974"/>
                    <a:gd name="T29" fmla="*/ 210 h 738"/>
                    <a:gd name="T30" fmla="*/ 164 w 974"/>
                    <a:gd name="T31" fmla="*/ 164 h 738"/>
                    <a:gd name="T32" fmla="*/ 148 w 974"/>
                    <a:gd name="T33" fmla="*/ 71 h 738"/>
                    <a:gd name="T34" fmla="*/ 277 w 974"/>
                    <a:gd name="T35" fmla="*/ 23 h 738"/>
                    <a:gd name="T36" fmla="*/ 343 w 974"/>
                    <a:gd name="T37" fmla="*/ 0 h 738"/>
                    <a:gd name="T38" fmla="*/ 385 w 974"/>
                    <a:gd name="T39" fmla="*/ 34 h 738"/>
                    <a:gd name="T40" fmla="*/ 480 w 974"/>
                    <a:gd name="T41" fmla="*/ 61 h 738"/>
                    <a:gd name="T42" fmla="*/ 567 w 974"/>
                    <a:gd name="T43" fmla="*/ 75 h 738"/>
                    <a:gd name="T44" fmla="*/ 695 w 974"/>
                    <a:gd name="T45" fmla="*/ 529 h 738"/>
                    <a:gd name="T46" fmla="*/ 773 w 974"/>
                    <a:gd name="T47" fmla="*/ 542 h 738"/>
                    <a:gd name="T48" fmla="*/ 814 w 974"/>
                    <a:gd name="T49" fmla="*/ 556 h 738"/>
                    <a:gd name="T50" fmla="*/ 933 w 974"/>
                    <a:gd name="T51" fmla="*/ 666 h 738"/>
                    <a:gd name="T52" fmla="*/ 959 w 974"/>
                    <a:gd name="T53" fmla="*/ 737 h 738"/>
                    <a:gd name="T54" fmla="*/ 943 w 974"/>
                    <a:gd name="T55" fmla="*/ 710 h 738"/>
                    <a:gd name="T56" fmla="*/ 912 w 974"/>
                    <a:gd name="T57" fmla="*/ 702 h 738"/>
                    <a:gd name="T58" fmla="*/ 904 w 974"/>
                    <a:gd name="T59" fmla="*/ 685 h 738"/>
                    <a:gd name="T60" fmla="*/ 892 w 974"/>
                    <a:gd name="T61" fmla="*/ 665 h 738"/>
                    <a:gd name="T62" fmla="*/ 857 w 974"/>
                    <a:gd name="T63" fmla="*/ 643 h 738"/>
                    <a:gd name="T64" fmla="*/ 840 w 974"/>
                    <a:gd name="T65" fmla="*/ 605 h 738"/>
                    <a:gd name="T66" fmla="*/ 824 w 974"/>
                    <a:gd name="T67" fmla="*/ 596 h 738"/>
                    <a:gd name="T68" fmla="*/ 797 w 974"/>
                    <a:gd name="T69" fmla="*/ 556 h 738"/>
                    <a:gd name="T70" fmla="*/ 845 w 974"/>
                    <a:gd name="T71" fmla="*/ 615 h 738"/>
                    <a:gd name="T72" fmla="*/ 846 w 974"/>
                    <a:gd name="T73" fmla="*/ 641 h 738"/>
                    <a:gd name="T74" fmla="*/ 833 w 974"/>
                    <a:gd name="T75" fmla="*/ 653 h 738"/>
                    <a:gd name="T76" fmla="*/ 802 w 974"/>
                    <a:gd name="T77" fmla="*/ 598 h 738"/>
                    <a:gd name="T78" fmla="*/ 776 w 974"/>
                    <a:gd name="T79" fmla="*/ 576 h 738"/>
                    <a:gd name="T80" fmla="*/ 769 w 974"/>
                    <a:gd name="T81" fmla="*/ 602 h 738"/>
                    <a:gd name="T82" fmla="*/ 685 w 974"/>
                    <a:gd name="T83" fmla="*/ 539 h 738"/>
                    <a:gd name="T84" fmla="*/ 650 w 974"/>
                    <a:gd name="T85" fmla="*/ 545 h 738"/>
                    <a:gd name="T86" fmla="*/ 532 w 974"/>
                    <a:gd name="T87" fmla="*/ 522 h 738"/>
                    <a:gd name="T88" fmla="*/ 506 w 974"/>
                    <a:gd name="T89" fmla="*/ 505 h 738"/>
                    <a:gd name="T90" fmla="*/ 467 w 974"/>
                    <a:gd name="T91" fmla="*/ 492 h 738"/>
                    <a:gd name="T92" fmla="*/ 464 w 974"/>
                    <a:gd name="T93" fmla="*/ 499 h 738"/>
                    <a:gd name="T94" fmla="*/ 495 w 974"/>
                    <a:gd name="T95" fmla="*/ 544 h 738"/>
                    <a:gd name="T96" fmla="*/ 439 w 974"/>
                    <a:gd name="T97" fmla="*/ 532 h 738"/>
                    <a:gd name="T98" fmla="*/ 423 w 974"/>
                    <a:gd name="T99" fmla="*/ 546 h 738"/>
                    <a:gd name="T100" fmla="*/ 376 w 974"/>
                    <a:gd name="T101" fmla="*/ 563 h 738"/>
                    <a:gd name="T102" fmla="*/ 382 w 974"/>
                    <a:gd name="T103" fmla="*/ 545 h 738"/>
                    <a:gd name="T104" fmla="*/ 438 w 974"/>
                    <a:gd name="T105" fmla="*/ 465 h 738"/>
                    <a:gd name="T106" fmla="*/ 349 w 974"/>
                    <a:gd name="T107" fmla="*/ 515 h 738"/>
                    <a:gd name="T108" fmla="*/ 310 w 974"/>
                    <a:gd name="T109" fmla="*/ 582 h 738"/>
                    <a:gd name="T110" fmla="*/ 113 w 974"/>
                    <a:gd name="T111" fmla="*/ 686 h 738"/>
                    <a:gd name="T112" fmla="*/ 24 w 974"/>
                    <a:gd name="T113" fmla="*/ 705 h 738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974"/>
                    <a:gd name="T172" fmla="*/ 0 h 738"/>
                    <a:gd name="T173" fmla="*/ 974 w 974"/>
                    <a:gd name="T174" fmla="*/ 738 h 738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974" h="738">
                      <a:moveTo>
                        <a:pt x="0" y="703"/>
                      </a:moveTo>
                      <a:lnTo>
                        <a:pt x="9" y="690"/>
                      </a:lnTo>
                      <a:lnTo>
                        <a:pt x="15" y="692"/>
                      </a:lnTo>
                      <a:lnTo>
                        <a:pt x="55" y="666"/>
                      </a:lnTo>
                      <a:lnTo>
                        <a:pt x="80" y="672"/>
                      </a:lnTo>
                      <a:lnTo>
                        <a:pt x="85" y="682"/>
                      </a:lnTo>
                      <a:lnTo>
                        <a:pt x="88" y="671"/>
                      </a:lnTo>
                      <a:lnTo>
                        <a:pt x="113" y="655"/>
                      </a:lnTo>
                      <a:lnTo>
                        <a:pt x="150" y="645"/>
                      </a:lnTo>
                      <a:lnTo>
                        <a:pt x="186" y="619"/>
                      </a:lnTo>
                      <a:lnTo>
                        <a:pt x="193" y="620"/>
                      </a:lnTo>
                      <a:lnTo>
                        <a:pt x="199" y="588"/>
                      </a:lnTo>
                      <a:lnTo>
                        <a:pt x="220" y="563"/>
                      </a:lnTo>
                      <a:lnTo>
                        <a:pt x="184" y="565"/>
                      </a:lnTo>
                      <a:lnTo>
                        <a:pt x="188" y="553"/>
                      </a:lnTo>
                      <a:lnTo>
                        <a:pt x="200" y="555"/>
                      </a:lnTo>
                      <a:lnTo>
                        <a:pt x="188" y="546"/>
                      </a:lnTo>
                      <a:lnTo>
                        <a:pt x="172" y="562"/>
                      </a:lnTo>
                      <a:lnTo>
                        <a:pt x="168" y="574"/>
                      </a:lnTo>
                      <a:lnTo>
                        <a:pt x="150" y="550"/>
                      </a:lnTo>
                      <a:lnTo>
                        <a:pt x="143" y="553"/>
                      </a:lnTo>
                      <a:lnTo>
                        <a:pt x="133" y="541"/>
                      </a:lnTo>
                      <a:lnTo>
                        <a:pt x="105" y="551"/>
                      </a:lnTo>
                      <a:lnTo>
                        <a:pt x="99" y="552"/>
                      </a:lnTo>
                      <a:lnTo>
                        <a:pt x="76" y="545"/>
                      </a:lnTo>
                      <a:lnTo>
                        <a:pt x="99" y="529"/>
                      </a:lnTo>
                      <a:lnTo>
                        <a:pt x="93" y="523"/>
                      </a:lnTo>
                      <a:lnTo>
                        <a:pt x="101" y="511"/>
                      </a:lnTo>
                      <a:lnTo>
                        <a:pt x="95" y="476"/>
                      </a:lnTo>
                      <a:lnTo>
                        <a:pt x="110" y="455"/>
                      </a:lnTo>
                      <a:lnTo>
                        <a:pt x="89" y="471"/>
                      </a:lnTo>
                      <a:lnTo>
                        <a:pt x="91" y="484"/>
                      </a:lnTo>
                      <a:lnTo>
                        <a:pt x="72" y="492"/>
                      </a:lnTo>
                      <a:lnTo>
                        <a:pt x="49" y="487"/>
                      </a:lnTo>
                      <a:lnTo>
                        <a:pt x="41" y="455"/>
                      </a:lnTo>
                      <a:lnTo>
                        <a:pt x="27" y="444"/>
                      </a:lnTo>
                      <a:lnTo>
                        <a:pt x="27" y="436"/>
                      </a:lnTo>
                      <a:lnTo>
                        <a:pt x="36" y="436"/>
                      </a:lnTo>
                      <a:lnTo>
                        <a:pt x="40" y="430"/>
                      </a:lnTo>
                      <a:lnTo>
                        <a:pt x="48" y="428"/>
                      </a:lnTo>
                      <a:lnTo>
                        <a:pt x="40" y="427"/>
                      </a:lnTo>
                      <a:lnTo>
                        <a:pt x="47" y="422"/>
                      </a:lnTo>
                      <a:lnTo>
                        <a:pt x="37" y="412"/>
                      </a:lnTo>
                      <a:lnTo>
                        <a:pt x="35" y="415"/>
                      </a:lnTo>
                      <a:lnTo>
                        <a:pt x="21" y="394"/>
                      </a:lnTo>
                      <a:lnTo>
                        <a:pt x="29" y="379"/>
                      </a:lnTo>
                      <a:lnTo>
                        <a:pt x="75" y="353"/>
                      </a:lnTo>
                      <a:lnTo>
                        <a:pt x="85" y="333"/>
                      </a:lnTo>
                      <a:lnTo>
                        <a:pt x="95" y="331"/>
                      </a:lnTo>
                      <a:lnTo>
                        <a:pt x="117" y="341"/>
                      </a:lnTo>
                      <a:lnTo>
                        <a:pt x="133" y="338"/>
                      </a:lnTo>
                      <a:lnTo>
                        <a:pt x="139" y="328"/>
                      </a:lnTo>
                      <a:lnTo>
                        <a:pt x="172" y="333"/>
                      </a:lnTo>
                      <a:lnTo>
                        <a:pt x="179" y="304"/>
                      </a:lnTo>
                      <a:lnTo>
                        <a:pt x="168" y="293"/>
                      </a:lnTo>
                      <a:lnTo>
                        <a:pt x="191" y="282"/>
                      </a:lnTo>
                      <a:lnTo>
                        <a:pt x="172" y="274"/>
                      </a:lnTo>
                      <a:lnTo>
                        <a:pt x="144" y="292"/>
                      </a:lnTo>
                      <a:lnTo>
                        <a:pt x="141" y="277"/>
                      </a:lnTo>
                      <a:lnTo>
                        <a:pt x="93" y="272"/>
                      </a:lnTo>
                      <a:lnTo>
                        <a:pt x="70" y="256"/>
                      </a:lnTo>
                      <a:lnTo>
                        <a:pt x="67" y="226"/>
                      </a:lnTo>
                      <a:lnTo>
                        <a:pt x="84" y="233"/>
                      </a:lnTo>
                      <a:lnTo>
                        <a:pt x="48" y="202"/>
                      </a:lnTo>
                      <a:lnTo>
                        <a:pt x="138" y="183"/>
                      </a:lnTo>
                      <a:lnTo>
                        <a:pt x="152" y="188"/>
                      </a:lnTo>
                      <a:lnTo>
                        <a:pt x="139" y="202"/>
                      </a:lnTo>
                      <a:lnTo>
                        <a:pt x="186" y="222"/>
                      </a:lnTo>
                      <a:lnTo>
                        <a:pt x="206" y="216"/>
                      </a:lnTo>
                      <a:lnTo>
                        <a:pt x="205" y="208"/>
                      </a:lnTo>
                      <a:lnTo>
                        <a:pt x="188" y="205"/>
                      </a:lnTo>
                      <a:lnTo>
                        <a:pt x="179" y="178"/>
                      </a:lnTo>
                      <a:lnTo>
                        <a:pt x="191" y="186"/>
                      </a:lnTo>
                      <a:lnTo>
                        <a:pt x="196" y="202"/>
                      </a:lnTo>
                      <a:lnTo>
                        <a:pt x="215" y="210"/>
                      </a:lnTo>
                      <a:lnTo>
                        <a:pt x="236" y="209"/>
                      </a:lnTo>
                      <a:lnTo>
                        <a:pt x="229" y="199"/>
                      </a:lnTo>
                      <a:lnTo>
                        <a:pt x="197" y="194"/>
                      </a:lnTo>
                      <a:lnTo>
                        <a:pt x="205" y="178"/>
                      </a:lnTo>
                      <a:lnTo>
                        <a:pt x="164" y="164"/>
                      </a:lnTo>
                      <a:lnTo>
                        <a:pt x="163" y="141"/>
                      </a:lnTo>
                      <a:lnTo>
                        <a:pt x="152" y="125"/>
                      </a:lnTo>
                      <a:lnTo>
                        <a:pt x="123" y="96"/>
                      </a:lnTo>
                      <a:lnTo>
                        <a:pt x="133" y="95"/>
                      </a:lnTo>
                      <a:lnTo>
                        <a:pt x="148" y="71"/>
                      </a:lnTo>
                      <a:lnTo>
                        <a:pt x="179" y="79"/>
                      </a:lnTo>
                      <a:lnTo>
                        <a:pt x="206" y="69"/>
                      </a:lnTo>
                      <a:lnTo>
                        <a:pt x="243" y="29"/>
                      </a:lnTo>
                      <a:lnTo>
                        <a:pt x="252" y="35"/>
                      </a:lnTo>
                      <a:lnTo>
                        <a:pt x="277" y="23"/>
                      </a:lnTo>
                      <a:lnTo>
                        <a:pt x="278" y="33"/>
                      </a:lnTo>
                      <a:lnTo>
                        <a:pt x="288" y="29"/>
                      </a:lnTo>
                      <a:lnTo>
                        <a:pt x="283" y="24"/>
                      </a:lnTo>
                      <a:lnTo>
                        <a:pt x="318" y="19"/>
                      </a:lnTo>
                      <a:lnTo>
                        <a:pt x="343" y="0"/>
                      </a:lnTo>
                      <a:lnTo>
                        <a:pt x="359" y="12"/>
                      </a:lnTo>
                      <a:lnTo>
                        <a:pt x="355" y="29"/>
                      </a:lnTo>
                      <a:lnTo>
                        <a:pt x="366" y="29"/>
                      </a:lnTo>
                      <a:lnTo>
                        <a:pt x="370" y="14"/>
                      </a:lnTo>
                      <a:lnTo>
                        <a:pt x="385" y="34"/>
                      </a:lnTo>
                      <a:lnTo>
                        <a:pt x="413" y="34"/>
                      </a:lnTo>
                      <a:lnTo>
                        <a:pt x="417" y="52"/>
                      </a:lnTo>
                      <a:lnTo>
                        <a:pt x="468" y="57"/>
                      </a:lnTo>
                      <a:lnTo>
                        <a:pt x="467" y="65"/>
                      </a:lnTo>
                      <a:lnTo>
                        <a:pt x="480" y="61"/>
                      </a:lnTo>
                      <a:lnTo>
                        <a:pt x="493" y="74"/>
                      </a:lnTo>
                      <a:lnTo>
                        <a:pt x="518" y="71"/>
                      </a:lnTo>
                      <a:lnTo>
                        <a:pt x="542" y="79"/>
                      </a:lnTo>
                      <a:lnTo>
                        <a:pt x="567" y="71"/>
                      </a:lnTo>
                      <a:lnTo>
                        <a:pt x="567" y="75"/>
                      </a:lnTo>
                      <a:lnTo>
                        <a:pt x="575" y="73"/>
                      </a:lnTo>
                      <a:lnTo>
                        <a:pt x="616" y="92"/>
                      </a:lnTo>
                      <a:lnTo>
                        <a:pt x="648" y="520"/>
                      </a:lnTo>
                      <a:lnTo>
                        <a:pt x="696" y="518"/>
                      </a:lnTo>
                      <a:lnTo>
                        <a:pt x="695" y="529"/>
                      </a:lnTo>
                      <a:lnTo>
                        <a:pt x="709" y="541"/>
                      </a:lnTo>
                      <a:lnTo>
                        <a:pt x="738" y="560"/>
                      </a:lnTo>
                      <a:lnTo>
                        <a:pt x="743" y="574"/>
                      </a:lnTo>
                      <a:lnTo>
                        <a:pt x="768" y="559"/>
                      </a:lnTo>
                      <a:lnTo>
                        <a:pt x="773" y="542"/>
                      </a:lnTo>
                      <a:lnTo>
                        <a:pt x="788" y="536"/>
                      </a:lnTo>
                      <a:lnTo>
                        <a:pt x="790" y="532"/>
                      </a:lnTo>
                      <a:lnTo>
                        <a:pt x="804" y="542"/>
                      </a:lnTo>
                      <a:lnTo>
                        <a:pt x="804" y="555"/>
                      </a:lnTo>
                      <a:lnTo>
                        <a:pt x="814" y="556"/>
                      </a:lnTo>
                      <a:lnTo>
                        <a:pt x="821" y="559"/>
                      </a:lnTo>
                      <a:lnTo>
                        <a:pt x="824" y="567"/>
                      </a:lnTo>
                      <a:lnTo>
                        <a:pt x="842" y="575"/>
                      </a:lnTo>
                      <a:lnTo>
                        <a:pt x="910" y="663"/>
                      </a:lnTo>
                      <a:lnTo>
                        <a:pt x="933" y="666"/>
                      </a:lnTo>
                      <a:lnTo>
                        <a:pt x="968" y="679"/>
                      </a:lnTo>
                      <a:lnTo>
                        <a:pt x="973" y="686"/>
                      </a:lnTo>
                      <a:lnTo>
                        <a:pt x="963" y="690"/>
                      </a:lnTo>
                      <a:lnTo>
                        <a:pt x="966" y="705"/>
                      </a:lnTo>
                      <a:lnTo>
                        <a:pt x="959" y="737"/>
                      </a:lnTo>
                      <a:lnTo>
                        <a:pt x="956" y="730"/>
                      </a:lnTo>
                      <a:lnTo>
                        <a:pt x="950" y="735"/>
                      </a:lnTo>
                      <a:lnTo>
                        <a:pt x="942" y="729"/>
                      </a:lnTo>
                      <a:lnTo>
                        <a:pt x="953" y="721"/>
                      </a:lnTo>
                      <a:lnTo>
                        <a:pt x="943" y="710"/>
                      </a:lnTo>
                      <a:lnTo>
                        <a:pt x="943" y="704"/>
                      </a:lnTo>
                      <a:lnTo>
                        <a:pt x="933" y="685"/>
                      </a:lnTo>
                      <a:lnTo>
                        <a:pt x="926" y="685"/>
                      </a:lnTo>
                      <a:lnTo>
                        <a:pt x="914" y="690"/>
                      </a:lnTo>
                      <a:lnTo>
                        <a:pt x="912" y="702"/>
                      </a:lnTo>
                      <a:lnTo>
                        <a:pt x="902" y="704"/>
                      </a:lnTo>
                      <a:lnTo>
                        <a:pt x="901" y="702"/>
                      </a:lnTo>
                      <a:lnTo>
                        <a:pt x="909" y="689"/>
                      </a:lnTo>
                      <a:lnTo>
                        <a:pt x="910" y="679"/>
                      </a:lnTo>
                      <a:lnTo>
                        <a:pt x="904" y="685"/>
                      </a:lnTo>
                      <a:lnTo>
                        <a:pt x="901" y="690"/>
                      </a:lnTo>
                      <a:lnTo>
                        <a:pt x="876" y="678"/>
                      </a:lnTo>
                      <a:lnTo>
                        <a:pt x="877" y="672"/>
                      </a:lnTo>
                      <a:lnTo>
                        <a:pt x="889" y="672"/>
                      </a:lnTo>
                      <a:lnTo>
                        <a:pt x="892" y="665"/>
                      </a:lnTo>
                      <a:lnTo>
                        <a:pt x="901" y="662"/>
                      </a:lnTo>
                      <a:lnTo>
                        <a:pt x="899" y="657"/>
                      </a:lnTo>
                      <a:lnTo>
                        <a:pt x="885" y="659"/>
                      </a:lnTo>
                      <a:lnTo>
                        <a:pt x="881" y="645"/>
                      </a:lnTo>
                      <a:lnTo>
                        <a:pt x="857" y="643"/>
                      </a:lnTo>
                      <a:lnTo>
                        <a:pt x="850" y="626"/>
                      </a:lnTo>
                      <a:lnTo>
                        <a:pt x="857" y="610"/>
                      </a:lnTo>
                      <a:lnTo>
                        <a:pt x="848" y="612"/>
                      </a:lnTo>
                      <a:lnTo>
                        <a:pt x="844" y="602"/>
                      </a:lnTo>
                      <a:lnTo>
                        <a:pt x="840" y="605"/>
                      </a:lnTo>
                      <a:lnTo>
                        <a:pt x="834" y="602"/>
                      </a:lnTo>
                      <a:lnTo>
                        <a:pt x="842" y="587"/>
                      </a:lnTo>
                      <a:lnTo>
                        <a:pt x="836" y="585"/>
                      </a:lnTo>
                      <a:lnTo>
                        <a:pt x="833" y="593"/>
                      </a:lnTo>
                      <a:lnTo>
                        <a:pt x="824" y="596"/>
                      </a:lnTo>
                      <a:lnTo>
                        <a:pt x="814" y="591"/>
                      </a:lnTo>
                      <a:lnTo>
                        <a:pt x="813" y="579"/>
                      </a:lnTo>
                      <a:lnTo>
                        <a:pt x="800" y="565"/>
                      </a:lnTo>
                      <a:lnTo>
                        <a:pt x="800" y="557"/>
                      </a:lnTo>
                      <a:lnTo>
                        <a:pt x="797" y="556"/>
                      </a:lnTo>
                      <a:lnTo>
                        <a:pt x="795" y="544"/>
                      </a:lnTo>
                      <a:lnTo>
                        <a:pt x="792" y="546"/>
                      </a:lnTo>
                      <a:lnTo>
                        <a:pt x="798" y="574"/>
                      </a:lnTo>
                      <a:lnTo>
                        <a:pt x="808" y="591"/>
                      </a:lnTo>
                      <a:lnTo>
                        <a:pt x="845" y="615"/>
                      </a:lnTo>
                      <a:lnTo>
                        <a:pt x="845" y="620"/>
                      </a:lnTo>
                      <a:lnTo>
                        <a:pt x="837" y="620"/>
                      </a:lnTo>
                      <a:lnTo>
                        <a:pt x="837" y="626"/>
                      </a:lnTo>
                      <a:lnTo>
                        <a:pt x="842" y="623"/>
                      </a:lnTo>
                      <a:lnTo>
                        <a:pt x="846" y="641"/>
                      </a:lnTo>
                      <a:lnTo>
                        <a:pt x="869" y="648"/>
                      </a:lnTo>
                      <a:lnTo>
                        <a:pt x="880" y="666"/>
                      </a:lnTo>
                      <a:lnTo>
                        <a:pt x="853" y="672"/>
                      </a:lnTo>
                      <a:lnTo>
                        <a:pt x="842" y="704"/>
                      </a:lnTo>
                      <a:lnTo>
                        <a:pt x="833" y="653"/>
                      </a:lnTo>
                      <a:lnTo>
                        <a:pt x="829" y="648"/>
                      </a:lnTo>
                      <a:lnTo>
                        <a:pt x="828" y="641"/>
                      </a:lnTo>
                      <a:lnTo>
                        <a:pt x="832" y="635"/>
                      </a:lnTo>
                      <a:lnTo>
                        <a:pt x="809" y="601"/>
                      </a:lnTo>
                      <a:lnTo>
                        <a:pt x="802" y="598"/>
                      </a:lnTo>
                      <a:lnTo>
                        <a:pt x="798" y="591"/>
                      </a:lnTo>
                      <a:lnTo>
                        <a:pt x="790" y="593"/>
                      </a:lnTo>
                      <a:lnTo>
                        <a:pt x="787" y="589"/>
                      </a:lnTo>
                      <a:lnTo>
                        <a:pt x="781" y="567"/>
                      </a:lnTo>
                      <a:lnTo>
                        <a:pt x="776" y="576"/>
                      </a:lnTo>
                      <a:lnTo>
                        <a:pt x="759" y="572"/>
                      </a:lnTo>
                      <a:lnTo>
                        <a:pt x="757" y="575"/>
                      </a:lnTo>
                      <a:lnTo>
                        <a:pt x="778" y="587"/>
                      </a:lnTo>
                      <a:lnTo>
                        <a:pt x="768" y="591"/>
                      </a:lnTo>
                      <a:lnTo>
                        <a:pt x="769" y="602"/>
                      </a:lnTo>
                      <a:lnTo>
                        <a:pt x="750" y="594"/>
                      </a:lnTo>
                      <a:lnTo>
                        <a:pt x="727" y="574"/>
                      </a:lnTo>
                      <a:lnTo>
                        <a:pt x="692" y="559"/>
                      </a:lnTo>
                      <a:lnTo>
                        <a:pt x="668" y="559"/>
                      </a:lnTo>
                      <a:lnTo>
                        <a:pt x="685" y="539"/>
                      </a:lnTo>
                      <a:lnTo>
                        <a:pt x="693" y="546"/>
                      </a:lnTo>
                      <a:lnTo>
                        <a:pt x="695" y="539"/>
                      </a:lnTo>
                      <a:lnTo>
                        <a:pt x="680" y="529"/>
                      </a:lnTo>
                      <a:lnTo>
                        <a:pt x="670" y="544"/>
                      </a:lnTo>
                      <a:lnTo>
                        <a:pt x="650" y="545"/>
                      </a:lnTo>
                      <a:lnTo>
                        <a:pt x="563" y="539"/>
                      </a:lnTo>
                      <a:lnTo>
                        <a:pt x="565" y="524"/>
                      </a:lnTo>
                      <a:lnTo>
                        <a:pt x="557" y="529"/>
                      </a:lnTo>
                      <a:lnTo>
                        <a:pt x="543" y="517"/>
                      </a:lnTo>
                      <a:lnTo>
                        <a:pt x="532" y="522"/>
                      </a:lnTo>
                      <a:lnTo>
                        <a:pt x="526" y="515"/>
                      </a:lnTo>
                      <a:lnTo>
                        <a:pt x="502" y="523"/>
                      </a:lnTo>
                      <a:lnTo>
                        <a:pt x="502" y="518"/>
                      </a:lnTo>
                      <a:lnTo>
                        <a:pt x="513" y="505"/>
                      </a:lnTo>
                      <a:lnTo>
                        <a:pt x="506" y="505"/>
                      </a:lnTo>
                      <a:lnTo>
                        <a:pt x="513" y="499"/>
                      </a:lnTo>
                      <a:lnTo>
                        <a:pt x="488" y="502"/>
                      </a:lnTo>
                      <a:lnTo>
                        <a:pt x="478" y="494"/>
                      </a:lnTo>
                      <a:lnTo>
                        <a:pt x="469" y="499"/>
                      </a:lnTo>
                      <a:lnTo>
                        <a:pt x="467" y="492"/>
                      </a:lnTo>
                      <a:lnTo>
                        <a:pt x="472" y="487"/>
                      </a:lnTo>
                      <a:lnTo>
                        <a:pt x="459" y="489"/>
                      </a:lnTo>
                      <a:lnTo>
                        <a:pt x="461" y="494"/>
                      </a:lnTo>
                      <a:lnTo>
                        <a:pt x="452" y="499"/>
                      </a:lnTo>
                      <a:lnTo>
                        <a:pt x="464" y="499"/>
                      </a:lnTo>
                      <a:lnTo>
                        <a:pt x="459" y="511"/>
                      </a:lnTo>
                      <a:lnTo>
                        <a:pt x="469" y="517"/>
                      </a:lnTo>
                      <a:lnTo>
                        <a:pt x="482" y="522"/>
                      </a:lnTo>
                      <a:lnTo>
                        <a:pt x="497" y="517"/>
                      </a:lnTo>
                      <a:lnTo>
                        <a:pt x="495" y="544"/>
                      </a:lnTo>
                      <a:lnTo>
                        <a:pt x="468" y="544"/>
                      </a:lnTo>
                      <a:lnTo>
                        <a:pt x="468" y="538"/>
                      </a:lnTo>
                      <a:lnTo>
                        <a:pt x="459" y="532"/>
                      </a:lnTo>
                      <a:lnTo>
                        <a:pt x="440" y="540"/>
                      </a:lnTo>
                      <a:lnTo>
                        <a:pt x="439" y="532"/>
                      </a:lnTo>
                      <a:lnTo>
                        <a:pt x="431" y="539"/>
                      </a:lnTo>
                      <a:lnTo>
                        <a:pt x="428" y="529"/>
                      </a:lnTo>
                      <a:lnTo>
                        <a:pt x="414" y="529"/>
                      </a:lnTo>
                      <a:lnTo>
                        <a:pt x="425" y="544"/>
                      </a:lnTo>
                      <a:lnTo>
                        <a:pt x="423" y="546"/>
                      </a:lnTo>
                      <a:lnTo>
                        <a:pt x="418" y="544"/>
                      </a:lnTo>
                      <a:lnTo>
                        <a:pt x="399" y="555"/>
                      </a:lnTo>
                      <a:lnTo>
                        <a:pt x="396" y="551"/>
                      </a:lnTo>
                      <a:lnTo>
                        <a:pt x="382" y="572"/>
                      </a:lnTo>
                      <a:lnTo>
                        <a:pt x="376" y="563"/>
                      </a:lnTo>
                      <a:lnTo>
                        <a:pt x="372" y="567"/>
                      </a:lnTo>
                      <a:lnTo>
                        <a:pt x="359" y="565"/>
                      </a:lnTo>
                      <a:lnTo>
                        <a:pt x="358" y="557"/>
                      </a:lnTo>
                      <a:lnTo>
                        <a:pt x="373" y="557"/>
                      </a:lnTo>
                      <a:lnTo>
                        <a:pt x="382" y="545"/>
                      </a:lnTo>
                      <a:lnTo>
                        <a:pt x="357" y="544"/>
                      </a:lnTo>
                      <a:lnTo>
                        <a:pt x="380" y="497"/>
                      </a:lnTo>
                      <a:lnTo>
                        <a:pt x="419" y="488"/>
                      </a:lnTo>
                      <a:lnTo>
                        <a:pt x="414" y="476"/>
                      </a:lnTo>
                      <a:lnTo>
                        <a:pt x="438" y="465"/>
                      </a:lnTo>
                      <a:lnTo>
                        <a:pt x="404" y="472"/>
                      </a:lnTo>
                      <a:lnTo>
                        <a:pt x="411" y="447"/>
                      </a:lnTo>
                      <a:lnTo>
                        <a:pt x="394" y="476"/>
                      </a:lnTo>
                      <a:lnTo>
                        <a:pt x="373" y="487"/>
                      </a:lnTo>
                      <a:lnTo>
                        <a:pt x="349" y="515"/>
                      </a:lnTo>
                      <a:lnTo>
                        <a:pt x="331" y="515"/>
                      </a:lnTo>
                      <a:lnTo>
                        <a:pt x="340" y="529"/>
                      </a:lnTo>
                      <a:lnTo>
                        <a:pt x="296" y="562"/>
                      </a:lnTo>
                      <a:lnTo>
                        <a:pt x="316" y="567"/>
                      </a:lnTo>
                      <a:lnTo>
                        <a:pt x="310" y="582"/>
                      </a:lnTo>
                      <a:lnTo>
                        <a:pt x="212" y="648"/>
                      </a:lnTo>
                      <a:lnTo>
                        <a:pt x="141" y="666"/>
                      </a:lnTo>
                      <a:lnTo>
                        <a:pt x="163" y="674"/>
                      </a:lnTo>
                      <a:lnTo>
                        <a:pt x="119" y="695"/>
                      </a:lnTo>
                      <a:lnTo>
                        <a:pt x="113" y="686"/>
                      </a:lnTo>
                      <a:lnTo>
                        <a:pt x="84" y="695"/>
                      </a:lnTo>
                      <a:lnTo>
                        <a:pt x="60" y="696"/>
                      </a:lnTo>
                      <a:lnTo>
                        <a:pt x="60" y="685"/>
                      </a:lnTo>
                      <a:lnTo>
                        <a:pt x="32" y="708"/>
                      </a:lnTo>
                      <a:lnTo>
                        <a:pt x="24" y="705"/>
                      </a:lnTo>
                      <a:lnTo>
                        <a:pt x="24" y="693"/>
                      </a:lnTo>
                      <a:lnTo>
                        <a:pt x="19" y="705"/>
                      </a:lnTo>
                      <a:lnTo>
                        <a:pt x="0" y="703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52" name="Group 269"/>
              <p:cNvGrpSpPr>
                <a:grpSpLocks/>
              </p:cNvGrpSpPr>
              <p:nvPr/>
            </p:nvGrpSpPr>
            <p:grpSpPr bwMode="auto">
              <a:xfrm>
                <a:off x="52" y="3491"/>
                <a:ext cx="1124" cy="156"/>
                <a:chOff x="412" y="3483"/>
                <a:chExt cx="1124" cy="156"/>
              </a:xfrm>
            </p:grpSpPr>
            <p:grpSp>
              <p:nvGrpSpPr>
                <p:cNvPr id="38155" name="Group 270"/>
                <p:cNvGrpSpPr>
                  <a:grpSpLocks/>
                </p:cNvGrpSpPr>
                <p:nvPr/>
              </p:nvGrpSpPr>
              <p:grpSpPr bwMode="auto">
                <a:xfrm>
                  <a:off x="412" y="3618"/>
                  <a:ext cx="50" cy="21"/>
                  <a:chOff x="384" y="3800"/>
                  <a:chExt cx="50" cy="21"/>
                </a:xfrm>
              </p:grpSpPr>
              <p:sp>
                <p:nvSpPr>
                  <p:cNvPr id="38174" name="Freeform 271"/>
                  <p:cNvSpPr>
                    <a:spLocks/>
                  </p:cNvSpPr>
                  <p:nvPr/>
                </p:nvSpPr>
                <p:spPr bwMode="auto">
                  <a:xfrm>
                    <a:off x="384" y="3800"/>
                    <a:ext cx="50" cy="21"/>
                  </a:xfrm>
                  <a:custGeom>
                    <a:avLst/>
                    <a:gdLst>
                      <a:gd name="T0" fmla="*/ 0 w 50"/>
                      <a:gd name="T1" fmla="*/ 20 h 21"/>
                      <a:gd name="T2" fmla="*/ 11 w 50"/>
                      <a:gd name="T3" fmla="*/ 10 h 21"/>
                      <a:gd name="T4" fmla="*/ 47 w 50"/>
                      <a:gd name="T5" fmla="*/ 0 h 21"/>
                      <a:gd name="T6" fmla="*/ 49 w 50"/>
                      <a:gd name="T7" fmla="*/ 3 h 21"/>
                      <a:gd name="T8" fmla="*/ 0 w 50"/>
                      <a:gd name="T9" fmla="*/ 2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"/>
                      <a:gd name="T16" fmla="*/ 0 h 21"/>
                      <a:gd name="T17" fmla="*/ 50 w 50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" h="21">
                        <a:moveTo>
                          <a:pt x="0" y="20"/>
                        </a:moveTo>
                        <a:lnTo>
                          <a:pt x="11" y="10"/>
                        </a:lnTo>
                        <a:lnTo>
                          <a:pt x="47" y="0"/>
                        </a:lnTo>
                        <a:lnTo>
                          <a:pt x="49" y="3"/>
                        </a:lnTo>
                        <a:lnTo>
                          <a:pt x="0" y="20"/>
                        </a:lnTo>
                      </a:path>
                    </a:pathLst>
                  </a:custGeom>
                  <a:solidFill>
                    <a:srgbClr val="F6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75" name="Freeform 272"/>
                  <p:cNvSpPr>
                    <a:spLocks/>
                  </p:cNvSpPr>
                  <p:nvPr/>
                </p:nvSpPr>
                <p:spPr bwMode="auto">
                  <a:xfrm>
                    <a:off x="384" y="3800"/>
                    <a:ext cx="50" cy="21"/>
                  </a:xfrm>
                  <a:custGeom>
                    <a:avLst/>
                    <a:gdLst>
                      <a:gd name="T0" fmla="*/ 0 w 50"/>
                      <a:gd name="T1" fmla="*/ 20 h 21"/>
                      <a:gd name="T2" fmla="*/ 11 w 50"/>
                      <a:gd name="T3" fmla="*/ 10 h 21"/>
                      <a:gd name="T4" fmla="*/ 47 w 50"/>
                      <a:gd name="T5" fmla="*/ 0 h 21"/>
                      <a:gd name="T6" fmla="*/ 49 w 50"/>
                      <a:gd name="T7" fmla="*/ 3 h 21"/>
                      <a:gd name="T8" fmla="*/ 0 w 50"/>
                      <a:gd name="T9" fmla="*/ 20 h 2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"/>
                      <a:gd name="T16" fmla="*/ 0 h 21"/>
                      <a:gd name="T17" fmla="*/ 50 w 50"/>
                      <a:gd name="T18" fmla="*/ 21 h 2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" h="21">
                        <a:moveTo>
                          <a:pt x="0" y="20"/>
                        </a:moveTo>
                        <a:lnTo>
                          <a:pt x="11" y="10"/>
                        </a:lnTo>
                        <a:lnTo>
                          <a:pt x="47" y="0"/>
                        </a:lnTo>
                        <a:lnTo>
                          <a:pt x="49" y="3"/>
                        </a:lnTo>
                        <a:lnTo>
                          <a:pt x="0" y="20"/>
                        </a:lnTo>
                      </a:path>
                    </a:pathLst>
                  </a:custGeom>
                  <a:solidFill>
                    <a:srgbClr val="F6F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56" name="Group 273"/>
                <p:cNvGrpSpPr>
                  <a:grpSpLocks/>
                </p:cNvGrpSpPr>
                <p:nvPr/>
              </p:nvGrpSpPr>
              <p:grpSpPr bwMode="auto">
                <a:xfrm>
                  <a:off x="484" y="3606"/>
                  <a:ext cx="30" cy="20"/>
                  <a:chOff x="456" y="3788"/>
                  <a:chExt cx="30" cy="20"/>
                </a:xfrm>
              </p:grpSpPr>
              <p:sp>
                <p:nvSpPr>
                  <p:cNvPr id="38172" name="Freeform 274" descr="Sphere"/>
                  <p:cNvSpPr>
                    <a:spLocks/>
                  </p:cNvSpPr>
                  <p:nvPr/>
                </p:nvSpPr>
                <p:spPr bwMode="auto">
                  <a:xfrm>
                    <a:off x="456" y="3788"/>
                    <a:ext cx="30" cy="20"/>
                  </a:xfrm>
                  <a:custGeom>
                    <a:avLst/>
                    <a:gdLst>
                      <a:gd name="T0" fmla="*/ 0 w 30"/>
                      <a:gd name="T1" fmla="*/ 19 h 20"/>
                      <a:gd name="T2" fmla="*/ 6 w 30"/>
                      <a:gd name="T3" fmla="*/ 0 h 20"/>
                      <a:gd name="T4" fmla="*/ 29 w 30"/>
                      <a:gd name="T5" fmla="*/ 5 h 20"/>
                      <a:gd name="T6" fmla="*/ 26 w 30"/>
                      <a:gd name="T7" fmla="*/ 15 h 20"/>
                      <a:gd name="T8" fmla="*/ 0 w 30"/>
                      <a:gd name="T9" fmla="*/ 19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0"/>
                      <a:gd name="T16" fmla="*/ 0 h 20"/>
                      <a:gd name="T17" fmla="*/ 30 w 30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0" h="20">
                        <a:moveTo>
                          <a:pt x="0" y="19"/>
                        </a:moveTo>
                        <a:lnTo>
                          <a:pt x="6" y="0"/>
                        </a:lnTo>
                        <a:lnTo>
                          <a:pt x="29" y="5"/>
                        </a:lnTo>
                        <a:lnTo>
                          <a:pt x="26" y="15"/>
                        </a:lnTo>
                        <a:lnTo>
                          <a:pt x="0" y="19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73" name="Freeform 275" descr="Sphere"/>
                  <p:cNvSpPr>
                    <a:spLocks/>
                  </p:cNvSpPr>
                  <p:nvPr/>
                </p:nvSpPr>
                <p:spPr bwMode="auto">
                  <a:xfrm>
                    <a:off x="456" y="3788"/>
                    <a:ext cx="30" cy="20"/>
                  </a:xfrm>
                  <a:custGeom>
                    <a:avLst/>
                    <a:gdLst>
                      <a:gd name="T0" fmla="*/ 0 w 30"/>
                      <a:gd name="T1" fmla="*/ 19 h 20"/>
                      <a:gd name="T2" fmla="*/ 6 w 30"/>
                      <a:gd name="T3" fmla="*/ 0 h 20"/>
                      <a:gd name="T4" fmla="*/ 29 w 30"/>
                      <a:gd name="T5" fmla="*/ 5 h 20"/>
                      <a:gd name="T6" fmla="*/ 26 w 30"/>
                      <a:gd name="T7" fmla="*/ 15 h 20"/>
                      <a:gd name="T8" fmla="*/ 0 w 30"/>
                      <a:gd name="T9" fmla="*/ 19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0"/>
                      <a:gd name="T16" fmla="*/ 0 h 20"/>
                      <a:gd name="T17" fmla="*/ 30 w 30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0" h="20">
                        <a:moveTo>
                          <a:pt x="0" y="19"/>
                        </a:moveTo>
                        <a:lnTo>
                          <a:pt x="6" y="0"/>
                        </a:lnTo>
                        <a:lnTo>
                          <a:pt x="29" y="5"/>
                        </a:lnTo>
                        <a:lnTo>
                          <a:pt x="26" y="15"/>
                        </a:lnTo>
                        <a:lnTo>
                          <a:pt x="0" y="19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57" name="Group 276"/>
                <p:cNvGrpSpPr>
                  <a:grpSpLocks/>
                </p:cNvGrpSpPr>
                <p:nvPr/>
              </p:nvGrpSpPr>
              <p:grpSpPr bwMode="auto">
                <a:xfrm>
                  <a:off x="548" y="3586"/>
                  <a:ext cx="57" cy="21"/>
                  <a:chOff x="520" y="3768"/>
                  <a:chExt cx="57" cy="21"/>
                </a:xfrm>
              </p:grpSpPr>
              <p:sp>
                <p:nvSpPr>
                  <p:cNvPr id="38170" name="Freeform 277"/>
                  <p:cNvSpPr>
                    <a:spLocks/>
                  </p:cNvSpPr>
                  <p:nvPr/>
                </p:nvSpPr>
                <p:spPr bwMode="auto">
                  <a:xfrm>
                    <a:off x="520" y="3768"/>
                    <a:ext cx="57" cy="21"/>
                  </a:xfrm>
                  <a:custGeom>
                    <a:avLst/>
                    <a:gdLst>
                      <a:gd name="T0" fmla="*/ 0 w 57"/>
                      <a:gd name="T1" fmla="*/ 20 h 21"/>
                      <a:gd name="T2" fmla="*/ 12 w 57"/>
                      <a:gd name="T3" fmla="*/ 0 h 21"/>
                      <a:gd name="T4" fmla="*/ 48 w 57"/>
                      <a:gd name="T5" fmla="*/ 0 h 21"/>
                      <a:gd name="T6" fmla="*/ 56 w 57"/>
                      <a:gd name="T7" fmla="*/ 19 h 21"/>
                      <a:gd name="T8" fmla="*/ 18 w 57"/>
                      <a:gd name="T9" fmla="*/ 13 h 21"/>
                      <a:gd name="T10" fmla="*/ 0 w 57"/>
                      <a:gd name="T11" fmla="*/ 20 h 2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21"/>
                      <a:gd name="T20" fmla="*/ 57 w 57"/>
                      <a:gd name="T21" fmla="*/ 21 h 2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21">
                        <a:moveTo>
                          <a:pt x="0" y="20"/>
                        </a:moveTo>
                        <a:lnTo>
                          <a:pt x="12" y="0"/>
                        </a:lnTo>
                        <a:lnTo>
                          <a:pt x="48" y="0"/>
                        </a:lnTo>
                        <a:lnTo>
                          <a:pt x="56" y="19"/>
                        </a:lnTo>
                        <a:lnTo>
                          <a:pt x="18" y="13"/>
                        </a:lnTo>
                        <a:lnTo>
                          <a:pt x="0" y="20"/>
                        </a:lnTo>
                      </a:path>
                    </a:pathLst>
                  </a:custGeom>
                  <a:solidFill>
                    <a:srgbClr val="F6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71" name="Freeform 278"/>
                  <p:cNvSpPr>
                    <a:spLocks/>
                  </p:cNvSpPr>
                  <p:nvPr/>
                </p:nvSpPr>
                <p:spPr bwMode="auto">
                  <a:xfrm>
                    <a:off x="520" y="3768"/>
                    <a:ext cx="57" cy="21"/>
                  </a:xfrm>
                  <a:custGeom>
                    <a:avLst/>
                    <a:gdLst>
                      <a:gd name="T0" fmla="*/ 0 w 57"/>
                      <a:gd name="T1" fmla="*/ 20 h 21"/>
                      <a:gd name="T2" fmla="*/ 12 w 57"/>
                      <a:gd name="T3" fmla="*/ 0 h 21"/>
                      <a:gd name="T4" fmla="*/ 48 w 57"/>
                      <a:gd name="T5" fmla="*/ 0 h 21"/>
                      <a:gd name="T6" fmla="*/ 56 w 57"/>
                      <a:gd name="T7" fmla="*/ 19 h 21"/>
                      <a:gd name="T8" fmla="*/ 18 w 57"/>
                      <a:gd name="T9" fmla="*/ 13 h 21"/>
                      <a:gd name="T10" fmla="*/ 0 w 57"/>
                      <a:gd name="T11" fmla="*/ 20 h 2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57"/>
                      <a:gd name="T19" fmla="*/ 0 h 21"/>
                      <a:gd name="T20" fmla="*/ 57 w 57"/>
                      <a:gd name="T21" fmla="*/ 21 h 2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57" h="21">
                        <a:moveTo>
                          <a:pt x="0" y="20"/>
                        </a:moveTo>
                        <a:lnTo>
                          <a:pt x="12" y="0"/>
                        </a:lnTo>
                        <a:lnTo>
                          <a:pt x="48" y="0"/>
                        </a:lnTo>
                        <a:lnTo>
                          <a:pt x="56" y="19"/>
                        </a:lnTo>
                        <a:lnTo>
                          <a:pt x="18" y="13"/>
                        </a:lnTo>
                        <a:lnTo>
                          <a:pt x="0" y="20"/>
                        </a:lnTo>
                      </a:path>
                    </a:pathLst>
                  </a:custGeom>
                  <a:solidFill>
                    <a:srgbClr val="F6F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58" name="Group 279"/>
                <p:cNvGrpSpPr>
                  <a:grpSpLocks/>
                </p:cNvGrpSpPr>
                <p:nvPr/>
              </p:nvGrpSpPr>
              <p:grpSpPr bwMode="auto">
                <a:xfrm>
                  <a:off x="858" y="3486"/>
                  <a:ext cx="99" cy="89"/>
                  <a:chOff x="830" y="3668"/>
                  <a:chExt cx="99" cy="89"/>
                </a:xfrm>
              </p:grpSpPr>
              <p:sp>
                <p:nvSpPr>
                  <p:cNvPr id="38168" name="Freeform 280" descr="Sphere"/>
                  <p:cNvSpPr>
                    <a:spLocks/>
                  </p:cNvSpPr>
                  <p:nvPr/>
                </p:nvSpPr>
                <p:spPr bwMode="auto">
                  <a:xfrm>
                    <a:off x="830" y="3668"/>
                    <a:ext cx="99" cy="89"/>
                  </a:xfrm>
                  <a:custGeom>
                    <a:avLst/>
                    <a:gdLst>
                      <a:gd name="T0" fmla="*/ 0 w 99"/>
                      <a:gd name="T1" fmla="*/ 88 h 89"/>
                      <a:gd name="T2" fmla="*/ 27 w 99"/>
                      <a:gd name="T3" fmla="*/ 65 h 89"/>
                      <a:gd name="T4" fmla="*/ 10 w 99"/>
                      <a:gd name="T5" fmla="*/ 33 h 89"/>
                      <a:gd name="T6" fmla="*/ 35 w 99"/>
                      <a:gd name="T7" fmla="*/ 44 h 89"/>
                      <a:gd name="T8" fmla="*/ 73 w 99"/>
                      <a:gd name="T9" fmla="*/ 0 h 89"/>
                      <a:gd name="T10" fmla="*/ 98 w 99"/>
                      <a:gd name="T11" fmla="*/ 5 h 89"/>
                      <a:gd name="T12" fmla="*/ 76 w 99"/>
                      <a:gd name="T13" fmla="*/ 49 h 89"/>
                      <a:gd name="T14" fmla="*/ 0 w 99"/>
                      <a:gd name="T15" fmla="*/ 88 h 8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9"/>
                      <a:gd name="T25" fmla="*/ 0 h 89"/>
                      <a:gd name="T26" fmla="*/ 99 w 99"/>
                      <a:gd name="T27" fmla="*/ 89 h 8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9" h="89">
                        <a:moveTo>
                          <a:pt x="0" y="88"/>
                        </a:moveTo>
                        <a:lnTo>
                          <a:pt x="27" y="65"/>
                        </a:lnTo>
                        <a:lnTo>
                          <a:pt x="10" y="33"/>
                        </a:lnTo>
                        <a:lnTo>
                          <a:pt x="35" y="44"/>
                        </a:lnTo>
                        <a:lnTo>
                          <a:pt x="73" y="0"/>
                        </a:lnTo>
                        <a:lnTo>
                          <a:pt x="98" y="5"/>
                        </a:lnTo>
                        <a:lnTo>
                          <a:pt x="76" y="49"/>
                        </a:lnTo>
                        <a:lnTo>
                          <a:pt x="0" y="88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9" name="Freeform 281" descr="Sphere"/>
                  <p:cNvSpPr>
                    <a:spLocks/>
                  </p:cNvSpPr>
                  <p:nvPr/>
                </p:nvSpPr>
                <p:spPr bwMode="auto">
                  <a:xfrm>
                    <a:off x="830" y="3668"/>
                    <a:ext cx="99" cy="89"/>
                  </a:xfrm>
                  <a:custGeom>
                    <a:avLst/>
                    <a:gdLst>
                      <a:gd name="T0" fmla="*/ 0 w 99"/>
                      <a:gd name="T1" fmla="*/ 88 h 89"/>
                      <a:gd name="T2" fmla="*/ 27 w 99"/>
                      <a:gd name="T3" fmla="*/ 65 h 89"/>
                      <a:gd name="T4" fmla="*/ 10 w 99"/>
                      <a:gd name="T5" fmla="*/ 33 h 89"/>
                      <a:gd name="T6" fmla="*/ 35 w 99"/>
                      <a:gd name="T7" fmla="*/ 44 h 89"/>
                      <a:gd name="T8" fmla="*/ 73 w 99"/>
                      <a:gd name="T9" fmla="*/ 0 h 89"/>
                      <a:gd name="T10" fmla="*/ 98 w 99"/>
                      <a:gd name="T11" fmla="*/ 5 h 89"/>
                      <a:gd name="T12" fmla="*/ 76 w 99"/>
                      <a:gd name="T13" fmla="*/ 49 h 89"/>
                      <a:gd name="T14" fmla="*/ 0 w 99"/>
                      <a:gd name="T15" fmla="*/ 88 h 89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99"/>
                      <a:gd name="T25" fmla="*/ 0 h 89"/>
                      <a:gd name="T26" fmla="*/ 99 w 99"/>
                      <a:gd name="T27" fmla="*/ 89 h 89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99" h="89">
                        <a:moveTo>
                          <a:pt x="0" y="88"/>
                        </a:moveTo>
                        <a:lnTo>
                          <a:pt x="27" y="65"/>
                        </a:lnTo>
                        <a:lnTo>
                          <a:pt x="10" y="33"/>
                        </a:lnTo>
                        <a:lnTo>
                          <a:pt x="35" y="44"/>
                        </a:lnTo>
                        <a:lnTo>
                          <a:pt x="73" y="0"/>
                        </a:lnTo>
                        <a:lnTo>
                          <a:pt x="98" y="5"/>
                        </a:lnTo>
                        <a:lnTo>
                          <a:pt x="76" y="49"/>
                        </a:lnTo>
                        <a:lnTo>
                          <a:pt x="0" y="88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59" name="Group 282"/>
                <p:cNvGrpSpPr>
                  <a:grpSpLocks/>
                </p:cNvGrpSpPr>
                <p:nvPr/>
              </p:nvGrpSpPr>
              <p:grpSpPr bwMode="auto">
                <a:xfrm>
                  <a:off x="1370" y="3483"/>
                  <a:ext cx="59" cy="98"/>
                  <a:chOff x="1342" y="3665"/>
                  <a:chExt cx="59" cy="98"/>
                </a:xfrm>
              </p:grpSpPr>
              <p:sp>
                <p:nvSpPr>
                  <p:cNvPr id="38166" name="Freeform 283"/>
                  <p:cNvSpPr>
                    <a:spLocks/>
                  </p:cNvSpPr>
                  <p:nvPr/>
                </p:nvSpPr>
                <p:spPr bwMode="auto">
                  <a:xfrm>
                    <a:off x="1342" y="3665"/>
                    <a:ext cx="59" cy="98"/>
                  </a:xfrm>
                  <a:custGeom>
                    <a:avLst/>
                    <a:gdLst>
                      <a:gd name="T0" fmla="*/ 0 w 59"/>
                      <a:gd name="T1" fmla="*/ 26 h 98"/>
                      <a:gd name="T2" fmla="*/ 12 w 59"/>
                      <a:gd name="T3" fmla="*/ 0 h 98"/>
                      <a:gd name="T4" fmla="*/ 41 w 59"/>
                      <a:gd name="T5" fmla="*/ 26 h 98"/>
                      <a:gd name="T6" fmla="*/ 58 w 59"/>
                      <a:gd name="T7" fmla="*/ 97 h 98"/>
                      <a:gd name="T8" fmla="*/ 0 w 59"/>
                      <a:gd name="T9" fmla="*/ 26 h 9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9"/>
                      <a:gd name="T16" fmla="*/ 0 h 98"/>
                      <a:gd name="T17" fmla="*/ 59 w 59"/>
                      <a:gd name="T18" fmla="*/ 98 h 9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9" h="98">
                        <a:moveTo>
                          <a:pt x="0" y="26"/>
                        </a:moveTo>
                        <a:lnTo>
                          <a:pt x="12" y="0"/>
                        </a:lnTo>
                        <a:lnTo>
                          <a:pt x="41" y="26"/>
                        </a:lnTo>
                        <a:lnTo>
                          <a:pt x="58" y="97"/>
                        </a:lnTo>
                        <a:lnTo>
                          <a:pt x="0" y="26"/>
                        </a:lnTo>
                      </a:path>
                    </a:pathLst>
                  </a:custGeom>
                  <a:solidFill>
                    <a:srgbClr val="F6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7" name="Freeform 284"/>
                  <p:cNvSpPr>
                    <a:spLocks/>
                  </p:cNvSpPr>
                  <p:nvPr/>
                </p:nvSpPr>
                <p:spPr bwMode="auto">
                  <a:xfrm>
                    <a:off x="1342" y="3665"/>
                    <a:ext cx="59" cy="98"/>
                  </a:xfrm>
                  <a:custGeom>
                    <a:avLst/>
                    <a:gdLst>
                      <a:gd name="T0" fmla="*/ 0 w 59"/>
                      <a:gd name="T1" fmla="*/ 26 h 98"/>
                      <a:gd name="T2" fmla="*/ 12 w 59"/>
                      <a:gd name="T3" fmla="*/ 0 h 98"/>
                      <a:gd name="T4" fmla="*/ 41 w 59"/>
                      <a:gd name="T5" fmla="*/ 26 h 98"/>
                      <a:gd name="T6" fmla="*/ 58 w 59"/>
                      <a:gd name="T7" fmla="*/ 97 h 98"/>
                      <a:gd name="T8" fmla="*/ 0 w 59"/>
                      <a:gd name="T9" fmla="*/ 26 h 9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9"/>
                      <a:gd name="T16" fmla="*/ 0 h 98"/>
                      <a:gd name="T17" fmla="*/ 59 w 59"/>
                      <a:gd name="T18" fmla="*/ 98 h 9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9" h="98">
                        <a:moveTo>
                          <a:pt x="0" y="26"/>
                        </a:moveTo>
                        <a:lnTo>
                          <a:pt x="12" y="0"/>
                        </a:lnTo>
                        <a:lnTo>
                          <a:pt x="41" y="26"/>
                        </a:lnTo>
                        <a:lnTo>
                          <a:pt x="58" y="97"/>
                        </a:lnTo>
                        <a:lnTo>
                          <a:pt x="0" y="26"/>
                        </a:lnTo>
                      </a:path>
                    </a:pathLst>
                  </a:custGeom>
                  <a:solidFill>
                    <a:srgbClr val="F6F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60" name="Group 285"/>
                <p:cNvGrpSpPr>
                  <a:grpSpLocks/>
                </p:cNvGrpSpPr>
                <p:nvPr/>
              </p:nvGrpSpPr>
              <p:grpSpPr bwMode="auto">
                <a:xfrm>
                  <a:off x="1457" y="3580"/>
                  <a:ext cx="55" cy="55"/>
                  <a:chOff x="1429" y="3762"/>
                  <a:chExt cx="55" cy="55"/>
                </a:xfrm>
              </p:grpSpPr>
              <p:sp>
                <p:nvSpPr>
                  <p:cNvPr id="38164" name="Freeform 286" descr="Sphere"/>
                  <p:cNvSpPr>
                    <a:spLocks/>
                  </p:cNvSpPr>
                  <p:nvPr/>
                </p:nvSpPr>
                <p:spPr bwMode="auto">
                  <a:xfrm>
                    <a:off x="1429" y="3762"/>
                    <a:ext cx="55" cy="55"/>
                  </a:xfrm>
                  <a:custGeom>
                    <a:avLst/>
                    <a:gdLst>
                      <a:gd name="T0" fmla="*/ 0 w 55"/>
                      <a:gd name="T1" fmla="*/ 0 h 55"/>
                      <a:gd name="T2" fmla="*/ 6 w 55"/>
                      <a:gd name="T3" fmla="*/ 38 h 55"/>
                      <a:gd name="T4" fmla="*/ 54 w 55"/>
                      <a:gd name="T5" fmla="*/ 54 h 55"/>
                      <a:gd name="T6" fmla="*/ 25 w 55"/>
                      <a:gd name="T7" fmla="*/ 2 h 55"/>
                      <a:gd name="T8" fmla="*/ 0 w 55"/>
                      <a:gd name="T9" fmla="*/ 0 h 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5"/>
                      <a:gd name="T16" fmla="*/ 0 h 55"/>
                      <a:gd name="T17" fmla="*/ 55 w 55"/>
                      <a:gd name="T18" fmla="*/ 55 h 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5" h="55">
                        <a:moveTo>
                          <a:pt x="0" y="0"/>
                        </a:moveTo>
                        <a:lnTo>
                          <a:pt x="6" y="38"/>
                        </a:lnTo>
                        <a:lnTo>
                          <a:pt x="54" y="54"/>
                        </a:lnTo>
                        <a:lnTo>
                          <a:pt x="25" y="2"/>
                        </a:lnTo>
                        <a:lnTo>
                          <a:pt x="0" y="0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5" name="Freeform 287" descr="Sphere"/>
                  <p:cNvSpPr>
                    <a:spLocks/>
                  </p:cNvSpPr>
                  <p:nvPr/>
                </p:nvSpPr>
                <p:spPr bwMode="auto">
                  <a:xfrm>
                    <a:off x="1429" y="3762"/>
                    <a:ext cx="55" cy="55"/>
                  </a:xfrm>
                  <a:custGeom>
                    <a:avLst/>
                    <a:gdLst>
                      <a:gd name="T0" fmla="*/ 0 w 55"/>
                      <a:gd name="T1" fmla="*/ 0 h 55"/>
                      <a:gd name="T2" fmla="*/ 6 w 55"/>
                      <a:gd name="T3" fmla="*/ 38 h 55"/>
                      <a:gd name="T4" fmla="*/ 54 w 55"/>
                      <a:gd name="T5" fmla="*/ 54 h 55"/>
                      <a:gd name="T6" fmla="*/ 25 w 55"/>
                      <a:gd name="T7" fmla="*/ 2 h 55"/>
                      <a:gd name="T8" fmla="*/ 0 w 55"/>
                      <a:gd name="T9" fmla="*/ 0 h 5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5"/>
                      <a:gd name="T16" fmla="*/ 0 h 55"/>
                      <a:gd name="T17" fmla="*/ 55 w 55"/>
                      <a:gd name="T18" fmla="*/ 55 h 5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5" h="55">
                        <a:moveTo>
                          <a:pt x="0" y="0"/>
                        </a:moveTo>
                        <a:lnTo>
                          <a:pt x="6" y="38"/>
                        </a:lnTo>
                        <a:lnTo>
                          <a:pt x="54" y="54"/>
                        </a:lnTo>
                        <a:lnTo>
                          <a:pt x="25" y="2"/>
                        </a:lnTo>
                        <a:lnTo>
                          <a:pt x="0" y="0"/>
                        </a:lnTo>
                      </a:path>
                    </a:pathLst>
                  </a:custGeom>
                  <a:pattFill prst="sphere">
                    <a:fgClr>
                      <a:srgbClr val="F6F000"/>
                    </a:fgClr>
                    <a:bgClr>
                      <a:schemeClr val="tx2"/>
                    </a:bgClr>
                  </a:patt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161" name="Group 288"/>
                <p:cNvGrpSpPr>
                  <a:grpSpLocks/>
                </p:cNvGrpSpPr>
                <p:nvPr/>
              </p:nvGrpSpPr>
              <p:grpSpPr bwMode="auto">
                <a:xfrm>
                  <a:off x="1519" y="3580"/>
                  <a:ext cx="17" cy="32"/>
                  <a:chOff x="1491" y="3762"/>
                  <a:chExt cx="17" cy="32"/>
                </a:xfrm>
              </p:grpSpPr>
              <p:sp>
                <p:nvSpPr>
                  <p:cNvPr id="38162" name="Freeform 289"/>
                  <p:cNvSpPr>
                    <a:spLocks/>
                  </p:cNvSpPr>
                  <p:nvPr/>
                </p:nvSpPr>
                <p:spPr bwMode="auto">
                  <a:xfrm>
                    <a:off x="1491" y="3762"/>
                    <a:ext cx="17" cy="32"/>
                  </a:xfrm>
                  <a:custGeom>
                    <a:avLst/>
                    <a:gdLst>
                      <a:gd name="T0" fmla="*/ 0 w 17"/>
                      <a:gd name="T1" fmla="*/ 31 h 32"/>
                      <a:gd name="T2" fmla="*/ 4 w 17"/>
                      <a:gd name="T3" fmla="*/ 0 h 32"/>
                      <a:gd name="T4" fmla="*/ 16 w 17"/>
                      <a:gd name="T5" fmla="*/ 27 h 32"/>
                      <a:gd name="T6" fmla="*/ 0 w 17"/>
                      <a:gd name="T7" fmla="*/ 3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"/>
                      <a:gd name="T13" fmla="*/ 0 h 32"/>
                      <a:gd name="T14" fmla="*/ 17 w 17"/>
                      <a:gd name="T15" fmla="*/ 32 h 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" h="32">
                        <a:moveTo>
                          <a:pt x="0" y="31"/>
                        </a:moveTo>
                        <a:lnTo>
                          <a:pt x="4" y="0"/>
                        </a:lnTo>
                        <a:lnTo>
                          <a:pt x="16" y="27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6F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163" name="Freeform 290"/>
                  <p:cNvSpPr>
                    <a:spLocks/>
                  </p:cNvSpPr>
                  <p:nvPr/>
                </p:nvSpPr>
                <p:spPr bwMode="auto">
                  <a:xfrm>
                    <a:off x="1491" y="3762"/>
                    <a:ext cx="17" cy="32"/>
                  </a:xfrm>
                  <a:custGeom>
                    <a:avLst/>
                    <a:gdLst>
                      <a:gd name="T0" fmla="*/ 0 w 17"/>
                      <a:gd name="T1" fmla="*/ 31 h 32"/>
                      <a:gd name="T2" fmla="*/ 4 w 17"/>
                      <a:gd name="T3" fmla="*/ 0 h 32"/>
                      <a:gd name="T4" fmla="*/ 16 w 17"/>
                      <a:gd name="T5" fmla="*/ 27 h 32"/>
                      <a:gd name="T6" fmla="*/ 0 w 17"/>
                      <a:gd name="T7" fmla="*/ 31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"/>
                      <a:gd name="T13" fmla="*/ 0 h 32"/>
                      <a:gd name="T14" fmla="*/ 17 w 17"/>
                      <a:gd name="T15" fmla="*/ 32 h 3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" h="32">
                        <a:moveTo>
                          <a:pt x="0" y="31"/>
                        </a:moveTo>
                        <a:lnTo>
                          <a:pt x="4" y="0"/>
                        </a:lnTo>
                        <a:lnTo>
                          <a:pt x="16" y="27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F6F0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8153" name="Text Box 291"/>
              <p:cNvSpPr txBox="1">
                <a:spLocks noChangeArrowheads="1"/>
              </p:cNvSpPr>
              <p:nvPr/>
            </p:nvSpPr>
            <p:spPr bwMode="auto">
              <a:xfrm>
                <a:off x="482" y="3099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AK</a:t>
                </a:r>
              </a:p>
            </p:txBody>
          </p:sp>
          <p:sp>
            <p:nvSpPr>
              <p:cNvPr id="38154" name="Rectangle 292"/>
              <p:cNvSpPr>
                <a:spLocks noChangeArrowheads="1"/>
              </p:cNvSpPr>
              <p:nvPr/>
            </p:nvSpPr>
            <p:spPr bwMode="auto">
              <a:xfrm>
                <a:off x="28" y="2870"/>
                <a:ext cx="1200" cy="819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7897" name="Group 293"/>
            <p:cNvGrpSpPr>
              <a:grpSpLocks/>
            </p:cNvGrpSpPr>
            <p:nvPr/>
          </p:nvGrpSpPr>
          <p:grpSpPr bwMode="auto">
            <a:xfrm>
              <a:off x="283" y="758"/>
              <a:ext cx="5390" cy="3402"/>
              <a:chOff x="283" y="758"/>
              <a:chExt cx="5390" cy="3402"/>
            </a:xfrm>
          </p:grpSpPr>
          <p:grpSp>
            <p:nvGrpSpPr>
              <p:cNvPr id="37898" name="Group 294"/>
              <p:cNvGrpSpPr>
                <a:grpSpLocks/>
              </p:cNvGrpSpPr>
              <p:nvPr/>
            </p:nvGrpSpPr>
            <p:grpSpPr bwMode="auto">
              <a:xfrm>
                <a:off x="300" y="3788"/>
                <a:ext cx="5296" cy="372"/>
                <a:chOff x="300" y="3788"/>
                <a:chExt cx="5296" cy="372"/>
              </a:xfrm>
            </p:grpSpPr>
            <p:sp>
              <p:nvSpPr>
                <p:cNvPr id="38143" name="Rectangle 295"/>
                <p:cNvSpPr>
                  <a:spLocks noChangeArrowheads="1"/>
                </p:cNvSpPr>
                <p:nvPr/>
              </p:nvSpPr>
              <p:spPr bwMode="auto">
                <a:xfrm>
                  <a:off x="789" y="3788"/>
                  <a:ext cx="733" cy="3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005800"/>
                      </a:solidFill>
                      <a:latin typeface="Arial" charset="0"/>
                    </a:rPr>
                    <a:t>electricity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005800"/>
                      </a:solidFill>
                      <a:latin typeface="Arial" charset="0"/>
                    </a:rPr>
                    <a:t>restructuring</a:t>
                  </a:r>
                  <a:endParaRPr lang="en-US" altLang="en-US" sz="1600" b="1">
                    <a:solidFill>
                      <a:srgbClr val="005800"/>
                    </a:solidFill>
                    <a:latin typeface="Times" charset="0"/>
                  </a:endParaRPr>
                </a:p>
              </p:txBody>
            </p:sp>
            <p:sp>
              <p:nvSpPr>
                <p:cNvPr id="38144" name="Rectangle 296"/>
                <p:cNvSpPr>
                  <a:spLocks noChangeArrowheads="1"/>
                </p:cNvSpPr>
                <p:nvPr/>
              </p:nvSpPr>
              <p:spPr bwMode="auto">
                <a:xfrm>
                  <a:off x="2031" y="3825"/>
                  <a:ext cx="805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005800"/>
                      </a:solidFill>
                      <a:latin typeface="Arial" charset="0"/>
                    </a:rPr>
                    <a:t>delayed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005800"/>
                      </a:solidFill>
                      <a:latin typeface="Arial" charset="0"/>
                    </a:rPr>
                    <a:t>restructuring</a:t>
                  </a:r>
                </a:p>
              </p:txBody>
            </p:sp>
            <p:sp>
              <p:nvSpPr>
                <p:cNvPr id="38145" name="Rectangle 297"/>
                <p:cNvSpPr>
                  <a:spLocks noChangeArrowheads="1"/>
                </p:cNvSpPr>
                <p:nvPr/>
              </p:nvSpPr>
              <p:spPr bwMode="auto">
                <a:xfrm>
                  <a:off x="3396" y="3881"/>
                  <a:ext cx="81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292929"/>
                      </a:solidFill>
                      <a:latin typeface="Arial" charset="0"/>
                    </a:rPr>
                    <a:t>no activity</a:t>
                  </a:r>
                </a:p>
              </p:txBody>
            </p:sp>
            <p:sp>
              <p:nvSpPr>
                <p:cNvPr id="38146" name="Freeform 298"/>
                <p:cNvSpPr>
                  <a:spLocks/>
                </p:cNvSpPr>
                <p:nvPr/>
              </p:nvSpPr>
              <p:spPr bwMode="auto">
                <a:xfrm>
                  <a:off x="300" y="3847"/>
                  <a:ext cx="324" cy="242"/>
                </a:xfrm>
                <a:custGeom>
                  <a:avLst/>
                  <a:gdLst>
                    <a:gd name="T0" fmla="*/ 0 w 324"/>
                    <a:gd name="T1" fmla="*/ 241 h 242"/>
                    <a:gd name="T2" fmla="*/ 0 w 324"/>
                    <a:gd name="T3" fmla="*/ 0 h 242"/>
                    <a:gd name="T4" fmla="*/ 323 w 324"/>
                    <a:gd name="T5" fmla="*/ 0 h 242"/>
                    <a:gd name="T6" fmla="*/ 323 w 324"/>
                    <a:gd name="T7" fmla="*/ 241 h 242"/>
                    <a:gd name="T8" fmla="*/ 0 w 324"/>
                    <a:gd name="T9" fmla="*/ 241 h 2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4"/>
                    <a:gd name="T16" fmla="*/ 0 h 242"/>
                    <a:gd name="T17" fmla="*/ 324 w 324"/>
                    <a:gd name="T18" fmla="*/ 242 h 2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4" h="242">
                      <a:moveTo>
                        <a:pt x="0" y="241"/>
                      </a:moveTo>
                      <a:lnTo>
                        <a:pt x="0" y="0"/>
                      </a:lnTo>
                      <a:lnTo>
                        <a:pt x="323" y="0"/>
                      </a:lnTo>
                      <a:lnTo>
                        <a:pt x="323" y="241"/>
                      </a:lnTo>
                      <a:lnTo>
                        <a:pt x="0" y="241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47" name="Freeform 299" descr="Blue tissue paper"/>
                <p:cNvSpPr>
                  <a:spLocks/>
                </p:cNvSpPr>
                <p:nvPr/>
              </p:nvSpPr>
              <p:spPr bwMode="auto">
                <a:xfrm>
                  <a:off x="1596" y="3847"/>
                  <a:ext cx="327" cy="242"/>
                </a:xfrm>
                <a:custGeom>
                  <a:avLst/>
                  <a:gdLst>
                    <a:gd name="T0" fmla="*/ 0 w 327"/>
                    <a:gd name="T1" fmla="*/ 241 h 242"/>
                    <a:gd name="T2" fmla="*/ 0 w 327"/>
                    <a:gd name="T3" fmla="*/ 0 h 242"/>
                    <a:gd name="T4" fmla="*/ 326 w 327"/>
                    <a:gd name="T5" fmla="*/ 0 h 242"/>
                    <a:gd name="T6" fmla="*/ 326 w 327"/>
                    <a:gd name="T7" fmla="*/ 241 h 242"/>
                    <a:gd name="T8" fmla="*/ 0 w 327"/>
                    <a:gd name="T9" fmla="*/ 241 h 2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7"/>
                    <a:gd name="T16" fmla="*/ 0 h 242"/>
                    <a:gd name="T17" fmla="*/ 327 w 327"/>
                    <a:gd name="T18" fmla="*/ 242 h 2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7" h="242">
                      <a:moveTo>
                        <a:pt x="0" y="241"/>
                      </a:moveTo>
                      <a:lnTo>
                        <a:pt x="0" y="0"/>
                      </a:lnTo>
                      <a:lnTo>
                        <a:pt x="326" y="0"/>
                      </a:lnTo>
                      <a:lnTo>
                        <a:pt x="326" y="241"/>
                      </a:lnTo>
                      <a:lnTo>
                        <a:pt x="0" y="241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48" name="Freeform 300" descr="Sphere"/>
                <p:cNvSpPr>
                  <a:spLocks/>
                </p:cNvSpPr>
                <p:nvPr/>
              </p:nvSpPr>
              <p:spPr bwMode="auto">
                <a:xfrm>
                  <a:off x="2988" y="3847"/>
                  <a:ext cx="351" cy="242"/>
                </a:xfrm>
                <a:custGeom>
                  <a:avLst/>
                  <a:gdLst>
                    <a:gd name="T0" fmla="*/ 0 w 351"/>
                    <a:gd name="T1" fmla="*/ 241 h 242"/>
                    <a:gd name="T2" fmla="*/ 0 w 351"/>
                    <a:gd name="T3" fmla="*/ 0 h 242"/>
                    <a:gd name="T4" fmla="*/ 350 w 351"/>
                    <a:gd name="T5" fmla="*/ 0 h 242"/>
                    <a:gd name="T6" fmla="*/ 350 w 351"/>
                    <a:gd name="T7" fmla="*/ 241 h 242"/>
                    <a:gd name="T8" fmla="*/ 0 w 351"/>
                    <a:gd name="T9" fmla="*/ 241 h 2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51"/>
                    <a:gd name="T16" fmla="*/ 0 h 242"/>
                    <a:gd name="T17" fmla="*/ 351 w 351"/>
                    <a:gd name="T18" fmla="*/ 242 h 2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51" h="242">
                      <a:moveTo>
                        <a:pt x="0" y="241"/>
                      </a:moveTo>
                      <a:lnTo>
                        <a:pt x="0" y="0"/>
                      </a:lnTo>
                      <a:lnTo>
                        <a:pt x="350" y="0"/>
                      </a:lnTo>
                      <a:lnTo>
                        <a:pt x="350" y="241"/>
                      </a:lnTo>
                      <a:lnTo>
                        <a:pt x="0" y="241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9525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49" name="Freeform 301" descr="Wide upward diagonal"/>
                <p:cNvSpPr>
                  <a:spLocks/>
                </p:cNvSpPr>
                <p:nvPr/>
              </p:nvSpPr>
              <p:spPr bwMode="auto">
                <a:xfrm>
                  <a:off x="4332" y="3831"/>
                  <a:ext cx="327" cy="242"/>
                </a:xfrm>
                <a:custGeom>
                  <a:avLst/>
                  <a:gdLst>
                    <a:gd name="T0" fmla="*/ 0 w 327"/>
                    <a:gd name="T1" fmla="*/ 241 h 242"/>
                    <a:gd name="T2" fmla="*/ 0 w 327"/>
                    <a:gd name="T3" fmla="*/ 0 h 242"/>
                    <a:gd name="T4" fmla="*/ 326 w 327"/>
                    <a:gd name="T5" fmla="*/ 0 h 242"/>
                    <a:gd name="T6" fmla="*/ 326 w 327"/>
                    <a:gd name="T7" fmla="*/ 241 h 242"/>
                    <a:gd name="T8" fmla="*/ 0 w 327"/>
                    <a:gd name="T9" fmla="*/ 241 h 2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7"/>
                    <a:gd name="T16" fmla="*/ 0 h 242"/>
                    <a:gd name="T17" fmla="*/ 327 w 327"/>
                    <a:gd name="T18" fmla="*/ 242 h 2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7" h="242">
                      <a:moveTo>
                        <a:pt x="0" y="241"/>
                      </a:moveTo>
                      <a:lnTo>
                        <a:pt x="0" y="0"/>
                      </a:lnTo>
                      <a:lnTo>
                        <a:pt x="326" y="0"/>
                      </a:lnTo>
                      <a:lnTo>
                        <a:pt x="326" y="241"/>
                      </a:lnTo>
                      <a:lnTo>
                        <a:pt x="0" y="241"/>
                      </a:lnTo>
                    </a:path>
                  </a:pathLst>
                </a:custGeom>
                <a:pattFill prst="wdUpDiag">
                  <a:fgClr>
                    <a:srgbClr val="FF9999"/>
                  </a:fgClr>
                  <a:bgClr>
                    <a:srgbClr val="FFFFFF"/>
                  </a:bgClr>
                </a:pattFill>
                <a:ln w="12700" cap="rnd">
                  <a:solidFill>
                    <a:srgbClr val="CC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50" name="Rectangle 302"/>
                <p:cNvSpPr>
                  <a:spLocks noChangeArrowheads="1"/>
                </p:cNvSpPr>
                <p:nvPr/>
              </p:nvSpPr>
              <p:spPr bwMode="auto">
                <a:xfrm>
                  <a:off x="4780" y="3801"/>
                  <a:ext cx="816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 dirty="0">
                      <a:solidFill>
                        <a:srgbClr val="CC3300"/>
                      </a:solidFill>
                      <a:latin typeface="Arial" charset="0"/>
                    </a:rPr>
                    <a:t>suspended</a:t>
                  </a:r>
                </a:p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 dirty="0">
                      <a:solidFill>
                        <a:srgbClr val="CC3300"/>
                      </a:solidFill>
                      <a:latin typeface="Arial" charset="0"/>
                    </a:rPr>
                    <a:t>restructuring</a:t>
                  </a:r>
                  <a:endParaRPr lang="en-US" altLang="en-US" sz="1600" b="1" dirty="0">
                    <a:solidFill>
                      <a:srgbClr val="CC3300"/>
                    </a:solidFill>
                    <a:latin typeface="Times" charset="0"/>
                  </a:endParaRPr>
                </a:p>
              </p:txBody>
            </p:sp>
          </p:grpSp>
          <p:grpSp>
            <p:nvGrpSpPr>
              <p:cNvPr id="37899" name="Group 303"/>
              <p:cNvGrpSpPr>
                <a:grpSpLocks/>
              </p:cNvGrpSpPr>
              <p:nvPr/>
            </p:nvGrpSpPr>
            <p:grpSpPr bwMode="auto">
              <a:xfrm>
                <a:off x="5165" y="864"/>
                <a:ext cx="370" cy="525"/>
                <a:chOff x="5137" y="1046"/>
                <a:chExt cx="370" cy="525"/>
              </a:xfrm>
            </p:grpSpPr>
            <p:sp>
              <p:nvSpPr>
                <p:cNvPr id="38141" name="Freeform 304"/>
                <p:cNvSpPr>
                  <a:spLocks/>
                </p:cNvSpPr>
                <p:nvPr/>
              </p:nvSpPr>
              <p:spPr bwMode="auto">
                <a:xfrm>
                  <a:off x="5137" y="1046"/>
                  <a:ext cx="370" cy="525"/>
                </a:xfrm>
                <a:custGeom>
                  <a:avLst/>
                  <a:gdLst>
                    <a:gd name="T0" fmla="*/ 0 w 370"/>
                    <a:gd name="T1" fmla="*/ 285 h 525"/>
                    <a:gd name="T2" fmla="*/ 23 w 370"/>
                    <a:gd name="T3" fmla="*/ 288 h 525"/>
                    <a:gd name="T4" fmla="*/ 25 w 370"/>
                    <a:gd name="T5" fmla="*/ 251 h 525"/>
                    <a:gd name="T6" fmla="*/ 49 w 370"/>
                    <a:gd name="T7" fmla="*/ 206 h 525"/>
                    <a:gd name="T8" fmla="*/ 38 w 370"/>
                    <a:gd name="T9" fmla="*/ 173 h 525"/>
                    <a:gd name="T10" fmla="*/ 48 w 370"/>
                    <a:gd name="T11" fmla="*/ 128 h 525"/>
                    <a:gd name="T12" fmla="*/ 47 w 370"/>
                    <a:gd name="T13" fmla="*/ 111 h 525"/>
                    <a:gd name="T14" fmla="*/ 89 w 370"/>
                    <a:gd name="T15" fmla="*/ 10 h 525"/>
                    <a:gd name="T16" fmla="*/ 100 w 370"/>
                    <a:gd name="T17" fmla="*/ 10 h 525"/>
                    <a:gd name="T18" fmla="*/ 106 w 370"/>
                    <a:gd name="T19" fmla="*/ 29 h 525"/>
                    <a:gd name="T20" fmla="*/ 159 w 370"/>
                    <a:gd name="T21" fmla="*/ 11 h 525"/>
                    <a:gd name="T22" fmla="*/ 159 w 370"/>
                    <a:gd name="T23" fmla="*/ 4 h 525"/>
                    <a:gd name="T24" fmla="*/ 175 w 370"/>
                    <a:gd name="T25" fmla="*/ 0 h 525"/>
                    <a:gd name="T26" fmla="*/ 204 w 370"/>
                    <a:gd name="T27" fmla="*/ 11 h 525"/>
                    <a:gd name="T28" fmla="*/ 223 w 370"/>
                    <a:gd name="T29" fmla="*/ 29 h 525"/>
                    <a:gd name="T30" fmla="*/ 270 w 370"/>
                    <a:gd name="T31" fmla="*/ 174 h 525"/>
                    <a:gd name="T32" fmla="*/ 303 w 370"/>
                    <a:gd name="T33" fmla="*/ 174 h 525"/>
                    <a:gd name="T34" fmla="*/ 308 w 370"/>
                    <a:gd name="T35" fmla="*/ 183 h 525"/>
                    <a:gd name="T36" fmla="*/ 303 w 370"/>
                    <a:gd name="T37" fmla="*/ 189 h 525"/>
                    <a:gd name="T38" fmla="*/ 326 w 370"/>
                    <a:gd name="T39" fmla="*/ 222 h 525"/>
                    <a:gd name="T40" fmla="*/ 333 w 370"/>
                    <a:gd name="T41" fmla="*/ 215 h 525"/>
                    <a:gd name="T42" fmla="*/ 359 w 370"/>
                    <a:gd name="T43" fmla="*/ 238 h 525"/>
                    <a:gd name="T44" fmla="*/ 350 w 370"/>
                    <a:gd name="T45" fmla="*/ 243 h 525"/>
                    <a:gd name="T46" fmla="*/ 351 w 370"/>
                    <a:gd name="T47" fmla="*/ 247 h 525"/>
                    <a:gd name="T48" fmla="*/ 369 w 370"/>
                    <a:gd name="T49" fmla="*/ 247 h 525"/>
                    <a:gd name="T50" fmla="*/ 356 w 370"/>
                    <a:gd name="T51" fmla="*/ 276 h 525"/>
                    <a:gd name="T52" fmla="*/ 340 w 370"/>
                    <a:gd name="T53" fmla="*/ 272 h 525"/>
                    <a:gd name="T54" fmla="*/ 326 w 370"/>
                    <a:gd name="T55" fmla="*/ 282 h 525"/>
                    <a:gd name="T56" fmla="*/ 327 w 370"/>
                    <a:gd name="T57" fmla="*/ 294 h 525"/>
                    <a:gd name="T58" fmla="*/ 319 w 370"/>
                    <a:gd name="T59" fmla="*/ 301 h 525"/>
                    <a:gd name="T60" fmla="*/ 305 w 370"/>
                    <a:gd name="T61" fmla="*/ 297 h 525"/>
                    <a:gd name="T62" fmla="*/ 306 w 370"/>
                    <a:gd name="T63" fmla="*/ 315 h 525"/>
                    <a:gd name="T64" fmla="*/ 295 w 370"/>
                    <a:gd name="T65" fmla="*/ 309 h 525"/>
                    <a:gd name="T66" fmla="*/ 294 w 370"/>
                    <a:gd name="T67" fmla="*/ 329 h 525"/>
                    <a:gd name="T68" fmla="*/ 275 w 370"/>
                    <a:gd name="T69" fmla="*/ 311 h 525"/>
                    <a:gd name="T70" fmla="*/ 263 w 370"/>
                    <a:gd name="T71" fmla="*/ 327 h 525"/>
                    <a:gd name="T72" fmla="*/ 246 w 370"/>
                    <a:gd name="T73" fmla="*/ 334 h 525"/>
                    <a:gd name="T74" fmla="*/ 244 w 370"/>
                    <a:gd name="T75" fmla="*/ 351 h 525"/>
                    <a:gd name="T76" fmla="*/ 228 w 370"/>
                    <a:gd name="T77" fmla="*/ 347 h 525"/>
                    <a:gd name="T78" fmla="*/ 235 w 370"/>
                    <a:gd name="T79" fmla="*/ 334 h 525"/>
                    <a:gd name="T80" fmla="*/ 223 w 370"/>
                    <a:gd name="T81" fmla="*/ 319 h 525"/>
                    <a:gd name="T82" fmla="*/ 209 w 370"/>
                    <a:gd name="T83" fmla="*/ 341 h 525"/>
                    <a:gd name="T84" fmla="*/ 215 w 370"/>
                    <a:gd name="T85" fmla="*/ 381 h 525"/>
                    <a:gd name="T86" fmla="*/ 207 w 370"/>
                    <a:gd name="T87" fmla="*/ 393 h 525"/>
                    <a:gd name="T88" fmla="*/ 198 w 370"/>
                    <a:gd name="T89" fmla="*/ 393 h 525"/>
                    <a:gd name="T90" fmla="*/ 188 w 370"/>
                    <a:gd name="T91" fmla="*/ 393 h 525"/>
                    <a:gd name="T92" fmla="*/ 175 w 370"/>
                    <a:gd name="T93" fmla="*/ 416 h 525"/>
                    <a:gd name="T94" fmla="*/ 159 w 370"/>
                    <a:gd name="T95" fmla="*/ 416 h 525"/>
                    <a:gd name="T96" fmla="*/ 164 w 370"/>
                    <a:gd name="T97" fmla="*/ 437 h 525"/>
                    <a:gd name="T98" fmla="*/ 151 w 370"/>
                    <a:gd name="T99" fmla="*/ 421 h 525"/>
                    <a:gd name="T100" fmla="*/ 127 w 370"/>
                    <a:gd name="T101" fmla="*/ 438 h 525"/>
                    <a:gd name="T102" fmla="*/ 125 w 370"/>
                    <a:gd name="T103" fmla="*/ 453 h 525"/>
                    <a:gd name="T104" fmla="*/ 130 w 370"/>
                    <a:gd name="T105" fmla="*/ 462 h 525"/>
                    <a:gd name="T106" fmla="*/ 121 w 370"/>
                    <a:gd name="T107" fmla="*/ 467 h 525"/>
                    <a:gd name="T108" fmla="*/ 125 w 370"/>
                    <a:gd name="T109" fmla="*/ 482 h 525"/>
                    <a:gd name="T110" fmla="*/ 111 w 370"/>
                    <a:gd name="T111" fmla="*/ 492 h 525"/>
                    <a:gd name="T112" fmla="*/ 109 w 370"/>
                    <a:gd name="T113" fmla="*/ 524 h 525"/>
                    <a:gd name="T114" fmla="*/ 103 w 370"/>
                    <a:gd name="T115" fmla="*/ 524 h 525"/>
                    <a:gd name="T116" fmla="*/ 69 w 370"/>
                    <a:gd name="T117" fmla="*/ 482 h 525"/>
                    <a:gd name="T118" fmla="*/ 0 w 370"/>
                    <a:gd name="T119" fmla="*/ 285 h 525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370"/>
                    <a:gd name="T181" fmla="*/ 0 h 525"/>
                    <a:gd name="T182" fmla="*/ 370 w 370"/>
                    <a:gd name="T183" fmla="*/ 525 h 525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370" h="525">
                      <a:moveTo>
                        <a:pt x="0" y="285"/>
                      </a:moveTo>
                      <a:lnTo>
                        <a:pt x="23" y="288"/>
                      </a:lnTo>
                      <a:lnTo>
                        <a:pt x="25" y="251"/>
                      </a:lnTo>
                      <a:lnTo>
                        <a:pt x="49" y="206"/>
                      </a:lnTo>
                      <a:lnTo>
                        <a:pt x="38" y="173"/>
                      </a:lnTo>
                      <a:lnTo>
                        <a:pt x="48" y="128"/>
                      </a:lnTo>
                      <a:lnTo>
                        <a:pt x="47" y="111"/>
                      </a:lnTo>
                      <a:lnTo>
                        <a:pt x="89" y="10"/>
                      </a:lnTo>
                      <a:lnTo>
                        <a:pt x="100" y="10"/>
                      </a:lnTo>
                      <a:lnTo>
                        <a:pt x="106" y="29"/>
                      </a:lnTo>
                      <a:lnTo>
                        <a:pt x="159" y="11"/>
                      </a:lnTo>
                      <a:lnTo>
                        <a:pt x="159" y="4"/>
                      </a:lnTo>
                      <a:lnTo>
                        <a:pt x="175" y="0"/>
                      </a:lnTo>
                      <a:lnTo>
                        <a:pt x="204" y="11"/>
                      </a:lnTo>
                      <a:lnTo>
                        <a:pt x="223" y="29"/>
                      </a:lnTo>
                      <a:lnTo>
                        <a:pt x="270" y="174"/>
                      </a:lnTo>
                      <a:lnTo>
                        <a:pt x="303" y="174"/>
                      </a:lnTo>
                      <a:lnTo>
                        <a:pt x="308" y="183"/>
                      </a:lnTo>
                      <a:lnTo>
                        <a:pt x="303" y="189"/>
                      </a:lnTo>
                      <a:lnTo>
                        <a:pt x="326" y="222"/>
                      </a:lnTo>
                      <a:lnTo>
                        <a:pt x="333" y="215"/>
                      </a:lnTo>
                      <a:lnTo>
                        <a:pt x="359" y="238"/>
                      </a:lnTo>
                      <a:lnTo>
                        <a:pt x="350" y="243"/>
                      </a:lnTo>
                      <a:lnTo>
                        <a:pt x="351" y="247"/>
                      </a:lnTo>
                      <a:lnTo>
                        <a:pt x="369" y="247"/>
                      </a:lnTo>
                      <a:lnTo>
                        <a:pt x="356" y="276"/>
                      </a:lnTo>
                      <a:lnTo>
                        <a:pt x="340" y="272"/>
                      </a:lnTo>
                      <a:lnTo>
                        <a:pt x="326" y="282"/>
                      </a:lnTo>
                      <a:lnTo>
                        <a:pt x="327" y="294"/>
                      </a:lnTo>
                      <a:lnTo>
                        <a:pt x="319" y="301"/>
                      </a:lnTo>
                      <a:lnTo>
                        <a:pt x="305" y="297"/>
                      </a:lnTo>
                      <a:lnTo>
                        <a:pt x="306" y="315"/>
                      </a:lnTo>
                      <a:lnTo>
                        <a:pt x="295" y="309"/>
                      </a:lnTo>
                      <a:lnTo>
                        <a:pt x="294" y="329"/>
                      </a:lnTo>
                      <a:lnTo>
                        <a:pt x="275" y="311"/>
                      </a:lnTo>
                      <a:lnTo>
                        <a:pt x="263" y="327"/>
                      </a:lnTo>
                      <a:lnTo>
                        <a:pt x="246" y="334"/>
                      </a:lnTo>
                      <a:lnTo>
                        <a:pt x="244" y="351"/>
                      </a:lnTo>
                      <a:lnTo>
                        <a:pt x="228" y="347"/>
                      </a:lnTo>
                      <a:lnTo>
                        <a:pt x="235" y="334"/>
                      </a:lnTo>
                      <a:lnTo>
                        <a:pt x="223" y="319"/>
                      </a:lnTo>
                      <a:lnTo>
                        <a:pt x="209" y="341"/>
                      </a:lnTo>
                      <a:lnTo>
                        <a:pt x="215" y="381"/>
                      </a:lnTo>
                      <a:lnTo>
                        <a:pt x="207" y="393"/>
                      </a:lnTo>
                      <a:lnTo>
                        <a:pt x="198" y="393"/>
                      </a:lnTo>
                      <a:lnTo>
                        <a:pt x="188" y="393"/>
                      </a:lnTo>
                      <a:lnTo>
                        <a:pt x="175" y="416"/>
                      </a:lnTo>
                      <a:lnTo>
                        <a:pt x="159" y="416"/>
                      </a:lnTo>
                      <a:lnTo>
                        <a:pt x="164" y="437"/>
                      </a:lnTo>
                      <a:lnTo>
                        <a:pt x="151" y="421"/>
                      </a:lnTo>
                      <a:lnTo>
                        <a:pt x="127" y="438"/>
                      </a:lnTo>
                      <a:lnTo>
                        <a:pt x="125" y="453"/>
                      </a:lnTo>
                      <a:lnTo>
                        <a:pt x="130" y="462"/>
                      </a:lnTo>
                      <a:lnTo>
                        <a:pt x="121" y="467"/>
                      </a:lnTo>
                      <a:lnTo>
                        <a:pt x="125" y="482"/>
                      </a:lnTo>
                      <a:lnTo>
                        <a:pt x="111" y="492"/>
                      </a:lnTo>
                      <a:lnTo>
                        <a:pt x="109" y="524"/>
                      </a:lnTo>
                      <a:lnTo>
                        <a:pt x="103" y="524"/>
                      </a:lnTo>
                      <a:lnTo>
                        <a:pt x="69" y="482"/>
                      </a:lnTo>
                      <a:lnTo>
                        <a:pt x="0" y="285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42" name="Freeform 305"/>
                <p:cNvSpPr>
                  <a:spLocks/>
                </p:cNvSpPr>
                <p:nvPr/>
              </p:nvSpPr>
              <p:spPr bwMode="auto">
                <a:xfrm>
                  <a:off x="5137" y="1046"/>
                  <a:ext cx="370" cy="525"/>
                </a:xfrm>
                <a:custGeom>
                  <a:avLst/>
                  <a:gdLst>
                    <a:gd name="T0" fmla="*/ 0 w 370"/>
                    <a:gd name="T1" fmla="*/ 285 h 525"/>
                    <a:gd name="T2" fmla="*/ 23 w 370"/>
                    <a:gd name="T3" fmla="*/ 288 h 525"/>
                    <a:gd name="T4" fmla="*/ 25 w 370"/>
                    <a:gd name="T5" fmla="*/ 251 h 525"/>
                    <a:gd name="T6" fmla="*/ 49 w 370"/>
                    <a:gd name="T7" fmla="*/ 206 h 525"/>
                    <a:gd name="T8" fmla="*/ 38 w 370"/>
                    <a:gd name="T9" fmla="*/ 173 h 525"/>
                    <a:gd name="T10" fmla="*/ 48 w 370"/>
                    <a:gd name="T11" fmla="*/ 128 h 525"/>
                    <a:gd name="T12" fmla="*/ 47 w 370"/>
                    <a:gd name="T13" fmla="*/ 111 h 525"/>
                    <a:gd name="T14" fmla="*/ 89 w 370"/>
                    <a:gd name="T15" fmla="*/ 10 h 525"/>
                    <a:gd name="T16" fmla="*/ 100 w 370"/>
                    <a:gd name="T17" fmla="*/ 10 h 525"/>
                    <a:gd name="T18" fmla="*/ 106 w 370"/>
                    <a:gd name="T19" fmla="*/ 29 h 525"/>
                    <a:gd name="T20" fmla="*/ 159 w 370"/>
                    <a:gd name="T21" fmla="*/ 11 h 525"/>
                    <a:gd name="T22" fmla="*/ 159 w 370"/>
                    <a:gd name="T23" fmla="*/ 4 h 525"/>
                    <a:gd name="T24" fmla="*/ 175 w 370"/>
                    <a:gd name="T25" fmla="*/ 0 h 525"/>
                    <a:gd name="T26" fmla="*/ 204 w 370"/>
                    <a:gd name="T27" fmla="*/ 11 h 525"/>
                    <a:gd name="T28" fmla="*/ 223 w 370"/>
                    <a:gd name="T29" fmla="*/ 29 h 525"/>
                    <a:gd name="T30" fmla="*/ 270 w 370"/>
                    <a:gd name="T31" fmla="*/ 174 h 525"/>
                    <a:gd name="T32" fmla="*/ 303 w 370"/>
                    <a:gd name="T33" fmla="*/ 174 h 525"/>
                    <a:gd name="T34" fmla="*/ 308 w 370"/>
                    <a:gd name="T35" fmla="*/ 183 h 525"/>
                    <a:gd name="T36" fmla="*/ 303 w 370"/>
                    <a:gd name="T37" fmla="*/ 189 h 525"/>
                    <a:gd name="T38" fmla="*/ 326 w 370"/>
                    <a:gd name="T39" fmla="*/ 222 h 525"/>
                    <a:gd name="T40" fmla="*/ 333 w 370"/>
                    <a:gd name="T41" fmla="*/ 215 h 525"/>
                    <a:gd name="T42" fmla="*/ 359 w 370"/>
                    <a:gd name="T43" fmla="*/ 238 h 525"/>
                    <a:gd name="T44" fmla="*/ 350 w 370"/>
                    <a:gd name="T45" fmla="*/ 243 h 525"/>
                    <a:gd name="T46" fmla="*/ 351 w 370"/>
                    <a:gd name="T47" fmla="*/ 247 h 525"/>
                    <a:gd name="T48" fmla="*/ 369 w 370"/>
                    <a:gd name="T49" fmla="*/ 247 h 525"/>
                    <a:gd name="T50" fmla="*/ 356 w 370"/>
                    <a:gd name="T51" fmla="*/ 276 h 525"/>
                    <a:gd name="T52" fmla="*/ 340 w 370"/>
                    <a:gd name="T53" fmla="*/ 272 h 525"/>
                    <a:gd name="T54" fmla="*/ 326 w 370"/>
                    <a:gd name="T55" fmla="*/ 282 h 525"/>
                    <a:gd name="T56" fmla="*/ 327 w 370"/>
                    <a:gd name="T57" fmla="*/ 294 h 525"/>
                    <a:gd name="T58" fmla="*/ 319 w 370"/>
                    <a:gd name="T59" fmla="*/ 301 h 525"/>
                    <a:gd name="T60" fmla="*/ 305 w 370"/>
                    <a:gd name="T61" fmla="*/ 297 h 525"/>
                    <a:gd name="T62" fmla="*/ 306 w 370"/>
                    <a:gd name="T63" fmla="*/ 315 h 525"/>
                    <a:gd name="T64" fmla="*/ 295 w 370"/>
                    <a:gd name="T65" fmla="*/ 309 h 525"/>
                    <a:gd name="T66" fmla="*/ 294 w 370"/>
                    <a:gd name="T67" fmla="*/ 329 h 525"/>
                    <a:gd name="T68" fmla="*/ 275 w 370"/>
                    <a:gd name="T69" fmla="*/ 311 h 525"/>
                    <a:gd name="T70" fmla="*/ 263 w 370"/>
                    <a:gd name="T71" fmla="*/ 327 h 525"/>
                    <a:gd name="T72" fmla="*/ 246 w 370"/>
                    <a:gd name="T73" fmla="*/ 334 h 525"/>
                    <a:gd name="T74" fmla="*/ 244 w 370"/>
                    <a:gd name="T75" fmla="*/ 351 h 525"/>
                    <a:gd name="T76" fmla="*/ 228 w 370"/>
                    <a:gd name="T77" fmla="*/ 347 h 525"/>
                    <a:gd name="T78" fmla="*/ 235 w 370"/>
                    <a:gd name="T79" fmla="*/ 334 h 525"/>
                    <a:gd name="T80" fmla="*/ 223 w 370"/>
                    <a:gd name="T81" fmla="*/ 319 h 525"/>
                    <a:gd name="T82" fmla="*/ 209 w 370"/>
                    <a:gd name="T83" fmla="*/ 341 h 525"/>
                    <a:gd name="T84" fmla="*/ 215 w 370"/>
                    <a:gd name="T85" fmla="*/ 381 h 525"/>
                    <a:gd name="T86" fmla="*/ 207 w 370"/>
                    <a:gd name="T87" fmla="*/ 393 h 525"/>
                    <a:gd name="T88" fmla="*/ 198 w 370"/>
                    <a:gd name="T89" fmla="*/ 393 h 525"/>
                    <a:gd name="T90" fmla="*/ 188 w 370"/>
                    <a:gd name="T91" fmla="*/ 393 h 525"/>
                    <a:gd name="T92" fmla="*/ 175 w 370"/>
                    <a:gd name="T93" fmla="*/ 416 h 525"/>
                    <a:gd name="T94" fmla="*/ 159 w 370"/>
                    <a:gd name="T95" fmla="*/ 416 h 525"/>
                    <a:gd name="T96" fmla="*/ 164 w 370"/>
                    <a:gd name="T97" fmla="*/ 437 h 525"/>
                    <a:gd name="T98" fmla="*/ 151 w 370"/>
                    <a:gd name="T99" fmla="*/ 421 h 525"/>
                    <a:gd name="T100" fmla="*/ 127 w 370"/>
                    <a:gd name="T101" fmla="*/ 438 h 525"/>
                    <a:gd name="T102" fmla="*/ 125 w 370"/>
                    <a:gd name="T103" fmla="*/ 453 h 525"/>
                    <a:gd name="T104" fmla="*/ 130 w 370"/>
                    <a:gd name="T105" fmla="*/ 462 h 525"/>
                    <a:gd name="T106" fmla="*/ 121 w 370"/>
                    <a:gd name="T107" fmla="*/ 467 h 525"/>
                    <a:gd name="T108" fmla="*/ 125 w 370"/>
                    <a:gd name="T109" fmla="*/ 482 h 525"/>
                    <a:gd name="T110" fmla="*/ 111 w 370"/>
                    <a:gd name="T111" fmla="*/ 492 h 525"/>
                    <a:gd name="T112" fmla="*/ 109 w 370"/>
                    <a:gd name="T113" fmla="*/ 524 h 525"/>
                    <a:gd name="T114" fmla="*/ 103 w 370"/>
                    <a:gd name="T115" fmla="*/ 524 h 525"/>
                    <a:gd name="T116" fmla="*/ 69 w 370"/>
                    <a:gd name="T117" fmla="*/ 482 h 525"/>
                    <a:gd name="T118" fmla="*/ 0 w 370"/>
                    <a:gd name="T119" fmla="*/ 285 h 525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370"/>
                    <a:gd name="T181" fmla="*/ 0 h 525"/>
                    <a:gd name="T182" fmla="*/ 370 w 370"/>
                    <a:gd name="T183" fmla="*/ 525 h 525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370" h="525">
                      <a:moveTo>
                        <a:pt x="0" y="285"/>
                      </a:moveTo>
                      <a:lnTo>
                        <a:pt x="23" y="288"/>
                      </a:lnTo>
                      <a:lnTo>
                        <a:pt x="25" y="251"/>
                      </a:lnTo>
                      <a:lnTo>
                        <a:pt x="49" y="206"/>
                      </a:lnTo>
                      <a:lnTo>
                        <a:pt x="38" y="173"/>
                      </a:lnTo>
                      <a:lnTo>
                        <a:pt x="48" y="128"/>
                      </a:lnTo>
                      <a:lnTo>
                        <a:pt x="47" y="111"/>
                      </a:lnTo>
                      <a:lnTo>
                        <a:pt x="89" y="10"/>
                      </a:lnTo>
                      <a:lnTo>
                        <a:pt x="100" y="10"/>
                      </a:lnTo>
                      <a:lnTo>
                        <a:pt x="106" y="29"/>
                      </a:lnTo>
                      <a:lnTo>
                        <a:pt x="159" y="11"/>
                      </a:lnTo>
                      <a:lnTo>
                        <a:pt x="159" y="4"/>
                      </a:lnTo>
                      <a:lnTo>
                        <a:pt x="175" y="0"/>
                      </a:lnTo>
                      <a:lnTo>
                        <a:pt x="204" y="11"/>
                      </a:lnTo>
                      <a:lnTo>
                        <a:pt x="223" y="29"/>
                      </a:lnTo>
                      <a:lnTo>
                        <a:pt x="270" y="174"/>
                      </a:lnTo>
                      <a:lnTo>
                        <a:pt x="303" y="174"/>
                      </a:lnTo>
                      <a:lnTo>
                        <a:pt x="308" y="183"/>
                      </a:lnTo>
                      <a:lnTo>
                        <a:pt x="303" y="189"/>
                      </a:lnTo>
                      <a:lnTo>
                        <a:pt x="326" y="222"/>
                      </a:lnTo>
                      <a:lnTo>
                        <a:pt x="333" y="215"/>
                      </a:lnTo>
                      <a:lnTo>
                        <a:pt x="359" y="238"/>
                      </a:lnTo>
                      <a:lnTo>
                        <a:pt x="350" y="243"/>
                      </a:lnTo>
                      <a:lnTo>
                        <a:pt x="351" y="247"/>
                      </a:lnTo>
                      <a:lnTo>
                        <a:pt x="369" y="247"/>
                      </a:lnTo>
                      <a:lnTo>
                        <a:pt x="356" y="276"/>
                      </a:lnTo>
                      <a:lnTo>
                        <a:pt x="340" y="272"/>
                      </a:lnTo>
                      <a:lnTo>
                        <a:pt x="326" y="282"/>
                      </a:lnTo>
                      <a:lnTo>
                        <a:pt x="327" y="294"/>
                      </a:lnTo>
                      <a:lnTo>
                        <a:pt x="319" y="301"/>
                      </a:lnTo>
                      <a:lnTo>
                        <a:pt x="305" y="297"/>
                      </a:lnTo>
                      <a:lnTo>
                        <a:pt x="306" y="315"/>
                      </a:lnTo>
                      <a:lnTo>
                        <a:pt x="295" y="309"/>
                      </a:lnTo>
                      <a:lnTo>
                        <a:pt x="294" y="329"/>
                      </a:lnTo>
                      <a:lnTo>
                        <a:pt x="275" y="311"/>
                      </a:lnTo>
                      <a:lnTo>
                        <a:pt x="263" y="327"/>
                      </a:lnTo>
                      <a:lnTo>
                        <a:pt x="246" y="334"/>
                      </a:lnTo>
                      <a:lnTo>
                        <a:pt x="244" y="351"/>
                      </a:lnTo>
                      <a:lnTo>
                        <a:pt x="228" y="347"/>
                      </a:lnTo>
                      <a:lnTo>
                        <a:pt x="235" y="334"/>
                      </a:lnTo>
                      <a:lnTo>
                        <a:pt x="223" y="319"/>
                      </a:lnTo>
                      <a:lnTo>
                        <a:pt x="209" y="341"/>
                      </a:lnTo>
                      <a:lnTo>
                        <a:pt x="215" y="381"/>
                      </a:lnTo>
                      <a:lnTo>
                        <a:pt x="207" y="393"/>
                      </a:lnTo>
                      <a:lnTo>
                        <a:pt x="198" y="393"/>
                      </a:lnTo>
                      <a:lnTo>
                        <a:pt x="188" y="393"/>
                      </a:lnTo>
                      <a:lnTo>
                        <a:pt x="175" y="416"/>
                      </a:lnTo>
                      <a:lnTo>
                        <a:pt x="159" y="416"/>
                      </a:lnTo>
                      <a:lnTo>
                        <a:pt x="164" y="437"/>
                      </a:lnTo>
                      <a:lnTo>
                        <a:pt x="151" y="421"/>
                      </a:lnTo>
                      <a:lnTo>
                        <a:pt x="127" y="438"/>
                      </a:lnTo>
                      <a:lnTo>
                        <a:pt x="125" y="453"/>
                      </a:lnTo>
                      <a:lnTo>
                        <a:pt x="130" y="462"/>
                      </a:lnTo>
                      <a:lnTo>
                        <a:pt x="121" y="467"/>
                      </a:lnTo>
                      <a:lnTo>
                        <a:pt x="125" y="482"/>
                      </a:lnTo>
                      <a:lnTo>
                        <a:pt x="111" y="492"/>
                      </a:lnTo>
                      <a:lnTo>
                        <a:pt x="109" y="524"/>
                      </a:lnTo>
                      <a:lnTo>
                        <a:pt x="103" y="524"/>
                      </a:lnTo>
                      <a:lnTo>
                        <a:pt x="69" y="482"/>
                      </a:lnTo>
                      <a:lnTo>
                        <a:pt x="0" y="285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0" name="Group 306"/>
              <p:cNvGrpSpPr>
                <a:grpSpLocks/>
              </p:cNvGrpSpPr>
              <p:nvPr/>
            </p:nvGrpSpPr>
            <p:grpSpPr bwMode="auto">
              <a:xfrm>
                <a:off x="4716" y="3702"/>
                <a:ext cx="40" cy="28"/>
                <a:chOff x="4688" y="3884"/>
                <a:chExt cx="40" cy="28"/>
              </a:xfrm>
            </p:grpSpPr>
            <p:sp>
              <p:nvSpPr>
                <p:cNvPr id="38139" name="Freeform 307"/>
                <p:cNvSpPr>
                  <a:spLocks/>
                </p:cNvSpPr>
                <p:nvPr/>
              </p:nvSpPr>
              <p:spPr bwMode="auto">
                <a:xfrm>
                  <a:off x="4688" y="3884"/>
                  <a:ext cx="40" cy="28"/>
                </a:xfrm>
                <a:custGeom>
                  <a:avLst/>
                  <a:gdLst>
                    <a:gd name="T0" fmla="*/ 0 w 40"/>
                    <a:gd name="T1" fmla="*/ 27 h 28"/>
                    <a:gd name="T2" fmla="*/ 1 w 40"/>
                    <a:gd name="T3" fmla="*/ 12 h 28"/>
                    <a:gd name="T4" fmla="*/ 15 w 40"/>
                    <a:gd name="T5" fmla="*/ 10 h 28"/>
                    <a:gd name="T6" fmla="*/ 18 w 40"/>
                    <a:gd name="T7" fmla="*/ 0 h 28"/>
                    <a:gd name="T8" fmla="*/ 39 w 40"/>
                    <a:gd name="T9" fmla="*/ 11 h 28"/>
                    <a:gd name="T10" fmla="*/ 18 w 40"/>
                    <a:gd name="T11" fmla="*/ 17 h 28"/>
                    <a:gd name="T12" fmla="*/ 6 w 40"/>
                    <a:gd name="T13" fmla="*/ 16 h 28"/>
                    <a:gd name="T14" fmla="*/ 8 w 40"/>
                    <a:gd name="T15" fmla="*/ 21 h 28"/>
                    <a:gd name="T16" fmla="*/ 0 w 40"/>
                    <a:gd name="T17" fmla="*/ 27 h 2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"/>
                    <a:gd name="T28" fmla="*/ 0 h 28"/>
                    <a:gd name="T29" fmla="*/ 40 w 40"/>
                    <a:gd name="T30" fmla="*/ 28 h 2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" h="28">
                      <a:moveTo>
                        <a:pt x="0" y="27"/>
                      </a:moveTo>
                      <a:lnTo>
                        <a:pt x="1" y="12"/>
                      </a:lnTo>
                      <a:lnTo>
                        <a:pt x="15" y="10"/>
                      </a:lnTo>
                      <a:lnTo>
                        <a:pt x="18" y="0"/>
                      </a:lnTo>
                      <a:lnTo>
                        <a:pt x="39" y="11"/>
                      </a:lnTo>
                      <a:lnTo>
                        <a:pt x="18" y="17"/>
                      </a:lnTo>
                      <a:lnTo>
                        <a:pt x="6" y="16"/>
                      </a:lnTo>
                      <a:lnTo>
                        <a:pt x="8" y="21"/>
                      </a:lnTo>
                      <a:lnTo>
                        <a:pt x="0" y="27"/>
                      </a:lnTo>
                    </a:path>
                  </a:pathLst>
                </a:cu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40" name="Freeform 308"/>
                <p:cNvSpPr>
                  <a:spLocks/>
                </p:cNvSpPr>
                <p:nvPr/>
              </p:nvSpPr>
              <p:spPr bwMode="auto">
                <a:xfrm>
                  <a:off x="4688" y="3884"/>
                  <a:ext cx="40" cy="28"/>
                </a:xfrm>
                <a:custGeom>
                  <a:avLst/>
                  <a:gdLst>
                    <a:gd name="T0" fmla="*/ 0 w 40"/>
                    <a:gd name="T1" fmla="*/ 27 h 28"/>
                    <a:gd name="T2" fmla="*/ 1 w 40"/>
                    <a:gd name="T3" fmla="*/ 12 h 28"/>
                    <a:gd name="T4" fmla="*/ 15 w 40"/>
                    <a:gd name="T5" fmla="*/ 10 h 28"/>
                    <a:gd name="T6" fmla="*/ 18 w 40"/>
                    <a:gd name="T7" fmla="*/ 0 h 28"/>
                    <a:gd name="T8" fmla="*/ 39 w 40"/>
                    <a:gd name="T9" fmla="*/ 11 h 28"/>
                    <a:gd name="T10" fmla="*/ 18 w 40"/>
                    <a:gd name="T11" fmla="*/ 17 h 28"/>
                    <a:gd name="T12" fmla="*/ 6 w 40"/>
                    <a:gd name="T13" fmla="*/ 16 h 28"/>
                    <a:gd name="T14" fmla="*/ 8 w 40"/>
                    <a:gd name="T15" fmla="*/ 21 h 28"/>
                    <a:gd name="T16" fmla="*/ 0 w 40"/>
                    <a:gd name="T17" fmla="*/ 27 h 2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"/>
                    <a:gd name="T28" fmla="*/ 0 h 28"/>
                    <a:gd name="T29" fmla="*/ 40 w 40"/>
                    <a:gd name="T30" fmla="*/ 28 h 2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" h="28">
                      <a:moveTo>
                        <a:pt x="0" y="27"/>
                      </a:moveTo>
                      <a:lnTo>
                        <a:pt x="1" y="12"/>
                      </a:lnTo>
                      <a:lnTo>
                        <a:pt x="15" y="10"/>
                      </a:lnTo>
                      <a:lnTo>
                        <a:pt x="18" y="0"/>
                      </a:lnTo>
                      <a:lnTo>
                        <a:pt x="39" y="11"/>
                      </a:lnTo>
                      <a:lnTo>
                        <a:pt x="18" y="17"/>
                      </a:lnTo>
                      <a:lnTo>
                        <a:pt x="6" y="16"/>
                      </a:lnTo>
                      <a:lnTo>
                        <a:pt x="8" y="21"/>
                      </a:lnTo>
                      <a:lnTo>
                        <a:pt x="0" y="27"/>
                      </a:lnTo>
                    </a:path>
                  </a:pathLst>
                </a:custGeom>
                <a:solidFill>
                  <a:srgbClr val="FFFF0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1" name="Group 309"/>
              <p:cNvGrpSpPr>
                <a:grpSpLocks/>
              </p:cNvGrpSpPr>
              <p:nvPr/>
            </p:nvGrpSpPr>
            <p:grpSpPr bwMode="auto">
              <a:xfrm>
                <a:off x="4774" y="3701"/>
                <a:ext cx="36" cy="22"/>
                <a:chOff x="4746" y="3883"/>
                <a:chExt cx="36" cy="22"/>
              </a:xfrm>
            </p:grpSpPr>
            <p:sp>
              <p:nvSpPr>
                <p:cNvPr id="38137" name="Freeform 310" descr="Sphere"/>
                <p:cNvSpPr>
                  <a:spLocks/>
                </p:cNvSpPr>
                <p:nvPr/>
              </p:nvSpPr>
              <p:spPr bwMode="auto">
                <a:xfrm>
                  <a:off x="4746" y="3883"/>
                  <a:ext cx="36" cy="22"/>
                </a:xfrm>
                <a:custGeom>
                  <a:avLst/>
                  <a:gdLst>
                    <a:gd name="T0" fmla="*/ 0 w 36"/>
                    <a:gd name="T1" fmla="*/ 21 h 22"/>
                    <a:gd name="T2" fmla="*/ 7 w 36"/>
                    <a:gd name="T3" fmla="*/ 21 h 22"/>
                    <a:gd name="T4" fmla="*/ 35 w 36"/>
                    <a:gd name="T5" fmla="*/ 0 h 22"/>
                    <a:gd name="T6" fmla="*/ 9 w 36"/>
                    <a:gd name="T7" fmla="*/ 16 h 22"/>
                    <a:gd name="T8" fmla="*/ 0 w 36"/>
                    <a:gd name="T9" fmla="*/ 2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"/>
                    <a:gd name="T16" fmla="*/ 0 h 22"/>
                    <a:gd name="T17" fmla="*/ 36 w 36"/>
                    <a:gd name="T18" fmla="*/ 22 h 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" h="22">
                      <a:moveTo>
                        <a:pt x="0" y="21"/>
                      </a:moveTo>
                      <a:lnTo>
                        <a:pt x="7" y="21"/>
                      </a:lnTo>
                      <a:lnTo>
                        <a:pt x="35" y="0"/>
                      </a:lnTo>
                      <a:lnTo>
                        <a:pt x="9" y="16"/>
                      </a:lnTo>
                      <a:lnTo>
                        <a:pt x="0" y="21"/>
                      </a:lnTo>
                    </a:path>
                  </a:pathLst>
                </a:custGeom>
                <a:pattFill prst="sphere">
                  <a:fgClr>
                    <a:srgbClr val="E10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8" name="Freeform 311" descr="Sphere"/>
                <p:cNvSpPr>
                  <a:spLocks/>
                </p:cNvSpPr>
                <p:nvPr/>
              </p:nvSpPr>
              <p:spPr bwMode="auto">
                <a:xfrm>
                  <a:off x="4746" y="3883"/>
                  <a:ext cx="36" cy="22"/>
                </a:xfrm>
                <a:custGeom>
                  <a:avLst/>
                  <a:gdLst>
                    <a:gd name="T0" fmla="*/ 0 w 36"/>
                    <a:gd name="T1" fmla="*/ 21 h 22"/>
                    <a:gd name="T2" fmla="*/ 7 w 36"/>
                    <a:gd name="T3" fmla="*/ 21 h 22"/>
                    <a:gd name="T4" fmla="*/ 35 w 36"/>
                    <a:gd name="T5" fmla="*/ 0 h 22"/>
                    <a:gd name="T6" fmla="*/ 9 w 36"/>
                    <a:gd name="T7" fmla="*/ 16 h 22"/>
                    <a:gd name="T8" fmla="*/ 0 w 36"/>
                    <a:gd name="T9" fmla="*/ 21 h 2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"/>
                    <a:gd name="T16" fmla="*/ 0 h 22"/>
                    <a:gd name="T17" fmla="*/ 36 w 36"/>
                    <a:gd name="T18" fmla="*/ 22 h 2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" h="22">
                      <a:moveTo>
                        <a:pt x="0" y="21"/>
                      </a:moveTo>
                      <a:lnTo>
                        <a:pt x="7" y="21"/>
                      </a:lnTo>
                      <a:lnTo>
                        <a:pt x="35" y="0"/>
                      </a:lnTo>
                      <a:lnTo>
                        <a:pt x="9" y="16"/>
                      </a:lnTo>
                      <a:lnTo>
                        <a:pt x="0" y="21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2" name="Group 312"/>
              <p:cNvGrpSpPr>
                <a:grpSpLocks/>
              </p:cNvGrpSpPr>
              <p:nvPr/>
            </p:nvGrpSpPr>
            <p:grpSpPr bwMode="auto">
              <a:xfrm>
                <a:off x="4833" y="3768"/>
                <a:ext cx="26" cy="43"/>
                <a:chOff x="4805" y="3950"/>
                <a:chExt cx="26" cy="43"/>
              </a:xfrm>
            </p:grpSpPr>
            <p:sp>
              <p:nvSpPr>
                <p:cNvPr id="38135" name="Freeform 313"/>
                <p:cNvSpPr>
                  <a:spLocks/>
                </p:cNvSpPr>
                <p:nvPr/>
              </p:nvSpPr>
              <p:spPr bwMode="auto">
                <a:xfrm>
                  <a:off x="4805" y="3950"/>
                  <a:ext cx="26" cy="43"/>
                </a:xfrm>
                <a:custGeom>
                  <a:avLst/>
                  <a:gdLst>
                    <a:gd name="T0" fmla="*/ 0 w 26"/>
                    <a:gd name="T1" fmla="*/ 42 h 43"/>
                    <a:gd name="T2" fmla="*/ 13 w 26"/>
                    <a:gd name="T3" fmla="*/ 28 h 43"/>
                    <a:gd name="T4" fmla="*/ 25 w 26"/>
                    <a:gd name="T5" fmla="*/ 0 h 43"/>
                    <a:gd name="T6" fmla="*/ 19 w 26"/>
                    <a:gd name="T7" fmla="*/ 13 h 43"/>
                    <a:gd name="T8" fmla="*/ 0 w 26"/>
                    <a:gd name="T9" fmla="*/ 42 h 4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43"/>
                    <a:gd name="T17" fmla="*/ 26 w 26"/>
                    <a:gd name="T18" fmla="*/ 43 h 4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43">
                      <a:moveTo>
                        <a:pt x="0" y="42"/>
                      </a:moveTo>
                      <a:lnTo>
                        <a:pt x="13" y="28"/>
                      </a:lnTo>
                      <a:lnTo>
                        <a:pt x="25" y="0"/>
                      </a:lnTo>
                      <a:lnTo>
                        <a:pt x="19" y="13"/>
                      </a:lnTo>
                      <a:lnTo>
                        <a:pt x="0" y="42"/>
                      </a:lnTo>
                    </a:path>
                  </a:pathLst>
                </a:custGeom>
                <a:solidFill>
                  <a:srgbClr val="E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6" name="Freeform 314"/>
                <p:cNvSpPr>
                  <a:spLocks/>
                </p:cNvSpPr>
                <p:nvPr/>
              </p:nvSpPr>
              <p:spPr bwMode="auto">
                <a:xfrm>
                  <a:off x="4805" y="3950"/>
                  <a:ext cx="26" cy="43"/>
                </a:xfrm>
                <a:custGeom>
                  <a:avLst/>
                  <a:gdLst>
                    <a:gd name="T0" fmla="*/ 0 w 26"/>
                    <a:gd name="T1" fmla="*/ 42 h 43"/>
                    <a:gd name="T2" fmla="*/ 13 w 26"/>
                    <a:gd name="T3" fmla="*/ 28 h 43"/>
                    <a:gd name="T4" fmla="*/ 25 w 26"/>
                    <a:gd name="T5" fmla="*/ 0 h 43"/>
                    <a:gd name="T6" fmla="*/ 19 w 26"/>
                    <a:gd name="T7" fmla="*/ 13 h 43"/>
                    <a:gd name="T8" fmla="*/ 0 w 26"/>
                    <a:gd name="T9" fmla="*/ 42 h 4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6"/>
                    <a:gd name="T16" fmla="*/ 0 h 43"/>
                    <a:gd name="T17" fmla="*/ 26 w 26"/>
                    <a:gd name="T18" fmla="*/ 43 h 4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6" h="43">
                      <a:moveTo>
                        <a:pt x="0" y="42"/>
                      </a:moveTo>
                      <a:lnTo>
                        <a:pt x="13" y="28"/>
                      </a:lnTo>
                      <a:lnTo>
                        <a:pt x="25" y="0"/>
                      </a:lnTo>
                      <a:lnTo>
                        <a:pt x="19" y="13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3" name="Group 315"/>
              <p:cNvGrpSpPr>
                <a:grpSpLocks/>
              </p:cNvGrpSpPr>
              <p:nvPr/>
            </p:nvGrpSpPr>
            <p:grpSpPr bwMode="auto">
              <a:xfrm>
                <a:off x="3753" y="2537"/>
                <a:ext cx="383" cy="564"/>
                <a:chOff x="3731" y="2719"/>
                <a:chExt cx="383" cy="564"/>
              </a:xfrm>
            </p:grpSpPr>
            <p:sp>
              <p:nvSpPr>
                <p:cNvPr id="38133" name="Freeform 316" descr="Sphere"/>
                <p:cNvSpPr>
                  <a:spLocks/>
                </p:cNvSpPr>
                <p:nvPr/>
              </p:nvSpPr>
              <p:spPr bwMode="auto">
                <a:xfrm>
                  <a:off x="3731" y="2719"/>
                  <a:ext cx="383" cy="564"/>
                </a:xfrm>
                <a:custGeom>
                  <a:avLst/>
                  <a:gdLst>
                    <a:gd name="T0" fmla="*/ 0 w 383"/>
                    <a:gd name="T1" fmla="*/ 21 h 564"/>
                    <a:gd name="T2" fmla="*/ 8 w 383"/>
                    <a:gd name="T3" fmla="*/ 33 h 564"/>
                    <a:gd name="T4" fmla="*/ 0 w 383"/>
                    <a:gd name="T5" fmla="*/ 378 h 564"/>
                    <a:gd name="T6" fmla="*/ 25 w 383"/>
                    <a:gd name="T7" fmla="*/ 546 h 564"/>
                    <a:gd name="T8" fmla="*/ 51 w 383"/>
                    <a:gd name="T9" fmla="*/ 552 h 564"/>
                    <a:gd name="T10" fmla="*/ 61 w 383"/>
                    <a:gd name="T11" fmla="*/ 499 h 564"/>
                    <a:gd name="T12" fmla="*/ 71 w 383"/>
                    <a:gd name="T13" fmla="*/ 514 h 564"/>
                    <a:gd name="T14" fmla="*/ 74 w 383"/>
                    <a:gd name="T15" fmla="*/ 538 h 564"/>
                    <a:gd name="T16" fmla="*/ 89 w 383"/>
                    <a:gd name="T17" fmla="*/ 552 h 564"/>
                    <a:gd name="T18" fmla="*/ 67 w 383"/>
                    <a:gd name="T19" fmla="*/ 563 h 564"/>
                    <a:gd name="T20" fmla="*/ 121 w 383"/>
                    <a:gd name="T21" fmla="*/ 549 h 564"/>
                    <a:gd name="T22" fmla="*/ 130 w 383"/>
                    <a:gd name="T23" fmla="*/ 532 h 564"/>
                    <a:gd name="T24" fmla="*/ 121 w 383"/>
                    <a:gd name="T25" fmla="*/ 524 h 564"/>
                    <a:gd name="T26" fmla="*/ 126 w 383"/>
                    <a:gd name="T27" fmla="*/ 512 h 564"/>
                    <a:gd name="T28" fmla="*/ 100 w 383"/>
                    <a:gd name="T29" fmla="*/ 489 h 564"/>
                    <a:gd name="T30" fmla="*/ 103 w 383"/>
                    <a:gd name="T31" fmla="*/ 471 h 564"/>
                    <a:gd name="T32" fmla="*/ 382 w 383"/>
                    <a:gd name="T33" fmla="*/ 448 h 564"/>
                    <a:gd name="T34" fmla="*/ 358 w 383"/>
                    <a:gd name="T35" fmla="*/ 360 h 564"/>
                    <a:gd name="T36" fmla="*/ 363 w 383"/>
                    <a:gd name="T37" fmla="*/ 329 h 564"/>
                    <a:gd name="T38" fmla="*/ 375 w 383"/>
                    <a:gd name="T39" fmla="*/ 308 h 564"/>
                    <a:gd name="T40" fmla="*/ 366 w 383"/>
                    <a:gd name="T41" fmla="*/ 277 h 564"/>
                    <a:gd name="T42" fmla="*/ 338 w 383"/>
                    <a:gd name="T43" fmla="*/ 239 h 564"/>
                    <a:gd name="T44" fmla="*/ 267 w 383"/>
                    <a:gd name="T45" fmla="*/ 0 h 564"/>
                    <a:gd name="T46" fmla="*/ 0 w 383"/>
                    <a:gd name="T47" fmla="*/ 21 h 56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83"/>
                    <a:gd name="T73" fmla="*/ 0 h 564"/>
                    <a:gd name="T74" fmla="*/ 383 w 383"/>
                    <a:gd name="T75" fmla="*/ 564 h 56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83" h="564">
                      <a:moveTo>
                        <a:pt x="0" y="21"/>
                      </a:moveTo>
                      <a:lnTo>
                        <a:pt x="8" y="33"/>
                      </a:lnTo>
                      <a:lnTo>
                        <a:pt x="0" y="378"/>
                      </a:lnTo>
                      <a:lnTo>
                        <a:pt x="25" y="546"/>
                      </a:lnTo>
                      <a:lnTo>
                        <a:pt x="51" y="552"/>
                      </a:lnTo>
                      <a:lnTo>
                        <a:pt x="61" y="499"/>
                      </a:lnTo>
                      <a:lnTo>
                        <a:pt x="71" y="514"/>
                      </a:lnTo>
                      <a:lnTo>
                        <a:pt x="74" y="538"/>
                      </a:lnTo>
                      <a:lnTo>
                        <a:pt x="89" y="552"/>
                      </a:lnTo>
                      <a:lnTo>
                        <a:pt x="67" y="563"/>
                      </a:lnTo>
                      <a:lnTo>
                        <a:pt x="121" y="549"/>
                      </a:lnTo>
                      <a:lnTo>
                        <a:pt x="130" y="532"/>
                      </a:lnTo>
                      <a:lnTo>
                        <a:pt x="121" y="524"/>
                      </a:lnTo>
                      <a:lnTo>
                        <a:pt x="126" y="512"/>
                      </a:lnTo>
                      <a:lnTo>
                        <a:pt x="100" y="489"/>
                      </a:lnTo>
                      <a:lnTo>
                        <a:pt x="103" y="471"/>
                      </a:lnTo>
                      <a:lnTo>
                        <a:pt x="382" y="448"/>
                      </a:lnTo>
                      <a:lnTo>
                        <a:pt x="358" y="360"/>
                      </a:lnTo>
                      <a:lnTo>
                        <a:pt x="363" y="329"/>
                      </a:lnTo>
                      <a:lnTo>
                        <a:pt x="375" y="308"/>
                      </a:lnTo>
                      <a:lnTo>
                        <a:pt x="366" y="277"/>
                      </a:lnTo>
                      <a:lnTo>
                        <a:pt x="338" y="239"/>
                      </a:lnTo>
                      <a:lnTo>
                        <a:pt x="267" y="0"/>
                      </a:lnTo>
                      <a:lnTo>
                        <a:pt x="0" y="21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4" name="Freeform 317" descr="Sphere"/>
                <p:cNvSpPr>
                  <a:spLocks/>
                </p:cNvSpPr>
                <p:nvPr/>
              </p:nvSpPr>
              <p:spPr bwMode="auto">
                <a:xfrm>
                  <a:off x="3731" y="2719"/>
                  <a:ext cx="383" cy="564"/>
                </a:xfrm>
                <a:custGeom>
                  <a:avLst/>
                  <a:gdLst>
                    <a:gd name="T0" fmla="*/ 0 w 383"/>
                    <a:gd name="T1" fmla="*/ 21 h 564"/>
                    <a:gd name="T2" fmla="*/ 8 w 383"/>
                    <a:gd name="T3" fmla="*/ 33 h 564"/>
                    <a:gd name="T4" fmla="*/ 0 w 383"/>
                    <a:gd name="T5" fmla="*/ 378 h 564"/>
                    <a:gd name="T6" fmla="*/ 25 w 383"/>
                    <a:gd name="T7" fmla="*/ 546 h 564"/>
                    <a:gd name="T8" fmla="*/ 51 w 383"/>
                    <a:gd name="T9" fmla="*/ 552 h 564"/>
                    <a:gd name="T10" fmla="*/ 61 w 383"/>
                    <a:gd name="T11" fmla="*/ 499 h 564"/>
                    <a:gd name="T12" fmla="*/ 71 w 383"/>
                    <a:gd name="T13" fmla="*/ 514 h 564"/>
                    <a:gd name="T14" fmla="*/ 74 w 383"/>
                    <a:gd name="T15" fmla="*/ 538 h 564"/>
                    <a:gd name="T16" fmla="*/ 89 w 383"/>
                    <a:gd name="T17" fmla="*/ 552 h 564"/>
                    <a:gd name="T18" fmla="*/ 67 w 383"/>
                    <a:gd name="T19" fmla="*/ 563 h 564"/>
                    <a:gd name="T20" fmla="*/ 121 w 383"/>
                    <a:gd name="T21" fmla="*/ 549 h 564"/>
                    <a:gd name="T22" fmla="*/ 130 w 383"/>
                    <a:gd name="T23" fmla="*/ 532 h 564"/>
                    <a:gd name="T24" fmla="*/ 121 w 383"/>
                    <a:gd name="T25" fmla="*/ 524 h 564"/>
                    <a:gd name="T26" fmla="*/ 126 w 383"/>
                    <a:gd name="T27" fmla="*/ 512 h 564"/>
                    <a:gd name="T28" fmla="*/ 100 w 383"/>
                    <a:gd name="T29" fmla="*/ 489 h 564"/>
                    <a:gd name="T30" fmla="*/ 103 w 383"/>
                    <a:gd name="T31" fmla="*/ 471 h 564"/>
                    <a:gd name="T32" fmla="*/ 382 w 383"/>
                    <a:gd name="T33" fmla="*/ 448 h 564"/>
                    <a:gd name="T34" fmla="*/ 358 w 383"/>
                    <a:gd name="T35" fmla="*/ 360 h 564"/>
                    <a:gd name="T36" fmla="*/ 363 w 383"/>
                    <a:gd name="T37" fmla="*/ 329 h 564"/>
                    <a:gd name="T38" fmla="*/ 375 w 383"/>
                    <a:gd name="T39" fmla="*/ 308 h 564"/>
                    <a:gd name="T40" fmla="*/ 366 w 383"/>
                    <a:gd name="T41" fmla="*/ 277 h 564"/>
                    <a:gd name="T42" fmla="*/ 338 w 383"/>
                    <a:gd name="T43" fmla="*/ 239 h 564"/>
                    <a:gd name="T44" fmla="*/ 267 w 383"/>
                    <a:gd name="T45" fmla="*/ 0 h 564"/>
                    <a:gd name="T46" fmla="*/ 0 w 383"/>
                    <a:gd name="T47" fmla="*/ 21 h 56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383"/>
                    <a:gd name="T73" fmla="*/ 0 h 564"/>
                    <a:gd name="T74" fmla="*/ 383 w 383"/>
                    <a:gd name="T75" fmla="*/ 564 h 564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383" h="564">
                      <a:moveTo>
                        <a:pt x="0" y="21"/>
                      </a:moveTo>
                      <a:lnTo>
                        <a:pt x="8" y="33"/>
                      </a:lnTo>
                      <a:lnTo>
                        <a:pt x="0" y="378"/>
                      </a:lnTo>
                      <a:lnTo>
                        <a:pt x="25" y="546"/>
                      </a:lnTo>
                      <a:lnTo>
                        <a:pt x="51" y="552"/>
                      </a:lnTo>
                      <a:lnTo>
                        <a:pt x="61" y="499"/>
                      </a:lnTo>
                      <a:lnTo>
                        <a:pt x="71" y="514"/>
                      </a:lnTo>
                      <a:lnTo>
                        <a:pt x="74" y="538"/>
                      </a:lnTo>
                      <a:lnTo>
                        <a:pt x="89" y="552"/>
                      </a:lnTo>
                      <a:lnTo>
                        <a:pt x="67" y="563"/>
                      </a:lnTo>
                      <a:lnTo>
                        <a:pt x="121" y="549"/>
                      </a:lnTo>
                      <a:lnTo>
                        <a:pt x="130" y="532"/>
                      </a:lnTo>
                      <a:lnTo>
                        <a:pt x="121" y="524"/>
                      </a:lnTo>
                      <a:lnTo>
                        <a:pt x="126" y="512"/>
                      </a:lnTo>
                      <a:lnTo>
                        <a:pt x="100" y="489"/>
                      </a:lnTo>
                      <a:lnTo>
                        <a:pt x="103" y="471"/>
                      </a:lnTo>
                      <a:lnTo>
                        <a:pt x="382" y="448"/>
                      </a:lnTo>
                      <a:lnTo>
                        <a:pt x="358" y="360"/>
                      </a:lnTo>
                      <a:lnTo>
                        <a:pt x="363" y="329"/>
                      </a:lnTo>
                      <a:lnTo>
                        <a:pt x="375" y="308"/>
                      </a:lnTo>
                      <a:lnTo>
                        <a:pt x="366" y="277"/>
                      </a:lnTo>
                      <a:lnTo>
                        <a:pt x="338" y="239"/>
                      </a:lnTo>
                      <a:lnTo>
                        <a:pt x="267" y="0"/>
                      </a:lnTo>
                      <a:lnTo>
                        <a:pt x="0" y="21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4" name="Group 318"/>
              <p:cNvGrpSpPr>
                <a:grpSpLocks/>
              </p:cNvGrpSpPr>
              <p:nvPr/>
            </p:nvGrpSpPr>
            <p:grpSpPr bwMode="auto">
              <a:xfrm>
                <a:off x="968" y="2185"/>
                <a:ext cx="686" cy="718"/>
                <a:chOff x="934" y="2373"/>
                <a:chExt cx="686" cy="718"/>
              </a:xfrm>
            </p:grpSpPr>
            <p:sp>
              <p:nvSpPr>
                <p:cNvPr id="38131" name="Freeform 319"/>
                <p:cNvSpPr>
                  <a:spLocks/>
                </p:cNvSpPr>
                <p:nvPr/>
              </p:nvSpPr>
              <p:spPr bwMode="auto">
                <a:xfrm>
                  <a:off x="934" y="2373"/>
                  <a:ext cx="686" cy="718"/>
                </a:xfrm>
                <a:custGeom>
                  <a:avLst/>
                  <a:gdLst>
                    <a:gd name="T0" fmla="*/ 0 w 686"/>
                    <a:gd name="T1" fmla="*/ 490 h 718"/>
                    <a:gd name="T2" fmla="*/ 44 w 686"/>
                    <a:gd name="T3" fmla="*/ 458 h 718"/>
                    <a:gd name="T4" fmla="*/ 25 w 686"/>
                    <a:gd name="T5" fmla="*/ 429 h 718"/>
                    <a:gd name="T6" fmla="*/ 35 w 686"/>
                    <a:gd name="T7" fmla="*/ 389 h 718"/>
                    <a:gd name="T8" fmla="*/ 80 w 686"/>
                    <a:gd name="T9" fmla="*/ 321 h 718"/>
                    <a:gd name="T10" fmla="*/ 114 w 686"/>
                    <a:gd name="T11" fmla="*/ 303 h 718"/>
                    <a:gd name="T12" fmla="*/ 93 w 686"/>
                    <a:gd name="T13" fmla="*/ 278 h 718"/>
                    <a:gd name="T14" fmla="*/ 81 w 686"/>
                    <a:gd name="T15" fmla="*/ 212 h 718"/>
                    <a:gd name="T16" fmla="*/ 94 w 686"/>
                    <a:gd name="T17" fmla="*/ 94 h 718"/>
                    <a:gd name="T18" fmla="*/ 117 w 686"/>
                    <a:gd name="T19" fmla="*/ 87 h 718"/>
                    <a:gd name="T20" fmla="*/ 157 w 686"/>
                    <a:gd name="T21" fmla="*/ 106 h 718"/>
                    <a:gd name="T22" fmla="*/ 189 w 686"/>
                    <a:gd name="T23" fmla="*/ 0 h 718"/>
                    <a:gd name="T24" fmla="*/ 685 w 686"/>
                    <a:gd name="T25" fmla="*/ 78 h 718"/>
                    <a:gd name="T26" fmla="*/ 580 w 686"/>
                    <a:gd name="T27" fmla="*/ 717 h 718"/>
                    <a:gd name="T28" fmla="*/ 429 w 686"/>
                    <a:gd name="T29" fmla="*/ 695 h 718"/>
                    <a:gd name="T30" fmla="*/ 333 w 686"/>
                    <a:gd name="T31" fmla="*/ 671 h 718"/>
                    <a:gd name="T32" fmla="*/ 141 w 686"/>
                    <a:gd name="T33" fmla="*/ 569 h 718"/>
                    <a:gd name="T34" fmla="*/ 0 w 686"/>
                    <a:gd name="T35" fmla="*/ 490 h 71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86"/>
                    <a:gd name="T55" fmla="*/ 0 h 718"/>
                    <a:gd name="T56" fmla="*/ 686 w 686"/>
                    <a:gd name="T57" fmla="*/ 718 h 718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86" h="718">
                      <a:moveTo>
                        <a:pt x="0" y="490"/>
                      </a:moveTo>
                      <a:lnTo>
                        <a:pt x="44" y="458"/>
                      </a:lnTo>
                      <a:lnTo>
                        <a:pt x="25" y="429"/>
                      </a:lnTo>
                      <a:lnTo>
                        <a:pt x="35" y="389"/>
                      </a:lnTo>
                      <a:lnTo>
                        <a:pt x="80" y="321"/>
                      </a:lnTo>
                      <a:lnTo>
                        <a:pt x="114" y="303"/>
                      </a:lnTo>
                      <a:lnTo>
                        <a:pt x="93" y="278"/>
                      </a:lnTo>
                      <a:lnTo>
                        <a:pt x="81" y="212"/>
                      </a:lnTo>
                      <a:lnTo>
                        <a:pt x="94" y="94"/>
                      </a:lnTo>
                      <a:lnTo>
                        <a:pt x="117" y="87"/>
                      </a:lnTo>
                      <a:lnTo>
                        <a:pt x="157" y="106"/>
                      </a:lnTo>
                      <a:lnTo>
                        <a:pt x="189" y="0"/>
                      </a:lnTo>
                      <a:lnTo>
                        <a:pt x="685" y="78"/>
                      </a:lnTo>
                      <a:lnTo>
                        <a:pt x="580" y="717"/>
                      </a:lnTo>
                      <a:lnTo>
                        <a:pt x="429" y="695"/>
                      </a:lnTo>
                      <a:lnTo>
                        <a:pt x="333" y="671"/>
                      </a:lnTo>
                      <a:lnTo>
                        <a:pt x="141" y="569"/>
                      </a:lnTo>
                      <a:lnTo>
                        <a:pt x="0" y="490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2" name="Freeform 320"/>
                <p:cNvSpPr>
                  <a:spLocks/>
                </p:cNvSpPr>
                <p:nvPr/>
              </p:nvSpPr>
              <p:spPr bwMode="auto">
                <a:xfrm>
                  <a:off x="934" y="2373"/>
                  <a:ext cx="686" cy="718"/>
                </a:xfrm>
                <a:custGeom>
                  <a:avLst/>
                  <a:gdLst>
                    <a:gd name="T0" fmla="*/ 0 w 686"/>
                    <a:gd name="T1" fmla="*/ 490 h 718"/>
                    <a:gd name="T2" fmla="*/ 44 w 686"/>
                    <a:gd name="T3" fmla="*/ 458 h 718"/>
                    <a:gd name="T4" fmla="*/ 25 w 686"/>
                    <a:gd name="T5" fmla="*/ 429 h 718"/>
                    <a:gd name="T6" fmla="*/ 35 w 686"/>
                    <a:gd name="T7" fmla="*/ 389 h 718"/>
                    <a:gd name="T8" fmla="*/ 80 w 686"/>
                    <a:gd name="T9" fmla="*/ 321 h 718"/>
                    <a:gd name="T10" fmla="*/ 114 w 686"/>
                    <a:gd name="T11" fmla="*/ 303 h 718"/>
                    <a:gd name="T12" fmla="*/ 93 w 686"/>
                    <a:gd name="T13" fmla="*/ 278 h 718"/>
                    <a:gd name="T14" fmla="*/ 81 w 686"/>
                    <a:gd name="T15" fmla="*/ 212 h 718"/>
                    <a:gd name="T16" fmla="*/ 94 w 686"/>
                    <a:gd name="T17" fmla="*/ 94 h 718"/>
                    <a:gd name="T18" fmla="*/ 117 w 686"/>
                    <a:gd name="T19" fmla="*/ 87 h 718"/>
                    <a:gd name="T20" fmla="*/ 157 w 686"/>
                    <a:gd name="T21" fmla="*/ 106 h 718"/>
                    <a:gd name="T22" fmla="*/ 189 w 686"/>
                    <a:gd name="T23" fmla="*/ 0 h 718"/>
                    <a:gd name="T24" fmla="*/ 685 w 686"/>
                    <a:gd name="T25" fmla="*/ 78 h 718"/>
                    <a:gd name="T26" fmla="*/ 580 w 686"/>
                    <a:gd name="T27" fmla="*/ 717 h 718"/>
                    <a:gd name="T28" fmla="*/ 429 w 686"/>
                    <a:gd name="T29" fmla="*/ 695 h 718"/>
                    <a:gd name="T30" fmla="*/ 333 w 686"/>
                    <a:gd name="T31" fmla="*/ 671 h 718"/>
                    <a:gd name="T32" fmla="*/ 141 w 686"/>
                    <a:gd name="T33" fmla="*/ 569 h 718"/>
                    <a:gd name="T34" fmla="*/ 0 w 686"/>
                    <a:gd name="T35" fmla="*/ 490 h 718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86"/>
                    <a:gd name="T55" fmla="*/ 0 h 718"/>
                    <a:gd name="T56" fmla="*/ 686 w 686"/>
                    <a:gd name="T57" fmla="*/ 718 h 718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86" h="718">
                      <a:moveTo>
                        <a:pt x="0" y="490"/>
                      </a:moveTo>
                      <a:lnTo>
                        <a:pt x="44" y="458"/>
                      </a:lnTo>
                      <a:lnTo>
                        <a:pt x="25" y="429"/>
                      </a:lnTo>
                      <a:lnTo>
                        <a:pt x="35" y="389"/>
                      </a:lnTo>
                      <a:lnTo>
                        <a:pt x="80" y="321"/>
                      </a:lnTo>
                      <a:lnTo>
                        <a:pt x="114" y="303"/>
                      </a:lnTo>
                      <a:lnTo>
                        <a:pt x="93" y="278"/>
                      </a:lnTo>
                      <a:lnTo>
                        <a:pt x="81" y="212"/>
                      </a:lnTo>
                      <a:lnTo>
                        <a:pt x="94" y="94"/>
                      </a:lnTo>
                      <a:lnTo>
                        <a:pt x="117" y="87"/>
                      </a:lnTo>
                      <a:lnTo>
                        <a:pt x="157" y="106"/>
                      </a:lnTo>
                      <a:lnTo>
                        <a:pt x="189" y="0"/>
                      </a:lnTo>
                      <a:lnTo>
                        <a:pt x="685" y="78"/>
                      </a:lnTo>
                      <a:lnTo>
                        <a:pt x="580" y="717"/>
                      </a:lnTo>
                      <a:lnTo>
                        <a:pt x="429" y="695"/>
                      </a:lnTo>
                      <a:lnTo>
                        <a:pt x="333" y="671"/>
                      </a:lnTo>
                      <a:lnTo>
                        <a:pt x="141" y="569"/>
                      </a:lnTo>
                      <a:lnTo>
                        <a:pt x="0" y="490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5" name="Group 321"/>
              <p:cNvGrpSpPr>
                <a:grpSpLocks/>
              </p:cNvGrpSpPr>
              <p:nvPr/>
            </p:nvGrpSpPr>
            <p:grpSpPr bwMode="auto">
              <a:xfrm>
                <a:off x="3088" y="2397"/>
                <a:ext cx="508" cy="413"/>
                <a:chOff x="3066" y="2579"/>
                <a:chExt cx="508" cy="413"/>
              </a:xfrm>
            </p:grpSpPr>
            <p:sp>
              <p:nvSpPr>
                <p:cNvPr id="38129" name="Freeform 322" descr="Blue tissue paper"/>
                <p:cNvSpPr>
                  <a:spLocks/>
                </p:cNvSpPr>
                <p:nvPr/>
              </p:nvSpPr>
              <p:spPr bwMode="auto">
                <a:xfrm>
                  <a:off x="3066" y="2579"/>
                  <a:ext cx="508" cy="413"/>
                </a:xfrm>
                <a:custGeom>
                  <a:avLst/>
                  <a:gdLst>
                    <a:gd name="T0" fmla="*/ 0 w 508"/>
                    <a:gd name="T1" fmla="*/ 14 h 413"/>
                    <a:gd name="T2" fmla="*/ 22 w 508"/>
                    <a:gd name="T3" fmla="*/ 140 h 413"/>
                    <a:gd name="T4" fmla="*/ 18 w 508"/>
                    <a:gd name="T5" fmla="*/ 339 h 413"/>
                    <a:gd name="T6" fmla="*/ 28 w 508"/>
                    <a:gd name="T7" fmla="*/ 349 h 413"/>
                    <a:gd name="T8" fmla="*/ 64 w 508"/>
                    <a:gd name="T9" fmla="*/ 349 h 413"/>
                    <a:gd name="T10" fmla="*/ 64 w 508"/>
                    <a:gd name="T11" fmla="*/ 412 h 413"/>
                    <a:gd name="T12" fmla="*/ 366 w 508"/>
                    <a:gd name="T13" fmla="*/ 408 h 413"/>
                    <a:gd name="T14" fmla="*/ 360 w 508"/>
                    <a:gd name="T15" fmla="*/ 345 h 413"/>
                    <a:gd name="T16" fmla="*/ 386 w 508"/>
                    <a:gd name="T17" fmla="*/ 278 h 413"/>
                    <a:gd name="T18" fmla="*/ 423 w 508"/>
                    <a:gd name="T19" fmla="*/ 229 h 413"/>
                    <a:gd name="T20" fmla="*/ 422 w 508"/>
                    <a:gd name="T21" fmla="*/ 218 h 413"/>
                    <a:gd name="T22" fmla="*/ 451 w 508"/>
                    <a:gd name="T23" fmla="*/ 173 h 413"/>
                    <a:gd name="T24" fmla="*/ 463 w 508"/>
                    <a:gd name="T25" fmla="*/ 126 h 413"/>
                    <a:gd name="T26" fmla="*/ 458 w 508"/>
                    <a:gd name="T27" fmla="*/ 123 h 413"/>
                    <a:gd name="T28" fmla="*/ 483 w 508"/>
                    <a:gd name="T29" fmla="*/ 104 h 413"/>
                    <a:gd name="T30" fmla="*/ 507 w 508"/>
                    <a:gd name="T31" fmla="*/ 64 h 413"/>
                    <a:gd name="T32" fmla="*/ 499 w 508"/>
                    <a:gd name="T33" fmla="*/ 55 h 413"/>
                    <a:gd name="T34" fmla="*/ 432 w 508"/>
                    <a:gd name="T35" fmla="*/ 58 h 413"/>
                    <a:gd name="T36" fmla="*/ 451 w 508"/>
                    <a:gd name="T37" fmla="*/ 35 h 413"/>
                    <a:gd name="T38" fmla="*/ 443 w 508"/>
                    <a:gd name="T39" fmla="*/ 0 h 413"/>
                    <a:gd name="T40" fmla="*/ 0 w 508"/>
                    <a:gd name="T41" fmla="*/ 14 h 41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08"/>
                    <a:gd name="T64" fmla="*/ 0 h 413"/>
                    <a:gd name="T65" fmla="*/ 508 w 508"/>
                    <a:gd name="T66" fmla="*/ 413 h 41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08" h="413">
                      <a:moveTo>
                        <a:pt x="0" y="14"/>
                      </a:moveTo>
                      <a:lnTo>
                        <a:pt x="22" y="140"/>
                      </a:lnTo>
                      <a:lnTo>
                        <a:pt x="18" y="339"/>
                      </a:lnTo>
                      <a:lnTo>
                        <a:pt x="28" y="349"/>
                      </a:lnTo>
                      <a:lnTo>
                        <a:pt x="64" y="349"/>
                      </a:lnTo>
                      <a:lnTo>
                        <a:pt x="64" y="412"/>
                      </a:lnTo>
                      <a:lnTo>
                        <a:pt x="366" y="408"/>
                      </a:lnTo>
                      <a:lnTo>
                        <a:pt x="360" y="345"/>
                      </a:lnTo>
                      <a:lnTo>
                        <a:pt x="386" y="278"/>
                      </a:lnTo>
                      <a:lnTo>
                        <a:pt x="423" y="229"/>
                      </a:lnTo>
                      <a:lnTo>
                        <a:pt x="422" y="218"/>
                      </a:lnTo>
                      <a:lnTo>
                        <a:pt x="451" y="173"/>
                      </a:lnTo>
                      <a:lnTo>
                        <a:pt x="463" y="126"/>
                      </a:lnTo>
                      <a:lnTo>
                        <a:pt x="458" y="123"/>
                      </a:lnTo>
                      <a:lnTo>
                        <a:pt x="483" y="104"/>
                      </a:lnTo>
                      <a:lnTo>
                        <a:pt x="507" y="64"/>
                      </a:lnTo>
                      <a:lnTo>
                        <a:pt x="499" y="55"/>
                      </a:lnTo>
                      <a:lnTo>
                        <a:pt x="432" y="58"/>
                      </a:lnTo>
                      <a:lnTo>
                        <a:pt x="451" y="35"/>
                      </a:lnTo>
                      <a:lnTo>
                        <a:pt x="443" y="0"/>
                      </a:lnTo>
                      <a:lnTo>
                        <a:pt x="0" y="14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30" name="Freeform 323" descr="Blue tissue paper"/>
                <p:cNvSpPr>
                  <a:spLocks/>
                </p:cNvSpPr>
                <p:nvPr/>
              </p:nvSpPr>
              <p:spPr bwMode="auto">
                <a:xfrm>
                  <a:off x="3066" y="2579"/>
                  <a:ext cx="508" cy="413"/>
                </a:xfrm>
                <a:custGeom>
                  <a:avLst/>
                  <a:gdLst>
                    <a:gd name="T0" fmla="*/ 0 w 508"/>
                    <a:gd name="T1" fmla="*/ 14 h 413"/>
                    <a:gd name="T2" fmla="*/ 22 w 508"/>
                    <a:gd name="T3" fmla="*/ 140 h 413"/>
                    <a:gd name="T4" fmla="*/ 18 w 508"/>
                    <a:gd name="T5" fmla="*/ 339 h 413"/>
                    <a:gd name="T6" fmla="*/ 28 w 508"/>
                    <a:gd name="T7" fmla="*/ 349 h 413"/>
                    <a:gd name="T8" fmla="*/ 64 w 508"/>
                    <a:gd name="T9" fmla="*/ 349 h 413"/>
                    <a:gd name="T10" fmla="*/ 64 w 508"/>
                    <a:gd name="T11" fmla="*/ 412 h 413"/>
                    <a:gd name="T12" fmla="*/ 366 w 508"/>
                    <a:gd name="T13" fmla="*/ 408 h 413"/>
                    <a:gd name="T14" fmla="*/ 360 w 508"/>
                    <a:gd name="T15" fmla="*/ 345 h 413"/>
                    <a:gd name="T16" fmla="*/ 386 w 508"/>
                    <a:gd name="T17" fmla="*/ 278 h 413"/>
                    <a:gd name="T18" fmla="*/ 423 w 508"/>
                    <a:gd name="T19" fmla="*/ 229 h 413"/>
                    <a:gd name="T20" fmla="*/ 422 w 508"/>
                    <a:gd name="T21" fmla="*/ 218 h 413"/>
                    <a:gd name="T22" fmla="*/ 451 w 508"/>
                    <a:gd name="T23" fmla="*/ 173 h 413"/>
                    <a:gd name="T24" fmla="*/ 463 w 508"/>
                    <a:gd name="T25" fmla="*/ 126 h 413"/>
                    <a:gd name="T26" fmla="*/ 458 w 508"/>
                    <a:gd name="T27" fmla="*/ 123 h 413"/>
                    <a:gd name="T28" fmla="*/ 483 w 508"/>
                    <a:gd name="T29" fmla="*/ 104 h 413"/>
                    <a:gd name="T30" fmla="*/ 507 w 508"/>
                    <a:gd name="T31" fmla="*/ 64 h 413"/>
                    <a:gd name="T32" fmla="*/ 499 w 508"/>
                    <a:gd name="T33" fmla="*/ 55 h 413"/>
                    <a:gd name="T34" fmla="*/ 432 w 508"/>
                    <a:gd name="T35" fmla="*/ 58 h 413"/>
                    <a:gd name="T36" fmla="*/ 451 w 508"/>
                    <a:gd name="T37" fmla="*/ 35 h 413"/>
                    <a:gd name="T38" fmla="*/ 443 w 508"/>
                    <a:gd name="T39" fmla="*/ 0 h 413"/>
                    <a:gd name="T40" fmla="*/ 0 w 508"/>
                    <a:gd name="T41" fmla="*/ 14 h 41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08"/>
                    <a:gd name="T64" fmla="*/ 0 h 413"/>
                    <a:gd name="T65" fmla="*/ 508 w 508"/>
                    <a:gd name="T66" fmla="*/ 413 h 41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08" h="413">
                      <a:moveTo>
                        <a:pt x="0" y="14"/>
                      </a:moveTo>
                      <a:lnTo>
                        <a:pt x="22" y="140"/>
                      </a:lnTo>
                      <a:lnTo>
                        <a:pt x="18" y="339"/>
                      </a:lnTo>
                      <a:lnTo>
                        <a:pt x="28" y="349"/>
                      </a:lnTo>
                      <a:lnTo>
                        <a:pt x="64" y="349"/>
                      </a:lnTo>
                      <a:lnTo>
                        <a:pt x="64" y="412"/>
                      </a:lnTo>
                      <a:lnTo>
                        <a:pt x="366" y="408"/>
                      </a:lnTo>
                      <a:lnTo>
                        <a:pt x="360" y="345"/>
                      </a:lnTo>
                      <a:lnTo>
                        <a:pt x="386" y="278"/>
                      </a:lnTo>
                      <a:lnTo>
                        <a:pt x="423" y="229"/>
                      </a:lnTo>
                      <a:lnTo>
                        <a:pt x="422" y="218"/>
                      </a:lnTo>
                      <a:lnTo>
                        <a:pt x="451" y="173"/>
                      </a:lnTo>
                      <a:lnTo>
                        <a:pt x="463" y="126"/>
                      </a:lnTo>
                      <a:lnTo>
                        <a:pt x="458" y="123"/>
                      </a:lnTo>
                      <a:lnTo>
                        <a:pt x="483" y="104"/>
                      </a:lnTo>
                      <a:lnTo>
                        <a:pt x="507" y="64"/>
                      </a:lnTo>
                      <a:lnTo>
                        <a:pt x="499" y="55"/>
                      </a:lnTo>
                      <a:lnTo>
                        <a:pt x="432" y="58"/>
                      </a:lnTo>
                      <a:lnTo>
                        <a:pt x="451" y="35"/>
                      </a:lnTo>
                      <a:lnTo>
                        <a:pt x="443" y="0"/>
                      </a:lnTo>
                      <a:lnTo>
                        <a:pt x="0" y="14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6" name="Group 324"/>
              <p:cNvGrpSpPr>
                <a:grpSpLocks/>
              </p:cNvGrpSpPr>
              <p:nvPr/>
            </p:nvGrpSpPr>
            <p:grpSpPr bwMode="auto">
              <a:xfrm>
                <a:off x="283" y="1412"/>
                <a:ext cx="800" cy="1232"/>
                <a:chOff x="248" y="1600"/>
                <a:chExt cx="800" cy="1232"/>
              </a:xfrm>
            </p:grpSpPr>
            <p:sp>
              <p:nvSpPr>
                <p:cNvPr id="38127" name="Freeform 325" descr="Wide upward diagonal"/>
                <p:cNvSpPr>
                  <a:spLocks/>
                </p:cNvSpPr>
                <p:nvPr/>
              </p:nvSpPr>
              <p:spPr bwMode="auto">
                <a:xfrm>
                  <a:off x="248" y="1600"/>
                  <a:ext cx="800" cy="1232"/>
                </a:xfrm>
                <a:custGeom>
                  <a:avLst/>
                  <a:gdLst>
                    <a:gd name="T0" fmla="*/ 18 w 800"/>
                    <a:gd name="T1" fmla="*/ 221 h 1232"/>
                    <a:gd name="T2" fmla="*/ 29 w 800"/>
                    <a:gd name="T3" fmla="*/ 248 h 1232"/>
                    <a:gd name="T4" fmla="*/ 5 w 800"/>
                    <a:gd name="T5" fmla="*/ 347 h 1232"/>
                    <a:gd name="T6" fmla="*/ 21 w 800"/>
                    <a:gd name="T7" fmla="*/ 374 h 1232"/>
                    <a:gd name="T8" fmla="*/ 82 w 800"/>
                    <a:gd name="T9" fmla="*/ 501 h 1232"/>
                    <a:gd name="T10" fmla="*/ 90 w 800"/>
                    <a:gd name="T11" fmla="*/ 497 h 1232"/>
                    <a:gd name="T12" fmla="*/ 94 w 800"/>
                    <a:gd name="T13" fmla="*/ 469 h 1232"/>
                    <a:gd name="T14" fmla="*/ 104 w 800"/>
                    <a:gd name="T15" fmla="*/ 465 h 1232"/>
                    <a:gd name="T16" fmla="*/ 114 w 800"/>
                    <a:gd name="T17" fmla="*/ 473 h 1232"/>
                    <a:gd name="T18" fmla="*/ 95 w 800"/>
                    <a:gd name="T19" fmla="*/ 488 h 1232"/>
                    <a:gd name="T20" fmla="*/ 103 w 800"/>
                    <a:gd name="T21" fmla="*/ 499 h 1232"/>
                    <a:gd name="T22" fmla="*/ 120 w 800"/>
                    <a:gd name="T23" fmla="*/ 553 h 1232"/>
                    <a:gd name="T24" fmla="*/ 109 w 800"/>
                    <a:gd name="T25" fmla="*/ 549 h 1232"/>
                    <a:gd name="T26" fmla="*/ 86 w 800"/>
                    <a:gd name="T27" fmla="*/ 528 h 1232"/>
                    <a:gd name="T28" fmla="*/ 94 w 800"/>
                    <a:gd name="T29" fmla="*/ 507 h 1232"/>
                    <a:gd name="T30" fmla="*/ 81 w 800"/>
                    <a:gd name="T31" fmla="*/ 508 h 1232"/>
                    <a:gd name="T32" fmla="*/ 70 w 800"/>
                    <a:gd name="T33" fmla="*/ 531 h 1232"/>
                    <a:gd name="T34" fmla="*/ 75 w 800"/>
                    <a:gd name="T35" fmla="*/ 579 h 1232"/>
                    <a:gd name="T36" fmla="*/ 86 w 800"/>
                    <a:gd name="T37" fmla="*/ 603 h 1232"/>
                    <a:gd name="T38" fmla="*/ 115 w 800"/>
                    <a:gd name="T39" fmla="*/ 622 h 1232"/>
                    <a:gd name="T40" fmla="*/ 106 w 800"/>
                    <a:gd name="T41" fmla="*/ 647 h 1232"/>
                    <a:gd name="T42" fmla="*/ 90 w 800"/>
                    <a:gd name="T43" fmla="*/ 650 h 1232"/>
                    <a:gd name="T44" fmla="*/ 86 w 800"/>
                    <a:gd name="T45" fmla="*/ 683 h 1232"/>
                    <a:gd name="T46" fmla="*/ 126 w 800"/>
                    <a:gd name="T47" fmla="*/ 757 h 1232"/>
                    <a:gd name="T48" fmla="*/ 157 w 800"/>
                    <a:gd name="T49" fmla="*/ 802 h 1232"/>
                    <a:gd name="T50" fmla="*/ 155 w 800"/>
                    <a:gd name="T51" fmla="*/ 829 h 1232"/>
                    <a:gd name="T52" fmla="*/ 171 w 800"/>
                    <a:gd name="T53" fmla="*/ 848 h 1232"/>
                    <a:gd name="T54" fmla="*/ 164 w 800"/>
                    <a:gd name="T55" fmla="*/ 865 h 1232"/>
                    <a:gd name="T56" fmla="*/ 155 w 800"/>
                    <a:gd name="T57" fmla="*/ 906 h 1232"/>
                    <a:gd name="T58" fmla="*/ 166 w 800"/>
                    <a:gd name="T59" fmla="*/ 922 h 1232"/>
                    <a:gd name="T60" fmla="*/ 265 w 800"/>
                    <a:gd name="T61" fmla="*/ 953 h 1232"/>
                    <a:gd name="T62" fmla="*/ 305 w 800"/>
                    <a:gd name="T63" fmla="*/ 1001 h 1232"/>
                    <a:gd name="T64" fmla="*/ 349 w 800"/>
                    <a:gd name="T65" fmla="*/ 1017 h 1232"/>
                    <a:gd name="T66" fmla="*/ 349 w 800"/>
                    <a:gd name="T67" fmla="*/ 1047 h 1232"/>
                    <a:gd name="T68" fmla="*/ 382 w 800"/>
                    <a:gd name="T69" fmla="*/ 1054 h 1232"/>
                    <a:gd name="T70" fmla="*/ 421 w 800"/>
                    <a:gd name="T71" fmla="*/ 1104 h 1232"/>
                    <a:gd name="T72" fmla="*/ 444 w 800"/>
                    <a:gd name="T73" fmla="*/ 1145 h 1232"/>
                    <a:gd name="T74" fmla="*/ 445 w 800"/>
                    <a:gd name="T75" fmla="*/ 1214 h 1232"/>
                    <a:gd name="T76" fmla="*/ 729 w 800"/>
                    <a:gd name="T77" fmla="*/ 1231 h 1232"/>
                    <a:gd name="T78" fmla="*/ 710 w 800"/>
                    <a:gd name="T79" fmla="*/ 1203 h 1232"/>
                    <a:gd name="T80" fmla="*/ 720 w 800"/>
                    <a:gd name="T81" fmla="*/ 1162 h 1232"/>
                    <a:gd name="T82" fmla="*/ 765 w 800"/>
                    <a:gd name="T83" fmla="*/ 1095 h 1232"/>
                    <a:gd name="T84" fmla="*/ 799 w 800"/>
                    <a:gd name="T85" fmla="*/ 1077 h 1232"/>
                    <a:gd name="T86" fmla="*/ 778 w 800"/>
                    <a:gd name="T87" fmla="*/ 1052 h 1232"/>
                    <a:gd name="T88" fmla="*/ 766 w 800"/>
                    <a:gd name="T89" fmla="*/ 986 h 1232"/>
                    <a:gd name="T90" fmla="*/ 389 w 800"/>
                    <a:gd name="T91" fmla="*/ 474 h 1232"/>
                    <a:gd name="T92" fmla="*/ 359 w 800"/>
                    <a:gd name="T93" fmla="*/ 421 h 1232"/>
                    <a:gd name="T94" fmla="*/ 455 w 800"/>
                    <a:gd name="T95" fmla="*/ 95 h 1232"/>
                    <a:gd name="T96" fmla="*/ 78 w 800"/>
                    <a:gd name="T97" fmla="*/ 0 h 1232"/>
                    <a:gd name="T98" fmla="*/ 66 w 800"/>
                    <a:gd name="T99" fmla="*/ 19 h 1232"/>
                    <a:gd name="T100" fmla="*/ 70 w 800"/>
                    <a:gd name="T101" fmla="*/ 60 h 1232"/>
                    <a:gd name="T102" fmla="*/ 0 w 800"/>
                    <a:gd name="T103" fmla="*/ 163 h 1232"/>
                    <a:gd name="T104" fmla="*/ 18 w 800"/>
                    <a:gd name="T105" fmla="*/ 221 h 123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800"/>
                    <a:gd name="T160" fmla="*/ 0 h 1232"/>
                    <a:gd name="T161" fmla="*/ 800 w 800"/>
                    <a:gd name="T162" fmla="*/ 1232 h 123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800" h="1232">
                      <a:moveTo>
                        <a:pt x="18" y="221"/>
                      </a:moveTo>
                      <a:lnTo>
                        <a:pt x="29" y="248"/>
                      </a:lnTo>
                      <a:lnTo>
                        <a:pt x="5" y="347"/>
                      </a:lnTo>
                      <a:lnTo>
                        <a:pt x="21" y="374"/>
                      </a:lnTo>
                      <a:lnTo>
                        <a:pt x="82" y="501"/>
                      </a:lnTo>
                      <a:lnTo>
                        <a:pt x="90" y="497"/>
                      </a:lnTo>
                      <a:lnTo>
                        <a:pt x="94" y="469"/>
                      </a:lnTo>
                      <a:lnTo>
                        <a:pt x="104" y="465"/>
                      </a:lnTo>
                      <a:lnTo>
                        <a:pt x="114" y="473"/>
                      </a:lnTo>
                      <a:lnTo>
                        <a:pt x="95" y="488"/>
                      </a:lnTo>
                      <a:lnTo>
                        <a:pt x="103" y="499"/>
                      </a:lnTo>
                      <a:lnTo>
                        <a:pt x="120" y="553"/>
                      </a:lnTo>
                      <a:lnTo>
                        <a:pt x="109" y="549"/>
                      </a:lnTo>
                      <a:lnTo>
                        <a:pt x="86" y="528"/>
                      </a:lnTo>
                      <a:lnTo>
                        <a:pt x="94" y="507"/>
                      </a:lnTo>
                      <a:lnTo>
                        <a:pt x="81" y="508"/>
                      </a:lnTo>
                      <a:lnTo>
                        <a:pt x="70" y="531"/>
                      </a:lnTo>
                      <a:lnTo>
                        <a:pt x="75" y="579"/>
                      </a:lnTo>
                      <a:lnTo>
                        <a:pt x="86" y="603"/>
                      </a:lnTo>
                      <a:lnTo>
                        <a:pt x="115" y="622"/>
                      </a:lnTo>
                      <a:lnTo>
                        <a:pt x="106" y="647"/>
                      </a:lnTo>
                      <a:lnTo>
                        <a:pt x="90" y="650"/>
                      </a:lnTo>
                      <a:lnTo>
                        <a:pt x="86" y="683"/>
                      </a:lnTo>
                      <a:lnTo>
                        <a:pt x="126" y="757"/>
                      </a:lnTo>
                      <a:lnTo>
                        <a:pt x="157" y="802"/>
                      </a:lnTo>
                      <a:lnTo>
                        <a:pt x="155" y="829"/>
                      </a:lnTo>
                      <a:lnTo>
                        <a:pt x="171" y="848"/>
                      </a:lnTo>
                      <a:lnTo>
                        <a:pt x="164" y="865"/>
                      </a:lnTo>
                      <a:lnTo>
                        <a:pt x="155" y="906"/>
                      </a:lnTo>
                      <a:lnTo>
                        <a:pt x="166" y="922"/>
                      </a:lnTo>
                      <a:lnTo>
                        <a:pt x="265" y="953"/>
                      </a:lnTo>
                      <a:lnTo>
                        <a:pt x="305" y="1001"/>
                      </a:lnTo>
                      <a:lnTo>
                        <a:pt x="349" y="1017"/>
                      </a:lnTo>
                      <a:lnTo>
                        <a:pt x="349" y="1047"/>
                      </a:lnTo>
                      <a:lnTo>
                        <a:pt x="382" y="1054"/>
                      </a:lnTo>
                      <a:lnTo>
                        <a:pt x="421" y="1104"/>
                      </a:lnTo>
                      <a:lnTo>
                        <a:pt x="444" y="1145"/>
                      </a:lnTo>
                      <a:lnTo>
                        <a:pt x="445" y="1214"/>
                      </a:lnTo>
                      <a:lnTo>
                        <a:pt x="729" y="1231"/>
                      </a:lnTo>
                      <a:lnTo>
                        <a:pt x="710" y="1203"/>
                      </a:lnTo>
                      <a:lnTo>
                        <a:pt x="720" y="1162"/>
                      </a:lnTo>
                      <a:lnTo>
                        <a:pt x="765" y="1095"/>
                      </a:lnTo>
                      <a:lnTo>
                        <a:pt x="799" y="1077"/>
                      </a:lnTo>
                      <a:lnTo>
                        <a:pt x="778" y="1052"/>
                      </a:lnTo>
                      <a:lnTo>
                        <a:pt x="766" y="986"/>
                      </a:lnTo>
                      <a:lnTo>
                        <a:pt x="389" y="474"/>
                      </a:lnTo>
                      <a:lnTo>
                        <a:pt x="359" y="421"/>
                      </a:lnTo>
                      <a:lnTo>
                        <a:pt x="455" y="95"/>
                      </a:lnTo>
                      <a:lnTo>
                        <a:pt x="78" y="0"/>
                      </a:lnTo>
                      <a:lnTo>
                        <a:pt x="66" y="19"/>
                      </a:lnTo>
                      <a:lnTo>
                        <a:pt x="70" y="60"/>
                      </a:lnTo>
                      <a:lnTo>
                        <a:pt x="0" y="163"/>
                      </a:lnTo>
                      <a:lnTo>
                        <a:pt x="18" y="221"/>
                      </a:lnTo>
                    </a:path>
                  </a:pathLst>
                </a:custGeom>
                <a:pattFill prst="wdUpDiag">
                  <a:fgClr>
                    <a:srgbClr val="FF9999"/>
                  </a:fgClr>
                  <a:bgClr>
                    <a:srgbClr val="FFFFFF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28" name="Freeform 326" descr="Wide upward diagonal"/>
                <p:cNvSpPr>
                  <a:spLocks/>
                </p:cNvSpPr>
                <p:nvPr/>
              </p:nvSpPr>
              <p:spPr bwMode="auto">
                <a:xfrm>
                  <a:off x="248" y="1600"/>
                  <a:ext cx="800" cy="1232"/>
                </a:xfrm>
                <a:custGeom>
                  <a:avLst/>
                  <a:gdLst>
                    <a:gd name="T0" fmla="*/ 18 w 800"/>
                    <a:gd name="T1" fmla="*/ 221 h 1232"/>
                    <a:gd name="T2" fmla="*/ 29 w 800"/>
                    <a:gd name="T3" fmla="*/ 248 h 1232"/>
                    <a:gd name="T4" fmla="*/ 5 w 800"/>
                    <a:gd name="T5" fmla="*/ 347 h 1232"/>
                    <a:gd name="T6" fmla="*/ 21 w 800"/>
                    <a:gd name="T7" fmla="*/ 374 h 1232"/>
                    <a:gd name="T8" fmla="*/ 82 w 800"/>
                    <a:gd name="T9" fmla="*/ 501 h 1232"/>
                    <a:gd name="T10" fmla="*/ 90 w 800"/>
                    <a:gd name="T11" fmla="*/ 497 h 1232"/>
                    <a:gd name="T12" fmla="*/ 94 w 800"/>
                    <a:gd name="T13" fmla="*/ 469 h 1232"/>
                    <a:gd name="T14" fmla="*/ 104 w 800"/>
                    <a:gd name="T15" fmla="*/ 465 h 1232"/>
                    <a:gd name="T16" fmla="*/ 114 w 800"/>
                    <a:gd name="T17" fmla="*/ 473 h 1232"/>
                    <a:gd name="T18" fmla="*/ 95 w 800"/>
                    <a:gd name="T19" fmla="*/ 488 h 1232"/>
                    <a:gd name="T20" fmla="*/ 103 w 800"/>
                    <a:gd name="T21" fmla="*/ 499 h 1232"/>
                    <a:gd name="T22" fmla="*/ 120 w 800"/>
                    <a:gd name="T23" fmla="*/ 553 h 1232"/>
                    <a:gd name="T24" fmla="*/ 109 w 800"/>
                    <a:gd name="T25" fmla="*/ 549 h 1232"/>
                    <a:gd name="T26" fmla="*/ 86 w 800"/>
                    <a:gd name="T27" fmla="*/ 528 h 1232"/>
                    <a:gd name="T28" fmla="*/ 94 w 800"/>
                    <a:gd name="T29" fmla="*/ 507 h 1232"/>
                    <a:gd name="T30" fmla="*/ 81 w 800"/>
                    <a:gd name="T31" fmla="*/ 508 h 1232"/>
                    <a:gd name="T32" fmla="*/ 70 w 800"/>
                    <a:gd name="T33" fmla="*/ 531 h 1232"/>
                    <a:gd name="T34" fmla="*/ 75 w 800"/>
                    <a:gd name="T35" fmla="*/ 579 h 1232"/>
                    <a:gd name="T36" fmla="*/ 86 w 800"/>
                    <a:gd name="T37" fmla="*/ 603 h 1232"/>
                    <a:gd name="T38" fmla="*/ 115 w 800"/>
                    <a:gd name="T39" fmla="*/ 622 h 1232"/>
                    <a:gd name="T40" fmla="*/ 106 w 800"/>
                    <a:gd name="T41" fmla="*/ 647 h 1232"/>
                    <a:gd name="T42" fmla="*/ 90 w 800"/>
                    <a:gd name="T43" fmla="*/ 650 h 1232"/>
                    <a:gd name="T44" fmla="*/ 86 w 800"/>
                    <a:gd name="T45" fmla="*/ 683 h 1232"/>
                    <a:gd name="T46" fmla="*/ 126 w 800"/>
                    <a:gd name="T47" fmla="*/ 757 h 1232"/>
                    <a:gd name="T48" fmla="*/ 157 w 800"/>
                    <a:gd name="T49" fmla="*/ 802 h 1232"/>
                    <a:gd name="T50" fmla="*/ 155 w 800"/>
                    <a:gd name="T51" fmla="*/ 829 h 1232"/>
                    <a:gd name="T52" fmla="*/ 171 w 800"/>
                    <a:gd name="T53" fmla="*/ 848 h 1232"/>
                    <a:gd name="T54" fmla="*/ 164 w 800"/>
                    <a:gd name="T55" fmla="*/ 865 h 1232"/>
                    <a:gd name="T56" fmla="*/ 155 w 800"/>
                    <a:gd name="T57" fmla="*/ 906 h 1232"/>
                    <a:gd name="T58" fmla="*/ 166 w 800"/>
                    <a:gd name="T59" fmla="*/ 922 h 1232"/>
                    <a:gd name="T60" fmla="*/ 265 w 800"/>
                    <a:gd name="T61" fmla="*/ 953 h 1232"/>
                    <a:gd name="T62" fmla="*/ 305 w 800"/>
                    <a:gd name="T63" fmla="*/ 1001 h 1232"/>
                    <a:gd name="T64" fmla="*/ 349 w 800"/>
                    <a:gd name="T65" fmla="*/ 1017 h 1232"/>
                    <a:gd name="T66" fmla="*/ 349 w 800"/>
                    <a:gd name="T67" fmla="*/ 1047 h 1232"/>
                    <a:gd name="T68" fmla="*/ 382 w 800"/>
                    <a:gd name="T69" fmla="*/ 1054 h 1232"/>
                    <a:gd name="T70" fmla="*/ 421 w 800"/>
                    <a:gd name="T71" fmla="*/ 1104 h 1232"/>
                    <a:gd name="T72" fmla="*/ 444 w 800"/>
                    <a:gd name="T73" fmla="*/ 1145 h 1232"/>
                    <a:gd name="T74" fmla="*/ 445 w 800"/>
                    <a:gd name="T75" fmla="*/ 1214 h 1232"/>
                    <a:gd name="T76" fmla="*/ 729 w 800"/>
                    <a:gd name="T77" fmla="*/ 1231 h 1232"/>
                    <a:gd name="T78" fmla="*/ 710 w 800"/>
                    <a:gd name="T79" fmla="*/ 1203 h 1232"/>
                    <a:gd name="T80" fmla="*/ 720 w 800"/>
                    <a:gd name="T81" fmla="*/ 1162 h 1232"/>
                    <a:gd name="T82" fmla="*/ 765 w 800"/>
                    <a:gd name="T83" fmla="*/ 1095 h 1232"/>
                    <a:gd name="T84" fmla="*/ 799 w 800"/>
                    <a:gd name="T85" fmla="*/ 1077 h 1232"/>
                    <a:gd name="T86" fmla="*/ 778 w 800"/>
                    <a:gd name="T87" fmla="*/ 1052 h 1232"/>
                    <a:gd name="T88" fmla="*/ 766 w 800"/>
                    <a:gd name="T89" fmla="*/ 986 h 1232"/>
                    <a:gd name="T90" fmla="*/ 389 w 800"/>
                    <a:gd name="T91" fmla="*/ 474 h 1232"/>
                    <a:gd name="T92" fmla="*/ 359 w 800"/>
                    <a:gd name="T93" fmla="*/ 421 h 1232"/>
                    <a:gd name="T94" fmla="*/ 455 w 800"/>
                    <a:gd name="T95" fmla="*/ 95 h 1232"/>
                    <a:gd name="T96" fmla="*/ 78 w 800"/>
                    <a:gd name="T97" fmla="*/ 0 h 1232"/>
                    <a:gd name="T98" fmla="*/ 66 w 800"/>
                    <a:gd name="T99" fmla="*/ 19 h 1232"/>
                    <a:gd name="T100" fmla="*/ 70 w 800"/>
                    <a:gd name="T101" fmla="*/ 60 h 1232"/>
                    <a:gd name="T102" fmla="*/ 0 w 800"/>
                    <a:gd name="T103" fmla="*/ 163 h 1232"/>
                    <a:gd name="T104" fmla="*/ 18 w 800"/>
                    <a:gd name="T105" fmla="*/ 221 h 123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800"/>
                    <a:gd name="T160" fmla="*/ 0 h 1232"/>
                    <a:gd name="T161" fmla="*/ 800 w 800"/>
                    <a:gd name="T162" fmla="*/ 1232 h 123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800" h="1232">
                      <a:moveTo>
                        <a:pt x="18" y="221"/>
                      </a:moveTo>
                      <a:lnTo>
                        <a:pt x="29" y="248"/>
                      </a:lnTo>
                      <a:lnTo>
                        <a:pt x="5" y="347"/>
                      </a:lnTo>
                      <a:lnTo>
                        <a:pt x="21" y="374"/>
                      </a:lnTo>
                      <a:lnTo>
                        <a:pt x="82" y="501"/>
                      </a:lnTo>
                      <a:lnTo>
                        <a:pt x="90" y="497"/>
                      </a:lnTo>
                      <a:lnTo>
                        <a:pt x="94" y="469"/>
                      </a:lnTo>
                      <a:lnTo>
                        <a:pt x="104" y="465"/>
                      </a:lnTo>
                      <a:lnTo>
                        <a:pt x="114" y="473"/>
                      </a:lnTo>
                      <a:lnTo>
                        <a:pt x="95" y="488"/>
                      </a:lnTo>
                      <a:lnTo>
                        <a:pt x="103" y="499"/>
                      </a:lnTo>
                      <a:lnTo>
                        <a:pt x="120" y="553"/>
                      </a:lnTo>
                      <a:lnTo>
                        <a:pt x="109" y="549"/>
                      </a:lnTo>
                      <a:lnTo>
                        <a:pt x="86" y="528"/>
                      </a:lnTo>
                      <a:lnTo>
                        <a:pt x="94" y="507"/>
                      </a:lnTo>
                      <a:lnTo>
                        <a:pt x="81" y="508"/>
                      </a:lnTo>
                      <a:lnTo>
                        <a:pt x="70" y="531"/>
                      </a:lnTo>
                      <a:lnTo>
                        <a:pt x="75" y="579"/>
                      </a:lnTo>
                      <a:lnTo>
                        <a:pt x="86" y="603"/>
                      </a:lnTo>
                      <a:lnTo>
                        <a:pt x="115" y="622"/>
                      </a:lnTo>
                      <a:lnTo>
                        <a:pt x="106" y="647"/>
                      </a:lnTo>
                      <a:lnTo>
                        <a:pt x="90" y="650"/>
                      </a:lnTo>
                      <a:lnTo>
                        <a:pt x="86" y="683"/>
                      </a:lnTo>
                      <a:lnTo>
                        <a:pt x="126" y="757"/>
                      </a:lnTo>
                      <a:lnTo>
                        <a:pt x="157" y="802"/>
                      </a:lnTo>
                      <a:lnTo>
                        <a:pt x="155" y="829"/>
                      </a:lnTo>
                      <a:lnTo>
                        <a:pt x="171" y="848"/>
                      </a:lnTo>
                      <a:lnTo>
                        <a:pt x="164" y="865"/>
                      </a:lnTo>
                      <a:lnTo>
                        <a:pt x="155" y="906"/>
                      </a:lnTo>
                      <a:lnTo>
                        <a:pt x="166" y="922"/>
                      </a:lnTo>
                      <a:lnTo>
                        <a:pt x="265" y="953"/>
                      </a:lnTo>
                      <a:lnTo>
                        <a:pt x="305" y="1001"/>
                      </a:lnTo>
                      <a:lnTo>
                        <a:pt x="349" y="1017"/>
                      </a:lnTo>
                      <a:lnTo>
                        <a:pt x="349" y="1047"/>
                      </a:lnTo>
                      <a:lnTo>
                        <a:pt x="382" y="1054"/>
                      </a:lnTo>
                      <a:lnTo>
                        <a:pt x="421" y="1104"/>
                      </a:lnTo>
                      <a:lnTo>
                        <a:pt x="444" y="1145"/>
                      </a:lnTo>
                      <a:lnTo>
                        <a:pt x="445" y="1214"/>
                      </a:lnTo>
                      <a:lnTo>
                        <a:pt x="729" y="1231"/>
                      </a:lnTo>
                      <a:lnTo>
                        <a:pt x="710" y="1203"/>
                      </a:lnTo>
                      <a:lnTo>
                        <a:pt x="720" y="1162"/>
                      </a:lnTo>
                      <a:lnTo>
                        <a:pt x="765" y="1095"/>
                      </a:lnTo>
                      <a:lnTo>
                        <a:pt x="799" y="1077"/>
                      </a:lnTo>
                      <a:lnTo>
                        <a:pt x="778" y="1052"/>
                      </a:lnTo>
                      <a:lnTo>
                        <a:pt x="766" y="986"/>
                      </a:lnTo>
                      <a:lnTo>
                        <a:pt x="389" y="474"/>
                      </a:lnTo>
                      <a:lnTo>
                        <a:pt x="359" y="421"/>
                      </a:lnTo>
                      <a:lnTo>
                        <a:pt x="455" y="95"/>
                      </a:lnTo>
                      <a:lnTo>
                        <a:pt x="78" y="0"/>
                      </a:lnTo>
                      <a:lnTo>
                        <a:pt x="66" y="19"/>
                      </a:lnTo>
                      <a:lnTo>
                        <a:pt x="70" y="60"/>
                      </a:lnTo>
                      <a:lnTo>
                        <a:pt x="0" y="163"/>
                      </a:lnTo>
                      <a:lnTo>
                        <a:pt x="18" y="221"/>
                      </a:lnTo>
                    </a:path>
                  </a:pathLst>
                </a:custGeom>
                <a:pattFill prst="wdUpDiag">
                  <a:fgClr>
                    <a:srgbClr val="FF9999"/>
                  </a:fgClr>
                  <a:bgClr>
                    <a:srgbClr val="FFFFFF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7" name="Group 327"/>
              <p:cNvGrpSpPr>
                <a:grpSpLocks/>
              </p:cNvGrpSpPr>
              <p:nvPr/>
            </p:nvGrpSpPr>
            <p:grpSpPr bwMode="auto">
              <a:xfrm>
                <a:off x="1647" y="1812"/>
                <a:ext cx="733" cy="522"/>
                <a:chOff x="1619" y="1994"/>
                <a:chExt cx="733" cy="522"/>
              </a:xfrm>
            </p:grpSpPr>
            <p:sp>
              <p:nvSpPr>
                <p:cNvPr id="38125" name="Freeform 328" descr="Sphere"/>
                <p:cNvSpPr>
                  <a:spLocks/>
                </p:cNvSpPr>
                <p:nvPr/>
              </p:nvSpPr>
              <p:spPr bwMode="auto">
                <a:xfrm>
                  <a:off x="1619" y="1994"/>
                  <a:ext cx="733" cy="522"/>
                </a:xfrm>
                <a:custGeom>
                  <a:avLst/>
                  <a:gdLst>
                    <a:gd name="T0" fmla="*/ 0 w 733"/>
                    <a:gd name="T1" fmla="*/ 457 h 522"/>
                    <a:gd name="T2" fmla="*/ 72 w 733"/>
                    <a:gd name="T3" fmla="*/ 0 h 522"/>
                    <a:gd name="T4" fmla="*/ 544 w 733"/>
                    <a:gd name="T5" fmla="*/ 48 h 522"/>
                    <a:gd name="T6" fmla="*/ 732 w 733"/>
                    <a:gd name="T7" fmla="*/ 65 h 522"/>
                    <a:gd name="T8" fmla="*/ 725 w 733"/>
                    <a:gd name="T9" fmla="*/ 177 h 522"/>
                    <a:gd name="T10" fmla="*/ 699 w 733"/>
                    <a:gd name="T11" fmla="*/ 521 h 522"/>
                    <a:gd name="T12" fmla="*/ 604 w 733"/>
                    <a:gd name="T13" fmla="*/ 513 h 522"/>
                    <a:gd name="T14" fmla="*/ 301 w 733"/>
                    <a:gd name="T15" fmla="*/ 491 h 522"/>
                    <a:gd name="T16" fmla="*/ 0 w 733"/>
                    <a:gd name="T17" fmla="*/ 457 h 5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33"/>
                    <a:gd name="T28" fmla="*/ 0 h 522"/>
                    <a:gd name="T29" fmla="*/ 733 w 733"/>
                    <a:gd name="T30" fmla="*/ 522 h 5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33" h="522">
                      <a:moveTo>
                        <a:pt x="0" y="457"/>
                      </a:moveTo>
                      <a:lnTo>
                        <a:pt x="72" y="0"/>
                      </a:lnTo>
                      <a:lnTo>
                        <a:pt x="544" y="48"/>
                      </a:lnTo>
                      <a:lnTo>
                        <a:pt x="732" y="65"/>
                      </a:lnTo>
                      <a:lnTo>
                        <a:pt x="725" y="177"/>
                      </a:lnTo>
                      <a:lnTo>
                        <a:pt x="699" y="521"/>
                      </a:lnTo>
                      <a:lnTo>
                        <a:pt x="604" y="513"/>
                      </a:lnTo>
                      <a:lnTo>
                        <a:pt x="301" y="491"/>
                      </a:lnTo>
                      <a:lnTo>
                        <a:pt x="0" y="45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26" name="Freeform 329" descr="Sphere"/>
                <p:cNvSpPr>
                  <a:spLocks/>
                </p:cNvSpPr>
                <p:nvPr/>
              </p:nvSpPr>
              <p:spPr bwMode="auto">
                <a:xfrm>
                  <a:off x="1619" y="1994"/>
                  <a:ext cx="733" cy="522"/>
                </a:xfrm>
                <a:custGeom>
                  <a:avLst/>
                  <a:gdLst>
                    <a:gd name="T0" fmla="*/ 0 w 733"/>
                    <a:gd name="T1" fmla="*/ 457 h 522"/>
                    <a:gd name="T2" fmla="*/ 72 w 733"/>
                    <a:gd name="T3" fmla="*/ 0 h 522"/>
                    <a:gd name="T4" fmla="*/ 544 w 733"/>
                    <a:gd name="T5" fmla="*/ 48 h 522"/>
                    <a:gd name="T6" fmla="*/ 732 w 733"/>
                    <a:gd name="T7" fmla="*/ 65 h 522"/>
                    <a:gd name="T8" fmla="*/ 725 w 733"/>
                    <a:gd name="T9" fmla="*/ 177 h 522"/>
                    <a:gd name="T10" fmla="*/ 699 w 733"/>
                    <a:gd name="T11" fmla="*/ 521 h 522"/>
                    <a:gd name="T12" fmla="*/ 604 w 733"/>
                    <a:gd name="T13" fmla="*/ 513 h 522"/>
                    <a:gd name="T14" fmla="*/ 301 w 733"/>
                    <a:gd name="T15" fmla="*/ 491 h 522"/>
                    <a:gd name="T16" fmla="*/ 0 w 733"/>
                    <a:gd name="T17" fmla="*/ 457 h 52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33"/>
                    <a:gd name="T28" fmla="*/ 0 h 522"/>
                    <a:gd name="T29" fmla="*/ 733 w 733"/>
                    <a:gd name="T30" fmla="*/ 522 h 52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33" h="522">
                      <a:moveTo>
                        <a:pt x="0" y="457"/>
                      </a:moveTo>
                      <a:lnTo>
                        <a:pt x="72" y="0"/>
                      </a:lnTo>
                      <a:lnTo>
                        <a:pt x="544" y="48"/>
                      </a:lnTo>
                      <a:lnTo>
                        <a:pt x="732" y="65"/>
                      </a:lnTo>
                      <a:lnTo>
                        <a:pt x="725" y="177"/>
                      </a:lnTo>
                      <a:lnTo>
                        <a:pt x="699" y="521"/>
                      </a:lnTo>
                      <a:lnTo>
                        <a:pt x="604" y="513"/>
                      </a:lnTo>
                      <a:lnTo>
                        <a:pt x="301" y="491"/>
                      </a:lnTo>
                      <a:lnTo>
                        <a:pt x="0" y="45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8" name="Group 330"/>
              <p:cNvGrpSpPr>
                <a:grpSpLocks/>
              </p:cNvGrpSpPr>
              <p:nvPr/>
            </p:nvGrpSpPr>
            <p:grpSpPr bwMode="auto">
              <a:xfrm>
                <a:off x="4890" y="1847"/>
                <a:ext cx="107" cy="157"/>
                <a:chOff x="4871" y="2029"/>
                <a:chExt cx="107" cy="157"/>
              </a:xfrm>
            </p:grpSpPr>
            <p:sp>
              <p:nvSpPr>
                <p:cNvPr id="38123" name="Freeform 331"/>
                <p:cNvSpPr>
                  <a:spLocks/>
                </p:cNvSpPr>
                <p:nvPr/>
              </p:nvSpPr>
              <p:spPr bwMode="auto">
                <a:xfrm>
                  <a:off x="4871" y="2029"/>
                  <a:ext cx="107" cy="157"/>
                </a:xfrm>
                <a:custGeom>
                  <a:avLst/>
                  <a:gdLst>
                    <a:gd name="T0" fmla="*/ 0 w 107"/>
                    <a:gd name="T1" fmla="*/ 16 h 157"/>
                    <a:gd name="T2" fmla="*/ 15 w 107"/>
                    <a:gd name="T3" fmla="*/ 0 h 157"/>
                    <a:gd name="T4" fmla="*/ 36 w 107"/>
                    <a:gd name="T5" fmla="*/ 0 h 157"/>
                    <a:gd name="T6" fmla="*/ 28 w 107"/>
                    <a:gd name="T7" fmla="*/ 18 h 157"/>
                    <a:gd name="T8" fmla="*/ 24 w 107"/>
                    <a:gd name="T9" fmla="*/ 21 h 157"/>
                    <a:gd name="T10" fmla="*/ 27 w 107"/>
                    <a:gd name="T11" fmla="*/ 41 h 157"/>
                    <a:gd name="T12" fmla="*/ 37 w 107"/>
                    <a:gd name="T13" fmla="*/ 52 h 157"/>
                    <a:gd name="T14" fmla="*/ 54 w 107"/>
                    <a:gd name="T15" fmla="*/ 65 h 157"/>
                    <a:gd name="T16" fmla="*/ 59 w 107"/>
                    <a:gd name="T17" fmla="*/ 82 h 157"/>
                    <a:gd name="T18" fmla="*/ 69 w 107"/>
                    <a:gd name="T19" fmla="*/ 94 h 157"/>
                    <a:gd name="T20" fmla="*/ 79 w 107"/>
                    <a:gd name="T21" fmla="*/ 105 h 157"/>
                    <a:gd name="T22" fmla="*/ 96 w 107"/>
                    <a:gd name="T23" fmla="*/ 110 h 157"/>
                    <a:gd name="T24" fmla="*/ 102 w 107"/>
                    <a:gd name="T25" fmla="*/ 124 h 157"/>
                    <a:gd name="T26" fmla="*/ 89 w 107"/>
                    <a:gd name="T27" fmla="*/ 137 h 157"/>
                    <a:gd name="T28" fmla="*/ 102 w 107"/>
                    <a:gd name="T29" fmla="*/ 133 h 157"/>
                    <a:gd name="T30" fmla="*/ 106 w 107"/>
                    <a:gd name="T31" fmla="*/ 145 h 157"/>
                    <a:gd name="T32" fmla="*/ 80 w 107"/>
                    <a:gd name="T33" fmla="*/ 150 h 157"/>
                    <a:gd name="T34" fmla="*/ 43 w 107"/>
                    <a:gd name="T35" fmla="*/ 156 h 157"/>
                    <a:gd name="T36" fmla="*/ 40 w 107"/>
                    <a:gd name="T37" fmla="*/ 145 h 157"/>
                    <a:gd name="T38" fmla="*/ 0 w 107"/>
                    <a:gd name="T39" fmla="*/ 16 h 157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07"/>
                    <a:gd name="T61" fmla="*/ 0 h 157"/>
                    <a:gd name="T62" fmla="*/ 107 w 107"/>
                    <a:gd name="T63" fmla="*/ 157 h 157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07" h="157">
                      <a:moveTo>
                        <a:pt x="0" y="16"/>
                      </a:moveTo>
                      <a:lnTo>
                        <a:pt x="15" y="0"/>
                      </a:lnTo>
                      <a:lnTo>
                        <a:pt x="36" y="0"/>
                      </a:lnTo>
                      <a:lnTo>
                        <a:pt x="28" y="18"/>
                      </a:lnTo>
                      <a:lnTo>
                        <a:pt x="24" y="21"/>
                      </a:lnTo>
                      <a:lnTo>
                        <a:pt x="27" y="41"/>
                      </a:lnTo>
                      <a:lnTo>
                        <a:pt x="37" y="52"/>
                      </a:lnTo>
                      <a:lnTo>
                        <a:pt x="54" y="65"/>
                      </a:lnTo>
                      <a:lnTo>
                        <a:pt x="59" y="82"/>
                      </a:lnTo>
                      <a:lnTo>
                        <a:pt x="69" y="94"/>
                      </a:lnTo>
                      <a:lnTo>
                        <a:pt x="79" y="105"/>
                      </a:lnTo>
                      <a:lnTo>
                        <a:pt x="96" y="110"/>
                      </a:lnTo>
                      <a:lnTo>
                        <a:pt x="102" y="124"/>
                      </a:lnTo>
                      <a:lnTo>
                        <a:pt x="89" y="137"/>
                      </a:lnTo>
                      <a:lnTo>
                        <a:pt x="102" y="133"/>
                      </a:lnTo>
                      <a:lnTo>
                        <a:pt x="106" y="145"/>
                      </a:lnTo>
                      <a:lnTo>
                        <a:pt x="80" y="150"/>
                      </a:lnTo>
                      <a:lnTo>
                        <a:pt x="43" y="156"/>
                      </a:lnTo>
                      <a:lnTo>
                        <a:pt x="40" y="145"/>
                      </a:lnTo>
                      <a:lnTo>
                        <a:pt x="0" y="16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24" name="Freeform 332"/>
                <p:cNvSpPr>
                  <a:spLocks/>
                </p:cNvSpPr>
                <p:nvPr/>
              </p:nvSpPr>
              <p:spPr bwMode="auto">
                <a:xfrm>
                  <a:off x="4871" y="2029"/>
                  <a:ext cx="107" cy="157"/>
                </a:xfrm>
                <a:custGeom>
                  <a:avLst/>
                  <a:gdLst>
                    <a:gd name="T0" fmla="*/ 0 w 107"/>
                    <a:gd name="T1" fmla="*/ 16 h 157"/>
                    <a:gd name="T2" fmla="*/ 15 w 107"/>
                    <a:gd name="T3" fmla="*/ 0 h 157"/>
                    <a:gd name="T4" fmla="*/ 36 w 107"/>
                    <a:gd name="T5" fmla="*/ 0 h 157"/>
                    <a:gd name="T6" fmla="*/ 28 w 107"/>
                    <a:gd name="T7" fmla="*/ 18 h 157"/>
                    <a:gd name="T8" fmla="*/ 24 w 107"/>
                    <a:gd name="T9" fmla="*/ 21 h 157"/>
                    <a:gd name="T10" fmla="*/ 27 w 107"/>
                    <a:gd name="T11" fmla="*/ 41 h 157"/>
                    <a:gd name="T12" fmla="*/ 37 w 107"/>
                    <a:gd name="T13" fmla="*/ 52 h 157"/>
                    <a:gd name="T14" fmla="*/ 54 w 107"/>
                    <a:gd name="T15" fmla="*/ 65 h 157"/>
                    <a:gd name="T16" fmla="*/ 59 w 107"/>
                    <a:gd name="T17" fmla="*/ 82 h 157"/>
                    <a:gd name="T18" fmla="*/ 69 w 107"/>
                    <a:gd name="T19" fmla="*/ 94 h 157"/>
                    <a:gd name="T20" fmla="*/ 79 w 107"/>
                    <a:gd name="T21" fmla="*/ 105 h 157"/>
                    <a:gd name="T22" fmla="*/ 96 w 107"/>
                    <a:gd name="T23" fmla="*/ 110 h 157"/>
                    <a:gd name="T24" fmla="*/ 102 w 107"/>
                    <a:gd name="T25" fmla="*/ 124 h 157"/>
                    <a:gd name="T26" fmla="*/ 89 w 107"/>
                    <a:gd name="T27" fmla="*/ 137 h 157"/>
                    <a:gd name="T28" fmla="*/ 102 w 107"/>
                    <a:gd name="T29" fmla="*/ 133 h 157"/>
                    <a:gd name="T30" fmla="*/ 106 w 107"/>
                    <a:gd name="T31" fmla="*/ 145 h 157"/>
                    <a:gd name="T32" fmla="*/ 80 w 107"/>
                    <a:gd name="T33" fmla="*/ 150 h 157"/>
                    <a:gd name="T34" fmla="*/ 43 w 107"/>
                    <a:gd name="T35" fmla="*/ 156 h 157"/>
                    <a:gd name="T36" fmla="*/ 40 w 107"/>
                    <a:gd name="T37" fmla="*/ 145 h 157"/>
                    <a:gd name="T38" fmla="*/ 0 w 107"/>
                    <a:gd name="T39" fmla="*/ 16 h 157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107"/>
                    <a:gd name="T61" fmla="*/ 0 h 157"/>
                    <a:gd name="T62" fmla="*/ 107 w 107"/>
                    <a:gd name="T63" fmla="*/ 157 h 157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107" h="157">
                      <a:moveTo>
                        <a:pt x="0" y="16"/>
                      </a:moveTo>
                      <a:lnTo>
                        <a:pt x="15" y="0"/>
                      </a:lnTo>
                      <a:lnTo>
                        <a:pt x="36" y="0"/>
                      </a:lnTo>
                      <a:lnTo>
                        <a:pt x="28" y="18"/>
                      </a:lnTo>
                      <a:lnTo>
                        <a:pt x="24" y="21"/>
                      </a:lnTo>
                      <a:lnTo>
                        <a:pt x="27" y="41"/>
                      </a:lnTo>
                      <a:lnTo>
                        <a:pt x="37" y="52"/>
                      </a:lnTo>
                      <a:lnTo>
                        <a:pt x="54" y="65"/>
                      </a:lnTo>
                      <a:lnTo>
                        <a:pt x="59" y="82"/>
                      </a:lnTo>
                      <a:lnTo>
                        <a:pt x="69" y="94"/>
                      </a:lnTo>
                      <a:lnTo>
                        <a:pt x="79" y="105"/>
                      </a:lnTo>
                      <a:lnTo>
                        <a:pt x="96" y="110"/>
                      </a:lnTo>
                      <a:lnTo>
                        <a:pt x="102" y="124"/>
                      </a:lnTo>
                      <a:lnTo>
                        <a:pt x="89" y="137"/>
                      </a:lnTo>
                      <a:lnTo>
                        <a:pt x="102" y="133"/>
                      </a:lnTo>
                      <a:lnTo>
                        <a:pt x="106" y="145"/>
                      </a:lnTo>
                      <a:lnTo>
                        <a:pt x="80" y="150"/>
                      </a:lnTo>
                      <a:lnTo>
                        <a:pt x="43" y="156"/>
                      </a:lnTo>
                      <a:lnTo>
                        <a:pt x="40" y="145"/>
                      </a:lnTo>
                      <a:lnTo>
                        <a:pt x="0" y="16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09" name="Group 333"/>
              <p:cNvGrpSpPr>
                <a:grpSpLocks/>
              </p:cNvGrpSpPr>
              <p:nvPr/>
            </p:nvGrpSpPr>
            <p:grpSpPr bwMode="auto">
              <a:xfrm>
                <a:off x="4792" y="1970"/>
                <a:ext cx="18" cy="20"/>
                <a:chOff x="4764" y="2152"/>
                <a:chExt cx="18" cy="20"/>
              </a:xfrm>
            </p:grpSpPr>
            <p:sp>
              <p:nvSpPr>
                <p:cNvPr id="38121" name="Freeform 334"/>
                <p:cNvSpPr>
                  <a:spLocks/>
                </p:cNvSpPr>
                <p:nvPr/>
              </p:nvSpPr>
              <p:spPr bwMode="auto">
                <a:xfrm>
                  <a:off x="4764" y="2152"/>
                  <a:ext cx="18" cy="20"/>
                </a:xfrm>
                <a:custGeom>
                  <a:avLst/>
                  <a:gdLst>
                    <a:gd name="T0" fmla="*/ 0 w 18"/>
                    <a:gd name="T1" fmla="*/ 5 h 20"/>
                    <a:gd name="T2" fmla="*/ 11 w 18"/>
                    <a:gd name="T3" fmla="*/ 0 h 20"/>
                    <a:gd name="T4" fmla="*/ 17 w 18"/>
                    <a:gd name="T5" fmla="*/ 10 h 20"/>
                    <a:gd name="T6" fmla="*/ 12 w 18"/>
                    <a:gd name="T7" fmla="*/ 19 h 20"/>
                    <a:gd name="T8" fmla="*/ 0 w 18"/>
                    <a:gd name="T9" fmla="*/ 5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0"/>
                    <a:gd name="T17" fmla="*/ 18 w 18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0">
                      <a:moveTo>
                        <a:pt x="0" y="5"/>
                      </a:moveTo>
                      <a:lnTo>
                        <a:pt x="11" y="0"/>
                      </a:lnTo>
                      <a:lnTo>
                        <a:pt x="17" y="10"/>
                      </a:lnTo>
                      <a:lnTo>
                        <a:pt x="12" y="19"/>
                      </a:lnTo>
                      <a:lnTo>
                        <a:pt x="0" y="5"/>
                      </a:lnTo>
                    </a:path>
                  </a:pathLst>
                </a:custGeom>
                <a:solidFill>
                  <a:srgbClr val="E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22" name="Freeform 335"/>
                <p:cNvSpPr>
                  <a:spLocks/>
                </p:cNvSpPr>
                <p:nvPr/>
              </p:nvSpPr>
              <p:spPr bwMode="auto">
                <a:xfrm>
                  <a:off x="4764" y="2152"/>
                  <a:ext cx="18" cy="20"/>
                </a:xfrm>
                <a:custGeom>
                  <a:avLst/>
                  <a:gdLst>
                    <a:gd name="T0" fmla="*/ 0 w 18"/>
                    <a:gd name="T1" fmla="*/ 5 h 20"/>
                    <a:gd name="T2" fmla="*/ 11 w 18"/>
                    <a:gd name="T3" fmla="*/ 0 h 20"/>
                    <a:gd name="T4" fmla="*/ 17 w 18"/>
                    <a:gd name="T5" fmla="*/ 10 h 20"/>
                    <a:gd name="T6" fmla="*/ 12 w 18"/>
                    <a:gd name="T7" fmla="*/ 19 h 20"/>
                    <a:gd name="T8" fmla="*/ 0 w 18"/>
                    <a:gd name="T9" fmla="*/ 5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0"/>
                    <a:gd name="T17" fmla="*/ 18 w 18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0">
                      <a:moveTo>
                        <a:pt x="0" y="5"/>
                      </a:moveTo>
                      <a:lnTo>
                        <a:pt x="11" y="0"/>
                      </a:lnTo>
                      <a:lnTo>
                        <a:pt x="17" y="10"/>
                      </a:lnTo>
                      <a:lnTo>
                        <a:pt x="12" y="19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0" name="Group 336"/>
              <p:cNvGrpSpPr>
                <a:grpSpLocks/>
              </p:cNvGrpSpPr>
              <p:nvPr/>
            </p:nvGrpSpPr>
            <p:grpSpPr bwMode="auto">
              <a:xfrm>
                <a:off x="3859" y="2968"/>
                <a:ext cx="915" cy="624"/>
                <a:chOff x="3831" y="3150"/>
                <a:chExt cx="915" cy="624"/>
              </a:xfrm>
            </p:grpSpPr>
            <p:sp>
              <p:nvSpPr>
                <p:cNvPr id="38119" name="Freeform 337" descr="Sphere"/>
                <p:cNvSpPr>
                  <a:spLocks/>
                </p:cNvSpPr>
                <p:nvPr/>
              </p:nvSpPr>
              <p:spPr bwMode="auto">
                <a:xfrm>
                  <a:off x="3831" y="3150"/>
                  <a:ext cx="915" cy="624"/>
                </a:xfrm>
                <a:custGeom>
                  <a:avLst/>
                  <a:gdLst>
                    <a:gd name="T0" fmla="*/ 0 w 915"/>
                    <a:gd name="T1" fmla="*/ 58 h 624"/>
                    <a:gd name="T2" fmla="*/ 21 w 915"/>
                    <a:gd name="T3" fmla="*/ 94 h 624"/>
                    <a:gd name="T4" fmla="*/ 21 w 915"/>
                    <a:gd name="T5" fmla="*/ 118 h 624"/>
                    <a:gd name="T6" fmla="*/ 51 w 915"/>
                    <a:gd name="T7" fmla="*/ 100 h 624"/>
                    <a:gd name="T8" fmla="*/ 62 w 915"/>
                    <a:gd name="T9" fmla="*/ 94 h 624"/>
                    <a:gd name="T10" fmla="*/ 76 w 915"/>
                    <a:gd name="T11" fmla="*/ 94 h 624"/>
                    <a:gd name="T12" fmla="*/ 114 w 915"/>
                    <a:gd name="T13" fmla="*/ 97 h 624"/>
                    <a:gd name="T14" fmla="*/ 135 w 915"/>
                    <a:gd name="T15" fmla="*/ 88 h 624"/>
                    <a:gd name="T16" fmla="*/ 168 w 915"/>
                    <a:gd name="T17" fmla="*/ 92 h 624"/>
                    <a:gd name="T18" fmla="*/ 140 w 915"/>
                    <a:gd name="T19" fmla="*/ 98 h 624"/>
                    <a:gd name="T20" fmla="*/ 214 w 915"/>
                    <a:gd name="T21" fmla="*/ 121 h 624"/>
                    <a:gd name="T22" fmla="*/ 218 w 915"/>
                    <a:gd name="T23" fmla="*/ 116 h 624"/>
                    <a:gd name="T24" fmla="*/ 221 w 915"/>
                    <a:gd name="T25" fmla="*/ 125 h 624"/>
                    <a:gd name="T26" fmla="*/ 266 w 915"/>
                    <a:gd name="T27" fmla="*/ 151 h 624"/>
                    <a:gd name="T28" fmla="*/ 252 w 915"/>
                    <a:gd name="T29" fmla="*/ 148 h 624"/>
                    <a:gd name="T30" fmla="*/ 284 w 915"/>
                    <a:gd name="T31" fmla="*/ 160 h 624"/>
                    <a:gd name="T32" fmla="*/ 310 w 915"/>
                    <a:gd name="T33" fmla="*/ 151 h 624"/>
                    <a:gd name="T34" fmla="*/ 347 w 915"/>
                    <a:gd name="T35" fmla="*/ 135 h 624"/>
                    <a:gd name="T36" fmla="*/ 360 w 915"/>
                    <a:gd name="T37" fmla="*/ 127 h 624"/>
                    <a:gd name="T38" fmla="*/ 407 w 915"/>
                    <a:gd name="T39" fmla="*/ 107 h 624"/>
                    <a:gd name="T40" fmla="*/ 460 w 915"/>
                    <a:gd name="T41" fmla="*/ 146 h 624"/>
                    <a:gd name="T42" fmla="*/ 480 w 915"/>
                    <a:gd name="T43" fmla="*/ 164 h 624"/>
                    <a:gd name="T44" fmla="*/ 512 w 915"/>
                    <a:gd name="T45" fmla="*/ 187 h 624"/>
                    <a:gd name="T46" fmla="*/ 552 w 915"/>
                    <a:gd name="T47" fmla="*/ 198 h 624"/>
                    <a:gd name="T48" fmla="*/ 578 w 915"/>
                    <a:gd name="T49" fmla="*/ 248 h 624"/>
                    <a:gd name="T50" fmla="*/ 572 w 915"/>
                    <a:gd name="T51" fmla="*/ 347 h 624"/>
                    <a:gd name="T52" fmla="*/ 593 w 915"/>
                    <a:gd name="T53" fmla="*/ 341 h 624"/>
                    <a:gd name="T54" fmla="*/ 583 w 915"/>
                    <a:gd name="T55" fmla="*/ 323 h 624"/>
                    <a:gd name="T56" fmla="*/ 602 w 915"/>
                    <a:gd name="T57" fmla="*/ 330 h 624"/>
                    <a:gd name="T58" fmla="*/ 614 w 915"/>
                    <a:gd name="T59" fmla="*/ 328 h 624"/>
                    <a:gd name="T60" fmla="*/ 595 w 915"/>
                    <a:gd name="T61" fmla="*/ 381 h 624"/>
                    <a:gd name="T62" fmla="*/ 610 w 915"/>
                    <a:gd name="T63" fmla="*/ 395 h 624"/>
                    <a:gd name="T64" fmla="*/ 642 w 915"/>
                    <a:gd name="T65" fmla="*/ 440 h 624"/>
                    <a:gd name="T66" fmla="*/ 665 w 915"/>
                    <a:gd name="T67" fmla="*/ 454 h 624"/>
                    <a:gd name="T68" fmla="*/ 662 w 915"/>
                    <a:gd name="T69" fmla="*/ 438 h 624"/>
                    <a:gd name="T70" fmla="*/ 669 w 915"/>
                    <a:gd name="T71" fmla="*/ 440 h 624"/>
                    <a:gd name="T72" fmla="*/ 681 w 915"/>
                    <a:gd name="T73" fmla="*/ 479 h 624"/>
                    <a:gd name="T74" fmla="*/ 709 w 915"/>
                    <a:gd name="T75" fmla="*/ 503 h 624"/>
                    <a:gd name="T76" fmla="*/ 751 w 915"/>
                    <a:gd name="T77" fmla="*/ 545 h 624"/>
                    <a:gd name="T78" fmla="*/ 804 w 915"/>
                    <a:gd name="T79" fmla="*/ 596 h 624"/>
                    <a:gd name="T80" fmla="*/ 834 w 915"/>
                    <a:gd name="T81" fmla="*/ 608 h 624"/>
                    <a:gd name="T82" fmla="*/ 804 w 915"/>
                    <a:gd name="T83" fmla="*/ 604 h 624"/>
                    <a:gd name="T84" fmla="*/ 839 w 915"/>
                    <a:gd name="T85" fmla="*/ 615 h 624"/>
                    <a:gd name="T86" fmla="*/ 871 w 915"/>
                    <a:gd name="T87" fmla="*/ 604 h 624"/>
                    <a:gd name="T88" fmla="*/ 901 w 915"/>
                    <a:gd name="T89" fmla="*/ 584 h 624"/>
                    <a:gd name="T90" fmla="*/ 907 w 915"/>
                    <a:gd name="T91" fmla="*/ 530 h 624"/>
                    <a:gd name="T92" fmla="*/ 908 w 915"/>
                    <a:gd name="T93" fmla="*/ 435 h 624"/>
                    <a:gd name="T94" fmla="*/ 798 w 915"/>
                    <a:gd name="T95" fmla="*/ 260 h 624"/>
                    <a:gd name="T96" fmla="*/ 785 w 915"/>
                    <a:gd name="T97" fmla="*/ 214 h 624"/>
                    <a:gd name="T98" fmla="*/ 677 w 915"/>
                    <a:gd name="T99" fmla="*/ 26 h 624"/>
                    <a:gd name="T100" fmla="*/ 662 w 915"/>
                    <a:gd name="T101" fmla="*/ 8 h 624"/>
                    <a:gd name="T102" fmla="*/ 608 w 915"/>
                    <a:gd name="T103" fmla="*/ 12 h 624"/>
                    <a:gd name="T104" fmla="*/ 595 w 915"/>
                    <a:gd name="T105" fmla="*/ 52 h 624"/>
                    <a:gd name="T106" fmla="*/ 304 w 915"/>
                    <a:gd name="T107" fmla="*/ 49 h 624"/>
                    <a:gd name="T108" fmla="*/ 3 w 915"/>
                    <a:gd name="T109" fmla="*/ 41 h 62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915"/>
                    <a:gd name="T166" fmla="*/ 0 h 624"/>
                    <a:gd name="T167" fmla="*/ 915 w 915"/>
                    <a:gd name="T168" fmla="*/ 624 h 62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915" h="624">
                      <a:moveTo>
                        <a:pt x="3" y="41"/>
                      </a:moveTo>
                      <a:lnTo>
                        <a:pt x="0" y="58"/>
                      </a:lnTo>
                      <a:lnTo>
                        <a:pt x="26" y="81"/>
                      </a:lnTo>
                      <a:lnTo>
                        <a:pt x="21" y="94"/>
                      </a:lnTo>
                      <a:lnTo>
                        <a:pt x="30" y="101"/>
                      </a:lnTo>
                      <a:lnTo>
                        <a:pt x="21" y="118"/>
                      </a:lnTo>
                      <a:lnTo>
                        <a:pt x="40" y="110"/>
                      </a:lnTo>
                      <a:lnTo>
                        <a:pt x="51" y="100"/>
                      </a:lnTo>
                      <a:lnTo>
                        <a:pt x="51" y="87"/>
                      </a:lnTo>
                      <a:lnTo>
                        <a:pt x="62" y="94"/>
                      </a:lnTo>
                      <a:lnTo>
                        <a:pt x="69" y="84"/>
                      </a:lnTo>
                      <a:lnTo>
                        <a:pt x="76" y="94"/>
                      </a:lnTo>
                      <a:lnTo>
                        <a:pt x="56" y="107"/>
                      </a:lnTo>
                      <a:lnTo>
                        <a:pt x="114" y="97"/>
                      </a:lnTo>
                      <a:lnTo>
                        <a:pt x="128" y="85"/>
                      </a:lnTo>
                      <a:lnTo>
                        <a:pt x="135" y="88"/>
                      </a:lnTo>
                      <a:lnTo>
                        <a:pt x="159" y="84"/>
                      </a:lnTo>
                      <a:lnTo>
                        <a:pt x="168" y="92"/>
                      </a:lnTo>
                      <a:lnTo>
                        <a:pt x="128" y="94"/>
                      </a:lnTo>
                      <a:lnTo>
                        <a:pt x="140" y="98"/>
                      </a:lnTo>
                      <a:lnTo>
                        <a:pt x="185" y="107"/>
                      </a:lnTo>
                      <a:lnTo>
                        <a:pt x="214" y="121"/>
                      </a:lnTo>
                      <a:lnTo>
                        <a:pt x="206" y="101"/>
                      </a:lnTo>
                      <a:lnTo>
                        <a:pt x="218" y="116"/>
                      </a:lnTo>
                      <a:lnTo>
                        <a:pt x="239" y="119"/>
                      </a:lnTo>
                      <a:lnTo>
                        <a:pt x="221" y="125"/>
                      </a:lnTo>
                      <a:lnTo>
                        <a:pt x="254" y="140"/>
                      </a:lnTo>
                      <a:lnTo>
                        <a:pt x="266" y="151"/>
                      </a:lnTo>
                      <a:lnTo>
                        <a:pt x="265" y="164"/>
                      </a:lnTo>
                      <a:lnTo>
                        <a:pt x="252" y="148"/>
                      </a:lnTo>
                      <a:lnTo>
                        <a:pt x="257" y="168"/>
                      </a:lnTo>
                      <a:lnTo>
                        <a:pt x="284" y="160"/>
                      </a:lnTo>
                      <a:lnTo>
                        <a:pt x="298" y="159"/>
                      </a:lnTo>
                      <a:lnTo>
                        <a:pt x="310" y="151"/>
                      </a:lnTo>
                      <a:lnTo>
                        <a:pt x="315" y="157"/>
                      </a:lnTo>
                      <a:lnTo>
                        <a:pt x="347" y="135"/>
                      </a:lnTo>
                      <a:lnTo>
                        <a:pt x="367" y="135"/>
                      </a:lnTo>
                      <a:lnTo>
                        <a:pt x="360" y="127"/>
                      </a:lnTo>
                      <a:lnTo>
                        <a:pt x="375" y="108"/>
                      </a:lnTo>
                      <a:lnTo>
                        <a:pt x="407" y="107"/>
                      </a:lnTo>
                      <a:lnTo>
                        <a:pt x="441" y="122"/>
                      </a:lnTo>
                      <a:lnTo>
                        <a:pt x="460" y="146"/>
                      </a:lnTo>
                      <a:lnTo>
                        <a:pt x="478" y="148"/>
                      </a:lnTo>
                      <a:lnTo>
                        <a:pt x="480" y="164"/>
                      </a:lnTo>
                      <a:lnTo>
                        <a:pt x="503" y="175"/>
                      </a:lnTo>
                      <a:lnTo>
                        <a:pt x="512" y="187"/>
                      </a:lnTo>
                      <a:lnTo>
                        <a:pt x="522" y="196"/>
                      </a:lnTo>
                      <a:lnTo>
                        <a:pt x="552" y="198"/>
                      </a:lnTo>
                      <a:lnTo>
                        <a:pt x="563" y="215"/>
                      </a:lnTo>
                      <a:lnTo>
                        <a:pt x="578" y="248"/>
                      </a:lnTo>
                      <a:lnTo>
                        <a:pt x="570" y="308"/>
                      </a:lnTo>
                      <a:lnTo>
                        <a:pt x="572" y="347"/>
                      </a:lnTo>
                      <a:lnTo>
                        <a:pt x="590" y="359"/>
                      </a:lnTo>
                      <a:lnTo>
                        <a:pt x="593" y="341"/>
                      </a:lnTo>
                      <a:lnTo>
                        <a:pt x="582" y="335"/>
                      </a:lnTo>
                      <a:lnTo>
                        <a:pt x="583" y="323"/>
                      </a:lnTo>
                      <a:lnTo>
                        <a:pt x="590" y="326"/>
                      </a:lnTo>
                      <a:lnTo>
                        <a:pt x="602" y="330"/>
                      </a:lnTo>
                      <a:lnTo>
                        <a:pt x="606" y="341"/>
                      </a:lnTo>
                      <a:lnTo>
                        <a:pt x="614" y="328"/>
                      </a:lnTo>
                      <a:lnTo>
                        <a:pt x="621" y="340"/>
                      </a:lnTo>
                      <a:lnTo>
                        <a:pt x="595" y="381"/>
                      </a:lnTo>
                      <a:lnTo>
                        <a:pt x="594" y="388"/>
                      </a:lnTo>
                      <a:lnTo>
                        <a:pt x="610" y="395"/>
                      </a:lnTo>
                      <a:lnTo>
                        <a:pt x="624" y="426"/>
                      </a:lnTo>
                      <a:lnTo>
                        <a:pt x="642" y="440"/>
                      </a:lnTo>
                      <a:lnTo>
                        <a:pt x="651" y="454"/>
                      </a:lnTo>
                      <a:lnTo>
                        <a:pt x="665" y="454"/>
                      </a:lnTo>
                      <a:lnTo>
                        <a:pt x="650" y="435"/>
                      </a:lnTo>
                      <a:lnTo>
                        <a:pt x="662" y="438"/>
                      </a:lnTo>
                      <a:lnTo>
                        <a:pt x="677" y="434"/>
                      </a:lnTo>
                      <a:lnTo>
                        <a:pt x="669" y="440"/>
                      </a:lnTo>
                      <a:lnTo>
                        <a:pt x="674" y="458"/>
                      </a:lnTo>
                      <a:lnTo>
                        <a:pt x="681" y="479"/>
                      </a:lnTo>
                      <a:lnTo>
                        <a:pt x="703" y="489"/>
                      </a:lnTo>
                      <a:lnTo>
                        <a:pt x="709" y="503"/>
                      </a:lnTo>
                      <a:lnTo>
                        <a:pt x="728" y="545"/>
                      </a:lnTo>
                      <a:lnTo>
                        <a:pt x="751" y="545"/>
                      </a:lnTo>
                      <a:lnTo>
                        <a:pt x="770" y="556"/>
                      </a:lnTo>
                      <a:lnTo>
                        <a:pt x="804" y="596"/>
                      </a:lnTo>
                      <a:lnTo>
                        <a:pt x="833" y="599"/>
                      </a:lnTo>
                      <a:lnTo>
                        <a:pt x="834" y="608"/>
                      </a:lnTo>
                      <a:lnTo>
                        <a:pt x="828" y="613"/>
                      </a:lnTo>
                      <a:lnTo>
                        <a:pt x="804" y="604"/>
                      </a:lnTo>
                      <a:lnTo>
                        <a:pt x="810" y="623"/>
                      </a:lnTo>
                      <a:lnTo>
                        <a:pt x="839" y="615"/>
                      </a:lnTo>
                      <a:lnTo>
                        <a:pt x="860" y="615"/>
                      </a:lnTo>
                      <a:lnTo>
                        <a:pt x="871" y="604"/>
                      </a:lnTo>
                      <a:lnTo>
                        <a:pt x="889" y="604"/>
                      </a:lnTo>
                      <a:lnTo>
                        <a:pt x="901" y="584"/>
                      </a:lnTo>
                      <a:lnTo>
                        <a:pt x="896" y="560"/>
                      </a:lnTo>
                      <a:lnTo>
                        <a:pt x="907" y="530"/>
                      </a:lnTo>
                      <a:lnTo>
                        <a:pt x="914" y="535"/>
                      </a:lnTo>
                      <a:lnTo>
                        <a:pt x="908" y="435"/>
                      </a:lnTo>
                      <a:lnTo>
                        <a:pt x="896" y="405"/>
                      </a:lnTo>
                      <a:lnTo>
                        <a:pt x="798" y="260"/>
                      </a:lnTo>
                      <a:lnTo>
                        <a:pt x="775" y="214"/>
                      </a:lnTo>
                      <a:lnTo>
                        <a:pt x="785" y="214"/>
                      </a:lnTo>
                      <a:lnTo>
                        <a:pt x="720" y="121"/>
                      </a:lnTo>
                      <a:lnTo>
                        <a:pt x="677" y="26"/>
                      </a:lnTo>
                      <a:lnTo>
                        <a:pt x="674" y="10"/>
                      </a:lnTo>
                      <a:lnTo>
                        <a:pt x="662" y="8"/>
                      </a:lnTo>
                      <a:lnTo>
                        <a:pt x="618" y="0"/>
                      </a:lnTo>
                      <a:lnTo>
                        <a:pt x="608" y="12"/>
                      </a:lnTo>
                      <a:lnTo>
                        <a:pt x="615" y="52"/>
                      </a:lnTo>
                      <a:lnTo>
                        <a:pt x="595" y="52"/>
                      </a:lnTo>
                      <a:lnTo>
                        <a:pt x="592" y="33"/>
                      </a:lnTo>
                      <a:lnTo>
                        <a:pt x="304" y="49"/>
                      </a:lnTo>
                      <a:lnTo>
                        <a:pt x="282" y="18"/>
                      </a:lnTo>
                      <a:lnTo>
                        <a:pt x="3" y="41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20" name="Freeform 338" descr="Sphere"/>
                <p:cNvSpPr>
                  <a:spLocks/>
                </p:cNvSpPr>
                <p:nvPr/>
              </p:nvSpPr>
              <p:spPr bwMode="auto">
                <a:xfrm>
                  <a:off x="3831" y="3150"/>
                  <a:ext cx="915" cy="624"/>
                </a:xfrm>
                <a:custGeom>
                  <a:avLst/>
                  <a:gdLst>
                    <a:gd name="T0" fmla="*/ 0 w 915"/>
                    <a:gd name="T1" fmla="*/ 58 h 624"/>
                    <a:gd name="T2" fmla="*/ 21 w 915"/>
                    <a:gd name="T3" fmla="*/ 94 h 624"/>
                    <a:gd name="T4" fmla="*/ 21 w 915"/>
                    <a:gd name="T5" fmla="*/ 118 h 624"/>
                    <a:gd name="T6" fmla="*/ 51 w 915"/>
                    <a:gd name="T7" fmla="*/ 100 h 624"/>
                    <a:gd name="T8" fmla="*/ 62 w 915"/>
                    <a:gd name="T9" fmla="*/ 94 h 624"/>
                    <a:gd name="T10" fmla="*/ 76 w 915"/>
                    <a:gd name="T11" fmla="*/ 94 h 624"/>
                    <a:gd name="T12" fmla="*/ 114 w 915"/>
                    <a:gd name="T13" fmla="*/ 97 h 624"/>
                    <a:gd name="T14" fmla="*/ 135 w 915"/>
                    <a:gd name="T15" fmla="*/ 88 h 624"/>
                    <a:gd name="T16" fmla="*/ 168 w 915"/>
                    <a:gd name="T17" fmla="*/ 92 h 624"/>
                    <a:gd name="T18" fmla="*/ 140 w 915"/>
                    <a:gd name="T19" fmla="*/ 98 h 624"/>
                    <a:gd name="T20" fmla="*/ 214 w 915"/>
                    <a:gd name="T21" fmla="*/ 121 h 624"/>
                    <a:gd name="T22" fmla="*/ 218 w 915"/>
                    <a:gd name="T23" fmla="*/ 116 h 624"/>
                    <a:gd name="T24" fmla="*/ 221 w 915"/>
                    <a:gd name="T25" fmla="*/ 125 h 624"/>
                    <a:gd name="T26" fmla="*/ 266 w 915"/>
                    <a:gd name="T27" fmla="*/ 151 h 624"/>
                    <a:gd name="T28" fmla="*/ 252 w 915"/>
                    <a:gd name="T29" fmla="*/ 148 h 624"/>
                    <a:gd name="T30" fmla="*/ 284 w 915"/>
                    <a:gd name="T31" fmla="*/ 160 h 624"/>
                    <a:gd name="T32" fmla="*/ 310 w 915"/>
                    <a:gd name="T33" fmla="*/ 151 h 624"/>
                    <a:gd name="T34" fmla="*/ 347 w 915"/>
                    <a:gd name="T35" fmla="*/ 135 h 624"/>
                    <a:gd name="T36" fmla="*/ 360 w 915"/>
                    <a:gd name="T37" fmla="*/ 127 h 624"/>
                    <a:gd name="T38" fmla="*/ 407 w 915"/>
                    <a:gd name="T39" fmla="*/ 107 h 624"/>
                    <a:gd name="T40" fmla="*/ 460 w 915"/>
                    <a:gd name="T41" fmla="*/ 146 h 624"/>
                    <a:gd name="T42" fmla="*/ 480 w 915"/>
                    <a:gd name="T43" fmla="*/ 164 h 624"/>
                    <a:gd name="T44" fmla="*/ 512 w 915"/>
                    <a:gd name="T45" fmla="*/ 187 h 624"/>
                    <a:gd name="T46" fmla="*/ 552 w 915"/>
                    <a:gd name="T47" fmla="*/ 198 h 624"/>
                    <a:gd name="T48" fmla="*/ 578 w 915"/>
                    <a:gd name="T49" fmla="*/ 248 h 624"/>
                    <a:gd name="T50" fmla="*/ 572 w 915"/>
                    <a:gd name="T51" fmla="*/ 347 h 624"/>
                    <a:gd name="T52" fmla="*/ 593 w 915"/>
                    <a:gd name="T53" fmla="*/ 341 h 624"/>
                    <a:gd name="T54" fmla="*/ 583 w 915"/>
                    <a:gd name="T55" fmla="*/ 323 h 624"/>
                    <a:gd name="T56" fmla="*/ 602 w 915"/>
                    <a:gd name="T57" fmla="*/ 330 h 624"/>
                    <a:gd name="T58" fmla="*/ 614 w 915"/>
                    <a:gd name="T59" fmla="*/ 328 h 624"/>
                    <a:gd name="T60" fmla="*/ 595 w 915"/>
                    <a:gd name="T61" fmla="*/ 381 h 624"/>
                    <a:gd name="T62" fmla="*/ 610 w 915"/>
                    <a:gd name="T63" fmla="*/ 395 h 624"/>
                    <a:gd name="T64" fmla="*/ 642 w 915"/>
                    <a:gd name="T65" fmla="*/ 440 h 624"/>
                    <a:gd name="T66" fmla="*/ 665 w 915"/>
                    <a:gd name="T67" fmla="*/ 454 h 624"/>
                    <a:gd name="T68" fmla="*/ 662 w 915"/>
                    <a:gd name="T69" fmla="*/ 438 h 624"/>
                    <a:gd name="T70" fmla="*/ 669 w 915"/>
                    <a:gd name="T71" fmla="*/ 440 h 624"/>
                    <a:gd name="T72" fmla="*/ 681 w 915"/>
                    <a:gd name="T73" fmla="*/ 479 h 624"/>
                    <a:gd name="T74" fmla="*/ 709 w 915"/>
                    <a:gd name="T75" fmla="*/ 503 h 624"/>
                    <a:gd name="T76" fmla="*/ 751 w 915"/>
                    <a:gd name="T77" fmla="*/ 545 h 624"/>
                    <a:gd name="T78" fmla="*/ 804 w 915"/>
                    <a:gd name="T79" fmla="*/ 596 h 624"/>
                    <a:gd name="T80" fmla="*/ 834 w 915"/>
                    <a:gd name="T81" fmla="*/ 608 h 624"/>
                    <a:gd name="T82" fmla="*/ 804 w 915"/>
                    <a:gd name="T83" fmla="*/ 604 h 624"/>
                    <a:gd name="T84" fmla="*/ 839 w 915"/>
                    <a:gd name="T85" fmla="*/ 615 h 624"/>
                    <a:gd name="T86" fmla="*/ 871 w 915"/>
                    <a:gd name="T87" fmla="*/ 604 h 624"/>
                    <a:gd name="T88" fmla="*/ 901 w 915"/>
                    <a:gd name="T89" fmla="*/ 584 h 624"/>
                    <a:gd name="T90" fmla="*/ 907 w 915"/>
                    <a:gd name="T91" fmla="*/ 530 h 624"/>
                    <a:gd name="T92" fmla="*/ 908 w 915"/>
                    <a:gd name="T93" fmla="*/ 435 h 624"/>
                    <a:gd name="T94" fmla="*/ 798 w 915"/>
                    <a:gd name="T95" fmla="*/ 260 h 624"/>
                    <a:gd name="T96" fmla="*/ 785 w 915"/>
                    <a:gd name="T97" fmla="*/ 214 h 624"/>
                    <a:gd name="T98" fmla="*/ 677 w 915"/>
                    <a:gd name="T99" fmla="*/ 26 h 624"/>
                    <a:gd name="T100" fmla="*/ 662 w 915"/>
                    <a:gd name="T101" fmla="*/ 8 h 624"/>
                    <a:gd name="T102" fmla="*/ 608 w 915"/>
                    <a:gd name="T103" fmla="*/ 12 h 624"/>
                    <a:gd name="T104" fmla="*/ 595 w 915"/>
                    <a:gd name="T105" fmla="*/ 52 h 624"/>
                    <a:gd name="T106" fmla="*/ 304 w 915"/>
                    <a:gd name="T107" fmla="*/ 49 h 624"/>
                    <a:gd name="T108" fmla="*/ 3 w 915"/>
                    <a:gd name="T109" fmla="*/ 41 h 62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915"/>
                    <a:gd name="T166" fmla="*/ 0 h 624"/>
                    <a:gd name="T167" fmla="*/ 915 w 915"/>
                    <a:gd name="T168" fmla="*/ 624 h 624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915" h="624">
                      <a:moveTo>
                        <a:pt x="3" y="41"/>
                      </a:moveTo>
                      <a:lnTo>
                        <a:pt x="0" y="58"/>
                      </a:lnTo>
                      <a:lnTo>
                        <a:pt x="26" y="81"/>
                      </a:lnTo>
                      <a:lnTo>
                        <a:pt x="21" y="94"/>
                      </a:lnTo>
                      <a:lnTo>
                        <a:pt x="30" y="101"/>
                      </a:lnTo>
                      <a:lnTo>
                        <a:pt x="21" y="118"/>
                      </a:lnTo>
                      <a:lnTo>
                        <a:pt x="40" y="110"/>
                      </a:lnTo>
                      <a:lnTo>
                        <a:pt x="51" y="100"/>
                      </a:lnTo>
                      <a:lnTo>
                        <a:pt x="51" y="87"/>
                      </a:lnTo>
                      <a:lnTo>
                        <a:pt x="62" y="94"/>
                      </a:lnTo>
                      <a:lnTo>
                        <a:pt x="69" y="84"/>
                      </a:lnTo>
                      <a:lnTo>
                        <a:pt x="76" y="94"/>
                      </a:lnTo>
                      <a:lnTo>
                        <a:pt x="56" y="107"/>
                      </a:lnTo>
                      <a:lnTo>
                        <a:pt x="114" y="97"/>
                      </a:lnTo>
                      <a:lnTo>
                        <a:pt x="128" y="85"/>
                      </a:lnTo>
                      <a:lnTo>
                        <a:pt x="135" y="88"/>
                      </a:lnTo>
                      <a:lnTo>
                        <a:pt x="159" y="84"/>
                      </a:lnTo>
                      <a:lnTo>
                        <a:pt x="168" y="92"/>
                      </a:lnTo>
                      <a:lnTo>
                        <a:pt x="128" y="94"/>
                      </a:lnTo>
                      <a:lnTo>
                        <a:pt x="140" y="98"/>
                      </a:lnTo>
                      <a:lnTo>
                        <a:pt x="185" y="107"/>
                      </a:lnTo>
                      <a:lnTo>
                        <a:pt x="214" y="121"/>
                      </a:lnTo>
                      <a:lnTo>
                        <a:pt x="206" y="101"/>
                      </a:lnTo>
                      <a:lnTo>
                        <a:pt x="218" y="116"/>
                      </a:lnTo>
                      <a:lnTo>
                        <a:pt x="239" y="119"/>
                      </a:lnTo>
                      <a:lnTo>
                        <a:pt x="221" y="125"/>
                      </a:lnTo>
                      <a:lnTo>
                        <a:pt x="254" y="140"/>
                      </a:lnTo>
                      <a:lnTo>
                        <a:pt x="266" y="151"/>
                      </a:lnTo>
                      <a:lnTo>
                        <a:pt x="265" y="164"/>
                      </a:lnTo>
                      <a:lnTo>
                        <a:pt x="252" y="148"/>
                      </a:lnTo>
                      <a:lnTo>
                        <a:pt x="257" y="168"/>
                      </a:lnTo>
                      <a:lnTo>
                        <a:pt x="284" y="160"/>
                      </a:lnTo>
                      <a:lnTo>
                        <a:pt x="298" y="159"/>
                      </a:lnTo>
                      <a:lnTo>
                        <a:pt x="310" y="151"/>
                      </a:lnTo>
                      <a:lnTo>
                        <a:pt x="315" y="157"/>
                      </a:lnTo>
                      <a:lnTo>
                        <a:pt x="347" y="135"/>
                      </a:lnTo>
                      <a:lnTo>
                        <a:pt x="367" y="135"/>
                      </a:lnTo>
                      <a:lnTo>
                        <a:pt x="360" y="127"/>
                      </a:lnTo>
                      <a:lnTo>
                        <a:pt x="375" y="108"/>
                      </a:lnTo>
                      <a:lnTo>
                        <a:pt x="407" y="107"/>
                      </a:lnTo>
                      <a:lnTo>
                        <a:pt x="441" y="122"/>
                      </a:lnTo>
                      <a:lnTo>
                        <a:pt x="460" y="146"/>
                      </a:lnTo>
                      <a:lnTo>
                        <a:pt x="478" y="148"/>
                      </a:lnTo>
                      <a:lnTo>
                        <a:pt x="480" y="164"/>
                      </a:lnTo>
                      <a:lnTo>
                        <a:pt x="503" y="175"/>
                      </a:lnTo>
                      <a:lnTo>
                        <a:pt x="512" y="187"/>
                      </a:lnTo>
                      <a:lnTo>
                        <a:pt x="522" y="196"/>
                      </a:lnTo>
                      <a:lnTo>
                        <a:pt x="552" y="198"/>
                      </a:lnTo>
                      <a:lnTo>
                        <a:pt x="563" y="215"/>
                      </a:lnTo>
                      <a:lnTo>
                        <a:pt x="578" y="248"/>
                      </a:lnTo>
                      <a:lnTo>
                        <a:pt x="570" y="308"/>
                      </a:lnTo>
                      <a:lnTo>
                        <a:pt x="572" y="347"/>
                      </a:lnTo>
                      <a:lnTo>
                        <a:pt x="590" y="359"/>
                      </a:lnTo>
                      <a:lnTo>
                        <a:pt x="593" y="341"/>
                      </a:lnTo>
                      <a:lnTo>
                        <a:pt x="582" y="335"/>
                      </a:lnTo>
                      <a:lnTo>
                        <a:pt x="583" y="323"/>
                      </a:lnTo>
                      <a:lnTo>
                        <a:pt x="590" y="326"/>
                      </a:lnTo>
                      <a:lnTo>
                        <a:pt x="602" y="330"/>
                      </a:lnTo>
                      <a:lnTo>
                        <a:pt x="606" y="341"/>
                      </a:lnTo>
                      <a:lnTo>
                        <a:pt x="614" y="328"/>
                      </a:lnTo>
                      <a:lnTo>
                        <a:pt x="621" y="340"/>
                      </a:lnTo>
                      <a:lnTo>
                        <a:pt x="595" y="381"/>
                      </a:lnTo>
                      <a:lnTo>
                        <a:pt x="594" y="388"/>
                      </a:lnTo>
                      <a:lnTo>
                        <a:pt x="610" y="395"/>
                      </a:lnTo>
                      <a:lnTo>
                        <a:pt x="624" y="426"/>
                      </a:lnTo>
                      <a:lnTo>
                        <a:pt x="642" y="440"/>
                      </a:lnTo>
                      <a:lnTo>
                        <a:pt x="651" y="454"/>
                      </a:lnTo>
                      <a:lnTo>
                        <a:pt x="665" y="454"/>
                      </a:lnTo>
                      <a:lnTo>
                        <a:pt x="650" y="435"/>
                      </a:lnTo>
                      <a:lnTo>
                        <a:pt x="662" y="438"/>
                      </a:lnTo>
                      <a:lnTo>
                        <a:pt x="677" y="434"/>
                      </a:lnTo>
                      <a:lnTo>
                        <a:pt x="669" y="440"/>
                      </a:lnTo>
                      <a:lnTo>
                        <a:pt x="674" y="458"/>
                      </a:lnTo>
                      <a:lnTo>
                        <a:pt x="681" y="479"/>
                      </a:lnTo>
                      <a:lnTo>
                        <a:pt x="703" y="489"/>
                      </a:lnTo>
                      <a:lnTo>
                        <a:pt x="709" y="503"/>
                      </a:lnTo>
                      <a:lnTo>
                        <a:pt x="728" y="545"/>
                      </a:lnTo>
                      <a:lnTo>
                        <a:pt x="751" y="545"/>
                      </a:lnTo>
                      <a:lnTo>
                        <a:pt x="770" y="556"/>
                      </a:lnTo>
                      <a:lnTo>
                        <a:pt x="804" y="596"/>
                      </a:lnTo>
                      <a:lnTo>
                        <a:pt x="833" y="599"/>
                      </a:lnTo>
                      <a:lnTo>
                        <a:pt x="834" y="608"/>
                      </a:lnTo>
                      <a:lnTo>
                        <a:pt x="828" y="613"/>
                      </a:lnTo>
                      <a:lnTo>
                        <a:pt x="804" y="604"/>
                      </a:lnTo>
                      <a:lnTo>
                        <a:pt x="810" y="623"/>
                      </a:lnTo>
                      <a:lnTo>
                        <a:pt x="839" y="615"/>
                      </a:lnTo>
                      <a:lnTo>
                        <a:pt x="860" y="615"/>
                      </a:lnTo>
                      <a:lnTo>
                        <a:pt x="871" y="604"/>
                      </a:lnTo>
                      <a:lnTo>
                        <a:pt x="889" y="604"/>
                      </a:lnTo>
                      <a:lnTo>
                        <a:pt x="901" y="584"/>
                      </a:lnTo>
                      <a:lnTo>
                        <a:pt x="896" y="560"/>
                      </a:lnTo>
                      <a:lnTo>
                        <a:pt x="907" y="530"/>
                      </a:lnTo>
                      <a:lnTo>
                        <a:pt x="914" y="535"/>
                      </a:lnTo>
                      <a:lnTo>
                        <a:pt x="908" y="435"/>
                      </a:lnTo>
                      <a:lnTo>
                        <a:pt x="896" y="405"/>
                      </a:lnTo>
                      <a:lnTo>
                        <a:pt x="798" y="260"/>
                      </a:lnTo>
                      <a:lnTo>
                        <a:pt x="775" y="214"/>
                      </a:lnTo>
                      <a:lnTo>
                        <a:pt x="785" y="214"/>
                      </a:lnTo>
                      <a:lnTo>
                        <a:pt x="720" y="121"/>
                      </a:lnTo>
                      <a:lnTo>
                        <a:pt x="677" y="26"/>
                      </a:lnTo>
                      <a:lnTo>
                        <a:pt x="674" y="10"/>
                      </a:lnTo>
                      <a:lnTo>
                        <a:pt x="662" y="8"/>
                      </a:lnTo>
                      <a:lnTo>
                        <a:pt x="618" y="0"/>
                      </a:lnTo>
                      <a:lnTo>
                        <a:pt x="608" y="12"/>
                      </a:lnTo>
                      <a:lnTo>
                        <a:pt x="615" y="52"/>
                      </a:lnTo>
                      <a:lnTo>
                        <a:pt x="595" y="52"/>
                      </a:lnTo>
                      <a:lnTo>
                        <a:pt x="592" y="33"/>
                      </a:lnTo>
                      <a:lnTo>
                        <a:pt x="304" y="49"/>
                      </a:lnTo>
                      <a:lnTo>
                        <a:pt x="282" y="18"/>
                      </a:lnTo>
                      <a:lnTo>
                        <a:pt x="3" y="41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1" name="Group 339"/>
              <p:cNvGrpSpPr>
                <a:grpSpLocks/>
              </p:cNvGrpSpPr>
              <p:nvPr/>
            </p:nvGrpSpPr>
            <p:grpSpPr bwMode="auto">
              <a:xfrm>
                <a:off x="4020" y="2509"/>
                <a:ext cx="547" cy="512"/>
                <a:chOff x="3998" y="2691"/>
                <a:chExt cx="547" cy="512"/>
              </a:xfrm>
            </p:grpSpPr>
            <p:sp>
              <p:nvSpPr>
                <p:cNvPr id="38117" name="Freeform 340" descr="Sphere"/>
                <p:cNvSpPr>
                  <a:spLocks/>
                </p:cNvSpPr>
                <p:nvPr/>
              </p:nvSpPr>
              <p:spPr bwMode="auto">
                <a:xfrm>
                  <a:off x="3998" y="2691"/>
                  <a:ext cx="547" cy="512"/>
                </a:xfrm>
                <a:custGeom>
                  <a:avLst/>
                  <a:gdLst>
                    <a:gd name="T0" fmla="*/ 0 w 547"/>
                    <a:gd name="T1" fmla="*/ 27 h 512"/>
                    <a:gd name="T2" fmla="*/ 72 w 547"/>
                    <a:gd name="T3" fmla="*/ 267 h 512"/>
                    <a:gd name="T4" fmla="*/ 99 w 547"/>
                    <a:gd name="T5" fmla="*/ 305 h 512"/>
                    <a:gd name="T6" fmla="*/ 108 w 547"/>
                    <a:gd name="T7" fmla="*/ 336 h 512"/>
                    <a:gd name="T8" fmla="*/ 96 w 547"/>
                    <a:gd name="T9" fmla="*/ 357 h 512"/>
                    <a:gd name="T10" fmla="*/ 91 w 547"/>
                    <a:gd name="T11" fmla="*/ 388 h 512"/>
                    <a:gd name="T12" fmla="*/ 115 w 547"/>
                    <a:gd name="T13" fmla="*/ 477 h 512"/>
                    <a:gd name="T14" fmla="*/ 137 w 547"/>
                    <a:gd name="T15" fmla="*/ 508 h 512"/>
                    <a:gd name="T16" fmla="*/ 425 w 547"/>
                    <a:gd name="T17" fmla="*/ 492 h 512"/>
                    <a:gd name="T18" fmla="*/ 428 w 547"/>
                    <a:gd name="T19" fmla="*/ 511 h 512"/>
                    <a:gd name="T20" fmla="*/ 448 w 547"/>
                    <a:gd name="T21" fmla="*/ 511 h 512"/>
                    <a:gd name="T22" fmla="*/ 441 w 547"/>
                    <a:gd name="T23" fmla="*/ 471 h 512"/>
                    <a:gd name="T24" fmla="*/ 452 w 547"/>
                    <a:gd name="T25" fmla="*/ 459 h 512"/>
                    <a:gd name="T26" fmla="*/ 495 w 547"/>
                    <a:gd name="T27" fmla="*/ 467 h 512"/>
                    <a:gd name="T28" fmla="*/ 501 w 547"/>
                    <a:gd name="T29" fmla="*/ 434 h 512"/>
                    <a:gd name="T30" fmla="*/ 495 w 547"/>
                    <a:gd name="T31" fmla="*/ 433 h 512"/>
                    <a:gd name="T32" fmla="*/ 504 w 547"/>
                    <a:gd name="T33" fmla="*/ 426 h 512"/>
                    <a:gd name="T34" fmla="*/ 490 w 547"/>
                    <a:gd name="T35" fmla="*/ 418 h 512"/>
                    <a:gd name="T36" fmla="*/ 497 w 547"/>
                    <a:gd name="T37" fmla="*/ 408 h 512"/>
                    <a:gd name="T38" fmla="*/ 495 w 547"/>
                    <a:gd name="T39" fmla="*/ 396 h 512"/>
                    <a:gd name="T40" fmla="*/ 514 w 547"/>
                    <a:gd name="T41" fmla="*/ 383 h 512"/>
                    <a:gd name="T42" fmla="*/ 507 w 547"/>
                    <a:gd name="T43" fmla="*/ 368 h 512"/>
                    <a:gd name="T44" fmla="*/ 518 w 547"/>
                    <a:gd name="T45" fmla="*/ 363 h 512"/>
                    <a:gd name="T46" fmla="*/ 522 w 547"/>
                    <a:gd name="T47" fmla="*/ 349 h 512"/>
                    <a:gd name="T48" fmla="*/ 514 w 547"/>
                    <a:gd name="T49" fmla="*/ 345 h 512"/>
                    <a:gd name="T50" fmla="*/ 528 w 547"/>
                    <a:gd name="T51" fmla="*/ 336 h 512"/>
                    <a:gd name="T52" fmla="*/ 521 w 547"/>
                    <a:gd name="T53" fmla="*/ 325 h 512"/>
                    <a:gd name="T54" fmla="*/ 533 w 547"/>
                    <a:gd name="T55" fmla="*/ 325 h 512"/>
                    <a:gd name="T56" fmla="*/ 546 w 547"/>
                    <a:gd name="T57" fmla="*/ 311 h 512"/>
                    <a:gd name="T58" fmla="*/ 541 w 547"/>
                    <a:gd name="T59" fmla="*/ 305 h 512"/>
                    <a:gd name="T60" fmla="*/ 522 w 547"/>
                    <a:gd name="T61" fmla="*/ 303 h 512"/>
                    <a:gd name="T62" fmla="*/ 511 w 547"/>
                    <a:gd name="T63" fmla="*/ 288 h 512"/>
                    <a:gd name="T64" fmla="*/ 489 w 547"/>
                    <a:gd name="T65" fmla="*/ 253 h 512"/>
                    <a:gd name="T66" fmla="*/ 476 w 547"/>
                    <a:gd name="T67" fmla="*/ 249 h 512"/>
                    <a:gd name="T68" fmla="*/ 452 w 547"/>
                    <a:gd name="T69" fmla="*/ 203 h 512"/>
                    <a:gd name="T70" fmla="*/ 416 w 547"/>
                    <a:gd name="T71" fmla="*/ 184 h 512"/>
                    <a:gd name="T72" fmla="*/ 391 w 547"/>
                    <a:gd name="T73" fmla="*/ 150 h 512"/>
                    <a:gd name="T74" fmla="*/ 331 w 547"/>
                    <a:gd name="T75" fmla="*/ 111 h 512"/>
                    <a:gd name="T76" fmla="*/ 300 w 547"/>
                    <a:gd name="T77" fmla="*/ 76 h 512"/>
                    <a:gd name="T78" fmla="*/ 233 w 547"/>
                    <a:gd name="T79" fmla="*/ 35 h 512"/>
                    <a:gd name="T80" fmla="*/ 254 w 547"/>
                    <a:gd name="T81" fmla="*/ 0 h 512"/>
                    <a:gd name="T82" fmla="*/ 131 w 547"/>
                    <a:gd name="T83" fmla="*/ 14 h 512"/>
                    <a:gd name="T84" fmla="*/ 0 w 547"/>
                    <a:gd name="T85" fmla="*/ 27 h 51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547"/>
                    <a:gd name="T130" fmla="*/ 0 h 512"/>
                    <a:gd name="T131" fmla="*/ 547 w 547"/>
                    <a:gd name="T132" fmla="*/ 512 h 51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547" h="512">
                      <a:moveTo>
                        <a:pt x="0" y="27"/>
                      </a:moveTo>
                      <a:lnTo>
                        <a:pt x="72" y="267"/>
                      </a:lnTo>
                      <a:lnTo>
                        <a:pt x="99" y="305"/>
                      </a:lnTo>
                      <a:lnTo>
                        <a:pt x="108" y="336"/>
                      </a:lnTo>
                      <a:lnTo>
                        <a:pt x="96" y="357"/>
                      </a:lnTo>
                      <a:lnTo>
                        <a:pt x="91" y="388"/>
                      </a:lnTo>
                      <a:lnTo>
                        <a:pt x="115" y="477"/>
                      </a:lnTo>
                      <a:lnTo>
                        <a:pt x="137" y="508"/>
                      </a:lnTo>
                      <a:lnTo>
                        <a:pt x="425" y="492"/>
                      </a:lnTo>
                      <a:lnTo>
                        <a:pt x="428" y="511"/>
                      </a:lnTo>
                      <a:lnTo>
                        <a:pt x="448" y="511"/>
                      </a:lnTo>
                      <a:lnTo>
                        <a:pt x="441" y="471"/>
                      </a:lnTo>
                      <a:lnTo>
                        <a:pt x="452" y="459"/>
                      </a:lnTo>
                      <a:lnTo>
                        <a:pt x="495" y="467"/>
                      </a:lnTo>
                      <a:lnTo>
                        <a:pt x="501" y="434"/>
                      </a:lnTo>
                      <a:lnTo>
                        <a:pt x="495" y="433"/>
                      </a:lnTo>
                      <a:lnTo>
                        <a:pt x="504" y="426"/>
                      </a:lnTo>
                      <a:lnTo>
                        <a:pt x="490" y="418"/>
                      </a:lnTo>
                      <a:lnTo>
                        <a:pt x="497" y="408"/>
                      </a:lnTo>
                      <a:lnTo>
                        <a:pt x="495" y="396"/>
                      </a:lnTo>
                      <a:lnTo>
                        <a:pt x="514" y="383"/>
                      </a:lnTo>
                      <a:lnTo>
                        <a:pt x="507" y="368"/>
                      </a:lnTo>
                      <a:lnTo>
                        <a:pt x="518" y="363"/>
                      </a:lnTo>
                      <a:lnTo>
                        <a:pt x="522" y="349"/>
                      </a:lnTo>
                      <a:lnTo>
                        <a:pt x="514" y="345"/>
                      </a:lnTo>
                      <a:lnTo>
                        <a:pt x="528" y="336"/>
                      </a:lnTo>
                      <a:lnTo>
                        <a:pt x="521" y="325"/>
                      </a:lnTo>
                      <a:lnTo>
                        <a:pt x="533" y="325"/>
                      </a:lnTo>
                      <a:lnTo>
                        <a:pt x="546" y="311"/>
                      </a:lnTo>
                      <a:lnTo>
                        <a:pt x="541" y="305"/>
                      </a:lnTo>
                      <a:lnTo>
                        <a:pt x="522" y="303"/>
                      </a:lnTo>
                      <a:lnTo>
                        <a:pt x="511" y="288"/>
                      </a:lnTo>
                      <a:lnTo>
                        <a:pt x="489" y="253"/>
                      </a:lnTo>
                      <a:lnTo>
                        <a:pt x="476" y="249"/>
                      </a:lnTo>
                      <a:lnTo>
                        <a:pt x="452" y="203"/>
                      </a:lnTo>
                      <a:lnTo>
                        <a:pt x="416" y="184"/>
                      </a:lnTo>
                      <a:lnTo>
                        <a:pt x="391" y="150"/>
                      </a:lnTo>
                      <a:lnTo>
                        <a:pt x="331" y="111"/>
                      </a:lnTo>
                      <a:lnTo>
                        <a:pt x="300" y="76"/>
                      </a:lnTo>
                      <a:lnTo>
                        <a:pt x="233" y="35"/>
                      </a:lnTo>
                      <a:lnTo>
                        <a:pt x="254" y="0"/>
                      </a:lnTo>
                      <a:lnTo>
                        <a:pt x="131" y="14"/>
                      </a:lnTo>
                      <a:lnTo>
                        <a:pt x="0" y="2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18" name="Freeform 341" descr="Sphere"/>
                <p:cNvSpPr>
                  <a:spLocks/>
                </p:cNvSpPr>
                <p:nvPr/>
              </p:nvSpPr>
              <p:spPr bwMode="auto">
                <a:xfrm>
                  <a:off x="3998" y="2691"/>
                  <a:ext cx="547" cy="512"/>
                </a:xfrm>
                <a:custGeom>
                  <a:avLst/>
                  <a:gdLst>
                    <a:gd name="T0" fmla="*/ 0 w 547"/>
                    <a:gd name="T1" fmla="*/ 27 h 512"/>
                    <a:gd name="T2" fmla="*/ 72 w 547"/>
                    <a:gd name="T3" fmla="*/ 267 h 512"/>
                    <a:gd name="T4" fmla="*/ 99 w 547"/>
                    <a:gd name="T5" fmla="*/ 305 h 512"/>
                    <a:gd name="T6" fmla="*/ 108 w 547"/>
                    <a:gd name="T7" fmla="*/ 336 h 512"/>
                    <a:gd name="T8" fmla="*/ 96 w 547"/>
                    <a:gd name="T9" fmla="*/ 357 h 512"/>
                    <a:gd name="T10" fmla="*/ 91 w 547"/>
                    <a:gd name="T11" fmla="*/ 388 h 512"/>
                    <a:gd name="T12" fmla="*/ 115 w 547"/>
                    <a:gd name="T13" fmla="*/ 477 h 512"/>
                    <a:gd name="T14" fmla="*/ 137 w 547"/>
                    <a:gd name="T15" fmla="*/ 508 h 512"/>
                    <a:gd name="T16" fmla="*/ 425 w 547"/>
                    <a:gd name="T17" fmla="*/ 492 h 512"/>
                    <a:gd name="T18" fmla="*/ 428 w 547"/>
                    <a:gd name="T19" fmla="*/ 511 h 512"/>
                    <a:gd name="T20" fmla="*/ 448 w 547"/>
                    <a:gd name="T21" fmla="*/ 511 h 512"/>
                    <a:gd name="T22" fmla="*/ 441 w 547"/>
                    <a:gd name="T23" fmla="*/ 471 h 512"/>
                    <a:gd name="T24" fmla="*/ 452 w 547"/>
                    <a:gd name="T25" fmla="*/ 459 h 512"/>
                    <a:gd name="T26" fmla="*/ 495 w 547"/>
                    <a:gd name="T27" fmla="*/ 467 h 512"/>
                    <a:gd name="T28" fmla="*/ 501 w 547"/>
                    <a:gd name="T29" fmla="*/ 434 h 512"/>
                    <a:gd name="T30" fmla="*/ 495 w 547"/>
                    <a:gd name="T31" fmla="*/ 433 h 512"/>
                    <a:gd name="T32" fmla="*/ 504 w 547"/>
                    <a:gd name="T33" fmla="*/ 426 h 512"/>
                    <a:gd name="T34" fmla="*/ 490 w 547"/>
                    <a:gd name="T35" fmla="*/ 418 h 512"/>
                    <a:gd name="T36" fmla="*/ 497 w 547"/>
                    <a:gd name="T37" fmla="*/ 408 h 512"/>
                    <a:gd name="T38" fmla="*/ 495 w 547"/>
                    <a:gd name="T39" fmla="*/ 396 h 512"/>
                    <a:gd name="T40" fmla="*/ 514 w 547"/>
                    <a:gd name="T41" fmla="*/ 383 h 512"/>
                    <a:gd name="T42" fmla="*/ 507 w 547"/>
                    <a:gd name="T43" fmla="*/ 368 h 512"/>
                    <a:gd name="T44" fmla="*/ 518 w 547"/>
                    <a:gd name="T45" fmla="*/ 363 h 512"/>
                    <a:gd name="T46" fmla="*/ 522 w 547"/>
                    <a:gd name="T47" fmla="*/ 349 h 512"/>
                    <a:gd name="T48" fmla="*/ 514 w 547"/>
                    <a:gd name="T49" fmla="*/ 345 h 512"/>
                    <a:gd name="T50" fmla="*/ 528 w 547"/>
                    <a:gd name="T51" fmla="*/ 336 h 512"/>
                    <a:gd name="T52" fmla="*/ 521 w 547"/>
                    <a:gd name="T53" fmla="*/ 325 h 512"/>
                    <a:gd name="T54" fmla="*/ 533 w 547"/>
                    <a:gd name="T55" fmla="*/ 325 h 512"/>
                    <a:gd name="T56" fmla="*/ 546 w 547"/>
                    <a:gd name="T57" fmla="*/ 311 h 512"/>
                    <a:gd name="T58" fmla="*/ 541 w 547"/>
                    <a:gd name="T59" fmla="*/ 305 h 512"/>
                    <a:gd name="T60" fmla="*/ 522 w 547"/>
                    <a:gd name="T61" fmla="*/ 303 h 512"/>
                    <a:gd name="T62" fmla="*/ 511 w 547"/>
                    <a:gd name="T63" fmla="*/ 288 h 512"/>
                    <a:gd name="T64" fmla="*/ 489 w 547"/>
                    <a:gd name="T65" fmla="*/ 253 h 512"/>
                    <a:gd name="T66" fmla="*/ 476 w 547"/>
                    <a:gd name="T67" fmla="*/ 249 h 512"/>
                    <a:gd name="T68" fmla="*/ 452 w 547"/>
                    <a:gd name="T69" fmla="*/ 203 h 512"/>
                    <a:gd name="T70" fmla="*/ 416 w 547"/>
                    <a:gd name="T71" fmla="*/ 184 h 512"/>
                    <a:gd name="T72" fmla="*/ 391 w 547"/>
                    <a:gd name="T73" fmla="*/ 150 h 512"/>
                    <a:gd name="T74" fmla="*/ 331 w 547"/>
                    <a:gd name="T75" fmla="*/ 111 h 512"/>
                    <a:gd name="T76" fmla="*/ 300 w 547"/>
                    <a:gd name="T77" fmla="*/ 76 h 512"/>
                    <a:gd name="T78" fmla="*/ 233 w 547"/>
                    <a:gd name="T79" fmla="*/ 35 h 512"/>
                    <a:gd name="T80" fmla="*/ 254 w 547"/>
                    <a:gd name="T81" fmla="*/ 0 h 512"/>
                    <a:gd name="T82" fmla="*/ 131 w 547"/>
                    <a:gd name="T83" fmla="*/ 14 h 512"/>
                    <a:gd name="T84" fmla="*/ 0 w 547"/>
                    <a:gd name="T85" fmla="*/ 27 h 51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547"/>
                    <a:gd name="T130" fmla="*/ 0 h 512"/>
                    <a:gd name="T131" fmla="*/ 547 w 547"/>
                    <a:gd name="T132" fmla="*/ 512 h 512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547" h="512">
                      <a:moveTo>
                        <a:pt x="0" y="27"/>
                      </a:moveTo>
                      <a:lnTo>
                        <a:pt x="72" y="267"/>
                      </a:lnTo>
                      <a:lnTo>
                        <a:pt x="99" y="305"/>
                      </a:lnTo>
                      <a:lnTo>
                        <a:pt x="108" y="336"/>
                      </a:lnTo>
                      <a:lnTo>
                        <a:pt x="96" y="357"/>
                      </a:lnTo>
                      <a:lnTo>
                        <a:pt x="91" y="388"/>
                      </a:lnTo>
                      <a:lnTo>
                        <a:pt x="115" y="477"/>
                      </a:lnTo>
                      <a:lnTo>
                        <a:pt x="137" y="508"/>
                      </a:lnTo>
                      <a:lnTo>
                        <a:pt x="425" y="492"/>
                      </a:lnTo>
                      <a:lnTo>
                        <a:pt x="428" y="511"/>
                      </a:lnTo>
                      <a:lnTo>
                        <a:pt x="448" y="511"/>
                      </a:lnTo>
                      <a:lnTo>
                        <a:pt x="441" y="471"/>
                      </a:lnTo>
                      <a:lnTo>
                        <a:pt x="452" y="459"/>
                      </a:lnTo>
                      <a:lnTo>
                        <a:pt x="495" y="467"/>
                      </a:lnTo>
                      <a:lnTo>
                        <a:pt x="501" y="434"/>
                      </a:lnTo>
                      <a:lnTo>
                        <a:pt x="495" y="433"/>
                      </a:lnTo>
                      <a:lnTo>
                        <a:pt x="504" y="426"/>
                      </a:lnTo>
                      <a:lnTo>
                        <a:pt x="490" y="418"/>
                      </a:lnTo>
                      <a:lnTo>
                        <a:pt x="497" y="408"/>
                      </a:lnTo>
                      <a:lnTo>
                        <a:pt x="495" y="396"/>
                      </a:lnTo>
                      <a:lnTo>
                        <a:pt x="514" y="383"/>
                      </a:lnTo>
                      <a:lnTo>
                        <a:pt x="507" y="368"/>
                      </a:lnTo>
                      <a:lnTo>
                        <a:pt x="518" y="363"/>
                      </a:lnTo>
                      <a:lnTo>
                        <a:pt x="522" y="349"/>
                      </a:lnTo>
                      <a:lnTo>
                        <a:pt x="514" y="345"/>
                      </a:lnTo>
                      <a:lnTo>
                        <a:pt x="528" y="336"/>
                      </a:lnTo>
                      <a:lnTo>
                        <a:pt x="521" y="325"/>
                      </a:lnTo>
                      <a:lnTo>
                        <a:pt x="533" y="325"/>
                      </a:lnTo>
                      <a:lnTo>
                        <a:pt x="546" y="311"/>
                      </a:lnTo>
                      <a:lnTo>
                        <a:pt x="541" y="305"/>
                      </a:lnTo>
                      <a:lnTo>
                        <a:pt x="522" y="303"/>
                      </a:lnTo>
                      <a:lnTo>
                        <a:pt x="511" y="288"/>
                      </a:lnTo>
                      <a:lnTo>
                        <a:pt x="489" y="253"/>
                      </a:lnTo>
                      <a:lnTo>
                        <a:pt x="476" y="249"/>
                      </a:lnTo>
                      <a:lnTo>
                        <a:pt x="452" y="203"/>
                      </a:lnTo>
                      <a:lnTo>
                        <a:pt x="416" y="184"/>
                      </a:lnTo>
                      <a:lnTo>
                        <a:pt x="391" y="150"/>
                      </a:lnTo>
                      <a:lnTo>
                        <a:pt x="331" y="111"/>
                      </a:lnTo>
                      <a:lnTo>
                        <a:pt x="300" y="76"/>
                      </a:lnTo>
                      <a:lnTo>
                        <a:pt x="233" y="35"/>
                      </a:lnTo>
                      <a:lnTo>
                        <a:pt x="254" y="0"/>
                      </a:lnTo>
                      <a:lnTo>
                        <a:pt x="131" y="14"/>
                      </a:lnTo>
                      <a:lnTo>
                        <a:pt x="0" y="2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2" name="Group 342"/>
              <p:cNvGrpSpPr>
                <a:grpSpLocks/>
              </p:cNvGrpSpPr>
              <p:nvPr/>
            </p:nvGrpSpPr>
            <p:grpSpPr bwMode="auto">
              <a:xfrm>
                <a:off x="1001" y="796"/>
                <a:ext cx="602" cy="875"/>
                <a:chOff x="961" y="972"/>
                <a:chExt cx="602" cy="875"/>
              </a:xfrm>
            </p:grpSpPr>
            <p:sp>
              <p:nvSpPr>
                <p:cNvPr id="38115" name="Freeform 343" descr="Sphere"/>
                <p:cNvSpPr>
                  <a:spLocks/>
                </p:cNvSpPr>
                <p:nvPr/>
              </p:nvSpPr>
              <p:spPr bwMode="auto">
                <a:xfrm>
                  <a:off x="961" y="972"/>
                  <a:ext cx="602" cy="875"/>
                </a:xfrm>
                <a:custGeom>
                  <a:avLst/>
                  <a:gdLst>
                    <a:gd name="T0" fmla="*/ 0 w 602"/>
                    <a:gd name="T1" fmla="*/ 776 h 875"/>
                    <a:gd name="T2" fmla="*/ 45 w 602"/>
                    <a:gd name="T3" fmla="*/ 589 h 875"/>
                    <a:gd name="T4" fmla="*/ 71 w 602"/>
                    <a:gd name="T5" fmla="*/ 540 h 875"/>
                    <a:gd name="T6" fmla="*/ 48 w 602"/>
                    <a:gd name="T7" fmla="*/ 515 h 875"/>
                    <a:gd name="T8" fmla="*/ 54 w 602"/>
                    <a:gd name="T9" fmla="*/ 493 h 875"/>
                    <a:gd name="T10" fmla="*/ 92 w 602"/>
                    <a:gd name="T11" fmla="*/ 462 h 875"/>
                    <a:gd name="T12" fmla="*/ 122 w 602"/>
                    <a:gd name="T13" fmla="*/ 419 h 875"/>
                    <a:gd name="T14" fmla="*/ 151 w 602"/>
                    <a:gd name="T15" fmla="*/ 381 h 875"/>
                    <a:gd name="T16" fmla="*/ 131 w 602"/>
                    <a:gd name="T17" fmla="*/ 351 h 875"/>
                    <a:gd name="T18" fmla="*/ 121 w 602"/>
                    <a:gd name="T19" fmla="*/ 331 h 875"/>
                    <a:gd name="T20" fmla="*/ 124 w 602"/>
                    <a:gd name="T21" fmla="*/ 284 h 875"/>
                    <a:gd name="T22" fmla="*/ 197 w 602"/>
                    <a:gd name="T23" fmla="*/ 0 h 875"/>
                    <a:gd name="T24" fmla="*/ 279 w 602"/>
                    <a:gd name="T25" fmla="*/ 17 h 875"/>
                    <a:gd name="T26" fmla="*/ 252 w 602"/>
                    <a:gd name="T27" fmla="*/ 127 h 875"/>
                    <a:gd name="T28" fmla="*/ 270 w 602"/>
                    <a:gd name="T29" fmla="*/ 167 h 875"/>
                    <a:gd name="T30" fmla="*/ 271 w 602"/>
                    <a:gd name="T31" fmla="*/ 192 h 875"/>
                    <a:gd name="T32" fmla="*/ 261 w 602"/>
                    <a:gd name="T33" fmla="*/ 196 h 875"/>
                    <a:gd name="T34" fmla="*/ 291 w 602"/>
                    <a:gd name="T35" fmla="*/ 222 h 875"/>
                    <a:gd name="T36" fmla="*/ 326 w 602"/>
                    <a:gd name="T37" fmla="*/ 292 h 875"/>
                    <a:gd name="T38" fmla="*/ 336 w 602"/>
                    <a:gd name="T39" fmla="*/ 290 h 875"/>
                    <a:gd name="T40" fmla="*/ 336 w 602"/>
                    <a:gd name="T41" fmla="*/ 298 h 875"/>
                    <a:gd name="T42" fmla="*/ 352 w 602"/>
                    <a:gd name="T43" fmla="*/ 304 h 875"/>
                    <a:gd name="T44" fmla="*/ 362 w 602"/>
                    <a:gd name="T45" fmla="*/ 305 h 875"/>
                    <a:gd name="T46" fmla="*/ 335 w 602"/>
                    <a:gd name="T47" fmla="*/ 356 h 875"/>
                    <a:gd name="T48" fmla="*/ 339 w 602"/>
                    <a:gd name="T49" fmla="*/ 390 h 875"/>
                    <a:gd name="T50" fmla="*/ 316 w 602"/>
                    <a:gd name="T51" fmla="*/ 423 h 875"/>
                    <a:gd name="T52" fmla="*/ 332 w 602"/>
                    <a:gd name="T53" fmla="*/ 438 h 875"/>
                    <a:gd name="T54" fmla="*/ 371 w 602"/>
                    <a:gd name="T55" fmla="*/ 417 h 875"/>
                    <a:gd name="T56" fmla="*/ 403 w 602"/>
                    <a:gd name="T57" fmla="*/ 527 h 875"/>
                    <a:gd name="T58" fmla="*/ 422 w 602"/>
                    <a:gd name="T59" fmla="*/ 532 h 875"/>
                    <a:gd name="T60" fmla="*/ 424 w 602"/>
                    <a:gd name="T61" fmla="*/ 566 h 875"/>
                    <a:gd name="T62" fmla="*/ 440 w 602"/>
                    <a:gd name="T63" fmla="*/ 581 h 875"/>
                    <a:gd name="T64" fmla="*/ 451 w 602"/>
                    <a:gd name="T65" fmla="*/ 570 h 875"/>
                    <a:gd name="T66" fmla="*/ 480 w 602"/>
                    <a:gd name="T67" fmla="*/ 577 h 875"/>
                    <a:gd name="T68" fmla="*/ 496 w 602"/>
                    <a:gd name="T69" fmla="*/ 567 h 875"/>
                    <a:gd name="T70" fmla="*/ 552 w 602"/>
                    <a:gd name="T71" fmla="*/ 577 h 875"/>
                    <a:gd name="T72" fmla="*/ 564 w 602"/>
                    <a:gd name="T73" fmla="*/ 579 h 875"/>
                    <a:gd name="T74" fmla="*/ 577 w 602"/>
                    <a:gd name="T75" fmla="*/ 556 h 875"/>
                    <a:gd name="T76" fmla="*/ 601 w 602"/>
                    <a:gd name="T77" fmla="*/ 593 h 875"/>
                    <a:gd name="T78" fmla="*/ 547 w 602"/>
                    <a:gd name="T79" fmla="*/ 874 h 875"/>
                    <a:gd name="T80" fmla="*/ 272 w 602"/>
                    <a:gd name="T81" fmla="*/ 829 h 875"/>
                    <a:gd name="T82" fmla="*/ 0 w 602"/>
                    <a:gd name="T83" fmla="*/ 776 h 87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02"/>
                    <a:gd name="T127" fmla="*/ 0 h 875"/>
                    <a:gd name="T128" fmla="*/ 602 w 602"/>
                    <a:gd name="T129" fmla="*/ 875 h 875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02" h="875">
                      <a:moveTo>
                        <a:pt x="0" y="776"/>
                      </a:moveTo>
                      <a:lnTo>
                        <a:pt x="45" y="589"/>
                      </a:lnTo>
                      <a:lnTo>
                        <a:pt x="71" y="540"/>
                      </a:lnTo>
                      <a:lnTo>
                        <a:pt x="48" y="515"/>
                      </a:lnTo>
                      <a:lnTo>
                        <a:pt x="54" y="493"/>
                      </a:lnTo>
                      <a:lnTo>
                        <a:pt x="92" y="462"/>
                      </a:lnTo>
                      <a:lnTo>
                        <a:pt x="122" y="419"/>
                      </a:lnTo>
                      <a:lnTo>
                        <a:pt x="151" y="381"/>
                      </a:lnTo>
                      <a:lnTo>
                        <a:pt x="131" y="351"/>
                      </a:lnTo>
                      <a:lnTo>
                        <a:pt x="121" y="331"/>
                      </a:lnTo>
                      <a:lnTo>
                        <a:pt x="124" y="284"/>
                      </a:lnTo>
                      <a:lnTo>
                        <a:pt x="197" y="0"/>
                      </a:lnTo>
                      <a:lnTo>
                        <a:pt x="279" y="17"/>
                      </a:lnTo>
                      <a:lnTo>
                        <a:pt x="252" y="127"/>
                      </a:lnTo>
                      <a:lnTo>
                        <a:pt x="270" y="167"/>
                      </a:lnTo>
                      <a:lnTo>
                        <a:pt x="271" y="192"/>
                      </a:lnTo>
                      <a:lnTo>
                        <a:pt x="261" y="196"/>
                      </a:lnTo>
                      <a:lnTo>
                        <a:pt x="291" y="222"/>
                      </a:lnTo>
                      <a:lnTo>
                        <a:pt x="326" y="292"/>
                      </a:lnTo>
                      <a:lnTo>
                        <a:pt x="336" y="290"/>
                      </a:lnTo>
                      <a:lnTo>
                        <a:pt x="336" y="298"/>
                      </a:lnTo>
                      <a:lnTo>
                        <a:pt x="352" y="304"/>
                      </a:lnTo>
                      <a:lnTo>
                        <a:pt x="362" y="305"/>
                      </a:lnTo>
                      <a:lnTo>
                        <a:pt x="335" y="356"/>
                      </a:lnTo>
                      <a:lnTo>
                        <a:pt x="339" y="390"/>
                      </a:lnTo>
                      <a:lnTo>
                        <a:pt x="316" y="423"/>
                      </a:lnTo>
                      <a:lnTo>
                        <a:pt x="332" y="438"/>
                      </a:lnTo>
                      <a:lnTo>
                        <a:pt x="371" y="417"/>
                      </a:lnTo>
                      <a:lnTo>
                        <a:pt x="403" y="527"/>
                      </a:lnTo>
                      <a:lnTo>
                        <a:pt x="422" y="532"/>
                      </a:lnTo>
                      <a:lnTo>
                        <a:pt x="424" y="566"/>
                      </a:lnTo>
                      <a:lnTo>
                        <a:pt x="440" y="581"/>
                      </a:lnTo>
                      <a:lnTo>
                        <a:pt x="451" y="570"/>
                      </a:lnTo>
                      <a:lnTo>
                        <a:pt x="480" y="577"/>
                      </a:lnTo>
                      <a:lnTo>
                        <a:pt x="496" y="567"/>
                      </a:lnTo>
                      <a:lnTo>
                        <a:pt x="552" y="577"/>
                      </a:lnTo>
                      <a:lnTo>
                        <a:pt x="564" y="579"/>
                      </a:lnTo>
                      <a:lnTo>
                        <a:pt x="577" y="556"/>
                      </a:lnTo>
                      <a:lnTo>
                        <a:pt x="601" y="593"/>
                      </a:lnTo>
                      <a:lnTo>
                        <a:pt x="547" y="874"/>
                      </a:lnTo>
                      <a:lnTo>
                        <a:pt x="272" y="829"/>
                      </a:lnTo>
                      <a:lnTo>
                        <a:pt x="0" y="77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16" name="Freeform 344" descr="Sphere"/>
                <p:cNvSpPr>
                  <a:spLocks/>
                </p:cNvSpPr>
                <p:nvPr/>
              </p:nvSpPr>
              <p:spPr bwMode="auto">
                <a:xfrm>
                  <a:off x="961" y="972"/>
                  <a:ext cx="602" cy="875"/>
                </a:xfrm>
                <a:custGeom>
                  <a:avLst/>
                  <a:gdLst>
                    <a:gd name="T0" fmla="*/ 0 w 602"/>
                    <a:gd name="T1" fmla="*/ 776 h 875"/>
                    <a:gd name="T2" fmla="*/ 45 w 602"/>
                    <a:gd name="T3" fmla="*/ 589 h 875"/>
                    <a:gd name="T4" fmla="*/ 71 w 602"/>
                    <a:gd name="T5" fmla="*/ 540 h 875"/>
                    <a:gd name="T6" fmla="*/ 48 w 602"/>
                    <a:gd name="T7" fmla="*/ 515 h 875"/>
                    <a:gd name="T8" fmla="*/ 54 w 602"/>
                    <a:gd name="T9" fmla="*/ 493 h 875"/>
                    <a:gd name="T10" fmla="*/ 92 w 602"/>
                    <a:gd name="T11" fmla="*/ 462 h 875"/>
                    <a:gd name="T12" fmla="*/ 122 w 602"/>
                    <a:gd name="T13" fmla="*/ 419 h 875"/>
                    <a:gd name="T14" fmla="*/ 151 w 602"/>
                    <a:gd name="T15" fmla="*/ 381 h 875"/>
                    <a:gd name="T16" fmla="*/ 131 w 602"/>
                    <a:gd name="T17" fmla="*/ 351 h 875"/>
                    <a:gd name="T18" fmla="*/ 121 w 602"/>
                    <a:gd name="T19" fmla="*/ 331 h 875"/>
                    <a:gd name="T20" fmla="*/ 124 w 602"/>
                    <a:gd name="T21" fmla="*/ 284 h 875"/>
                    <a:gd name="T22" fmla="*/ 197 w 602"/>
                    <a:gd name="T23" fmla="*/ 0 h 875"/>
                    <a:gd name="T24" fmla="*/ 279 w 602"/>
                    <a:gd name="T25" fmla="*/ 17 h 875"/>
                    <a:gd name="T26" fmla="*/ 252 w 602"/>
                    <a:gd name="T27" fmla="*/ 127 h 875"/>
                    <a:gd name="T28" fmla="*/ 270 w 602"/>
                    <a:gd name="T29" fmla="*/ 167 h 875"/>
                    <a:gd name="T30" fmla="*/ 271 w 602"/>
                    <a:gd name="T31" fmla="*/ 192 h 875"/>
                    <a:gd name="T32" fmla="*/ 261 w 602"/>
                    <a:gd name="T33" fmla="*/ 196 h 875"/>
                    <a:gd name="T34" fmla="*/ 291 w 602"/>
                    <a:gd name="T35" fmla="*/ 222 h 875"/>
                    <a:gd name="T36" fmla="*/ 326 w 602"/>
                    <a:gd name="T37" fmla="*/ 292 h 875"/>
                    <a:gd name="T38" fmla="*/ 336 w 602"/>
                    <a:gd name="T39" fmla="*/ 290 h 875"/>
                    <a:gd name="T40" fmla="*/ 336 w 602"/>
                    <a:gd name="T41" fmla="*/ 298 h 875"/>
                    <a:gd name="T42" fmla="*/ 352 w 602"/>
                    <a:gd name="T43" fmla="*/ 304 h 875"/>
                    <a:gd name="T44" fmla="*/ 362 w 602"/>
                    <a:gd name="T45" fmla="*/ 305 h 875"/>
                    <a:gd name="T46" fmla="*/ 335 w 602"/>
                    <a:gd name="T47" fmla="*/ 356 h 875"/>
                    <a:gd name="T48" fmla="*/ 339 w 602"/>
                    <a:gd name="T49" fmla="*/ 390 h 875"/>
                    <a:gd name="T50" fmla="*/ 316 w 602"/>
                    <a:gd name="T51" fmla="*/ 423 h 875"/>
                    <a:gd name="T52" fmla="*/ 332 w 602"/>
                    <a:gd name="T53" fmla="*/ 438 h 875"/>
                    <a:gd name="T54" fmla="*/ 371 w 602"/>
                    <a:gd name="T55" fmla="*/ 417 h 875"/>
                    <a:gd name="T56" fmla="*/ 403 w 602"/>
                    <a:gd name="T57" fmla="*/ 527 h 875"/>
                    <a:gd name="T58" fmla="*/ 422 w 602"/>
                    <a:gd name="T59" fmla="*/ 532 h 875"/>
                    <a:gd name="T60" fmla="*/ 424 w 602"/>
                    <a:gd name="T61" fmla="*/ 566 h 875"/>
                    <a:gd name="T62" fmla="*/ 440 w 602"/>
                    <a:gd name="T63" fmla="*/ 581 h 875"/>
                    <a:gd name="T64" fmla="*/ 451 w 602"/>
                    <a:gd name="T65" fmla="*/ 570 h 875"/>
                    <a:gd name="T66" fmla="*/ 480 w 602"/>
                    <a:gd name="T67" fmla="*/ 577 h 875"/>
                    <a:gd name="T68" fmla="*/ 496 w 602"/>
                    <a:gd name="T69" fmla="*/ 567 h 875"/>
                    <a:gd name="T70" fmla="*/ 552 w 602"/>
                    <a:gd name="T71" fmla="*/ 577 h 875"/>
                    <a:gd name="T72" fmla="*/ 564 w 602"/>
                    <a:gd name="T73" fmla="*/ 579 h 875"/>
                    <a:gd name="T74" fmla="*/ 577 w 602"/>
                    <a:gd name="T75" fmla="*/ 556 h 875"/>
                    <a:gd name="T76" fmla="*/ 601 w 602"/>
                    <a:gd name="T77" fmla="*/ 593 h 875"/>
                    <a:gd name="T78" fmla="*/ 547 w 602"/>
                    <a:gd name="T79" fmla="*/ 874 h 875"/>
                    <a:gd name="T80" fmla="*/ 272 w 602"/>
                    <a:gd name="T81" fmla="*/ 829 h 875"/>
                    <a:gd name="T82" fmla="*/ 0 w 602"/>
                    <a:gd name="T83" fmla="*/ 776 h 87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602"/>
                    <a:gd name="T127" fmla="*/ 0 h 875"/>
                    <a:gd name="T128" fmla="*/ 602 w 602"/>
                    <a:gd name="T129" fmla="*/ 875 h 875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602" h="875">
                      <a:moveTo>
                        <a:pt x="0" y="776"/>
                      </a:moveTo>
                      <a:lnTo>
                        <a:pt x="45" y="589"/>
                      </a:lnTo>
                      <a:lnTo>
                        <a:pt x="71" y="540"/>
                      </a:lnTo>
                      <a:lnTo>
                        <a:pt x="48" y="515"/>
                      </a:lnTo>
                      <a:lnTo>
                        <a:pt x="54" y="493"/>
                      </a:lnTo>
                      <a:lnTo>
                        <a:pt x="92" y="462"/>
                      </a:lnTo>
                      <a:lnTo>
                        <a:pt x="122" y="419"/>
                      </a:lnTo>
                      <a:lnTo>
                        <a:pt x="151" y="381"/>
                      </a:lnTo>
                      <a:lnTo>
                        <a:pt x="131" y="351"/>
                      </a:lnTo>
                      <a:lnTo>
                        <a:pt x="121" y="331"/>
                      </a:lnTo>
                      <a:lnTo>
                        <a:pt x="124" y="284"/>
                      </a:lnTo>
                      <a:lnTo>
                        <a:pt x="197" y="0"/>
                      </a:lnTo>
                      <a:lnTo>
                        <a:pt x="279" y="17"/>
                      </a:lnTo>
                      <a:lnTo>
                        <a:pt x="252" y="127"/>
                      </a:lnTo>
                      <a:lnTo>
                        <a:pt x="270" y="167"/>
                      </a:lnTo>
                      <a:lnTo>
                        <a:pt x="271" y="192"/>
                      </a:lnTo>
                      <a:lnTo>
                        <a:pt x="261" y="196"/>
                      </a:lnTo>
                      <a:lnTo>
                        <a:pt x="291" y="222"/>
                      </a:lnTo>
                      <a:lnTo>
                        <a:pt x="326" y="292"/>
                      </a:lnTo>
                      <a:lnTo>
                        <a:pt x="336" y="290"/>
                      </a:lnTo>
                      <a:lnTo>
                        <a:pt x="336" y="298"/>
                      </a:lnTo>
                      <a:lnTo>
                        <a:pt x="352" y="304"/>
                      </a:lnTo>
                      <a:lnTo>
                        <a:pt x="362" y="305"/>
                      </a:lnTo>
                      <a:lnTo>
                        <a:pt x="335" y="356"/>
                      </a:lnTo>
                      <a:lnTo>
                        <a:pt x="339" y="390"/>
                      </a:lnTo>
                      <a:lnTo>
                        <a:pt x="316" y="423"/>
                      </a:lnTo>
                      <a:lnTo>
                        <a:pt x="332" y="438"/>
                      </a:lnTo>
                      <a:lnTo>
                        <a:pt x="371" y="417"/>
                      </a:lnTo>
                      <a:lnTo>
                        <a:pt x="403" y="527"/>
                      </a:lnTo>
                      <a:lnTo>
                        <a:pt x="422" y="532"/>
                      </a:lnTo>
                      <a:lnTo>
                        <a:pt x="424" y="566"/>
                      </a:lnTo>
                      <a:lnTo>
                        <a:pt x="440" y="581"/>
                      </a:lnTo>
                      <a:lnTo>
                        <a:pt x="451" y="570"/>
                      </a:lnTo>
                      <a:lnTo>
                        <a:pt x="480" y="577"/>
                      </a:lnTo>
                      <a:lnTo>
                        <a:pt x="496" y="567"/>
                      </a:lnTo>
                      <a:lnTo>
                        <a:pt x="552" y="577"/>
                      </a:lnTo>
                      <a:lnTo>
                        <a:pt x="564" y="579"/>
                      </a:lnTo>
                      <a:lnTo>
                        <a:pt x="577" y="556"/>
                      </a:lnTo>
                      <a:lnTo>
                        <a:pt x="601" y="593"/>
                      </a:lnTo>
                      <a:lnTo>
                        <a:pt x="547" y="874"/>
                      </a:lnTo>
                      <a:lnTo>
                        <a:pt x="272" y="829"/>
                      </a:lnTo>
                      <a:lnTo>
                        <a:pt x="0" y="77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3" name="Group 345"/>
              <p:cNvGrpSpPr>
                <a:grpSpLocks/>
              </p:cNvGrpSpPr>
              <p:nvPr/>
            </p:nvGrpSpPr>
            <p:grpSpPr bwMode="auto">
              <a:xfrm>
                <a:off x="3727" y="1752"/>
                <a:ext cx="351" cy="493"/>
                <a:chOff x="3711" y="1936"/>
                <a:chExt cx="313" cy="485"/>
              </a:xfrm>
            </p:grpSpPr>
            <p:sp>
              <p:nvSpPr>
                <p:cNvPr id="38113" name="Freeform 346" descr="Sphere"/>
                <p:cNvSpPr>
                  <a:spLocks/>
                </p:cNvSpPr>
                <p:nvPr/>
              </p:nvSpPr>
              <p:spPr bwMode="auto">
                <a:xfrm>
                  <a:off x="3711" y="1936"/>
                  <a:ext cx="313" cy="485"/>
                </a:xfrm>
                <a:custGeom>
                  <a:avLst/>
                  <a:gdLst>
                    <a:gd name="T0" fmla="*/ 0 w 313"/>
                    <a:gd name="T1" fmla="*/ 470 h 485"/>
                    <a:gd name="T2" fmla="*/ 10 w 313"/>
                    <a:gd name="T3" fmla="*/ 484 h 485"/>
                    <a:gd name="T4" fmla="*/ 19 w 313"/>
                    <a:gd name="T5" fmla="*/ 469 h 485"/>
                    <a:gd name="T6" fmla="*/ 65 w 313"/>
                    <a:gd name="T7" fmla="*/ 462 h 485"/>
                    <a:gd name="T8" fmla="*/ 77 w 313"/>
                    <a:gd name="T9" fmla="*/ 465 h 485"/>
                    <a:gd name="T10" fmla="*/ 129 w 313"/>
                    <a:gd name="T11" fmla="*/ 450 h 485"/>
                    <a:gd name="T12" fmla="*/ 145 w 313"/>
                    <a:gd name="T13" fmla="*/ 465 h 485"/>
                    <a:gd name="T14" fmla="*/ 160 w 313"/>
                    <a:gd name="T15" fmla="*/ 432 h 485"/>
                    <a:gd name="T16" fmla="*/ 177 w 313"/>
                    <a:gd name="T17" fmla="*/ 423 h 485"/>
                    <a:gd name="T18" fmla="*/ 211 w 313"/>
                    <a:gd name="T19" fmla="*/ 441 h 485"/>
                    <a:gd name="T20" fmla="*/ 215 w 313"/>
                    <a:gd name="T21" fmla="*/ 420 h 485"/>
                    <a:gd name="T22" fmla="*/ 255 w 313"/>
                    <a:gd name="T23" fmla="*/ 377 h 485"/>
                    <a:gd name="T24" fmla="*/ 263 w 313"/>
                    <a:gd name="T25" fmla="*/ 352 h 485"/>
                    <a:gd name="T26" fmla="*/ 278 w 313"/>
                    <a:gd name="T27" fmla="*/ 358 h 485"/>
                    <a:gd name="T28" fmla="*/ 312 w 313"/>
                    <a:gd name="T29" fmla="*/ 333 h 485"/>
                    <a:gd name="T30" fmla="*/ 302 w 313"/>
                    <a:gd name="T31" fmla="*/ 314 h 485"/>
                    <a:gd name="T32" fmla="*/ 308 w 313"/>
                    <a:gd name="T33" fmla="*/ 304 h 485"/>
                    <a:gd name="T34" fmla="*/ 273 w 313"/>
                    <a:gd name="T35" fmla="*/ 9 h 485"/>
                    <a:gd name="T36" fmla="*/ 269 w 313"/>
                    <a:gd name="T37" fmla="*/ 0 h 485"/>
                    <a:gd name="T38" fmla="*/ 82 w 313"/>
                    <a:gd name="T39" fmla="*/ 19 h 485"/>
                    <a:gd name="T40" fmla="*/ 46 w 313"/>
                    <a:gd name="T41" fmla="*/ 38 h 485"/>
                    <a:gd name="T42" fmla="*/ 17 w 313"/>
                    <a:gd name="T43" fmla="*/ 28 h 485"/>
                    <a:gd name="T44" fmla="*/ 39 w 313"/>
                    <a:gd name="T45" fmla="*/ 271 h 485"/>
                    <a:gd name="T46" fmla="*/ 34 w 313"/>
                    <a:gd name="T47" fmla="*/ 322 h 485"/>
                    <a:gd name="T48" fmla="*/ 46 w 313"/>
                    <a:gd name="T49" fmla="*/ 351 h 485"/>
                    <a:gd name="T50" fmla="*/ 30 w 313"/>
                    <a:gd name="T51" fmla="*/ 406 h 485"/>
                    <a:gd name="T52" fmla="*/ 11 w 313"/>
                    <a:gd name="T53" fmla="*/ 432 h 485"/>
                    <a:gd name="T54" fmla="*/ 0 w 313"/>
                    <a:gd name="T55" fmla="*/ 470 h 48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13"/>
                    <a:gd name="T85" fmla="*/ 0 h 485"/>
                    <a:gd name="T86" fmla="*/ 313 w 313"/>
                    <a:gd name="T87" fmla="*/ 485 h 48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13" h="485">
                      <a:moveTo>
                        <a:pt x="0" y="470"/>
                      </a:moveTo>
                      <a:lnTo>
                        <a:pt x="10" y="484"/>
                      </a:lnTo>
                      <a:lnTo>
                        <a:pt x="19" y="469"/>
                      </a:lnTo>
                      <a:lnTo>
                        <a:pt x="65" y="462"/>
                      </a:lnTo>
                      <a:lnTo>
                        <a:pt x="77" y="465"/>
                      </a:lnTo>
                      <a:lnTo>
                        <a:pt x="129" y="450"/>
                      </a:lnTo>
                      <a:lnTo>
                        <a:pt x="145" y="465"/>
                      </a:lnTo>
                      <a:lnTo>
                        <a:pt x="160" y="432"/>
                      </a:lnTo>
                      <a:lnTo>
                        <a:pt x="177" y="423"/>
                      </a:lnTo>
                      <a:lnTo>
                        <a:pt x="211" y="441"/>
                      </a:lnTo>
                      <a:lnTo>
                        <a:pt x="215" y="420"/>
                      </a:lnTo>
                      <a:lnTo>
                        <a:pt x="255" y="377"/>
                      </a:lnTo>
                      <a:lnTo>
                        <a:pt x="263" y="352"/>
                      </a:lnTo>
                      <a:lnTo>
                        <a:pt x="278" y="358"/>
                      </a:lnTo>
                      <a:lnTo>
                        <a:pt x="312" y="333"/>
                      </a:lnTo>
                      <a:lnTo>
                        <a:pt x="302" y="314"/>
                      </a:lnTo>
                      <a:lnTo>
                        <a:pt x="308" y="304"/>
                      </a:lnTo>
                      <a:lnTo>
                        <a:pt x="273" y="9"/>
                      </a:lnTo>
                      <a:lnTo>
                        <a:pt x="269" y="0"/>
                      </a:lnTo>
                      <a:lnTo>
                        <a:pt x="82" y="19"/>
                      </a:lnTo>
                      <a:lnTo>
                        <a:pt x="46" y="38"/>
                      </a:lnTo>
                      <a:lnTo>
                        <a:pt x="17" y="28"/>
                      </a:lnTo>
                      <a:lnTo>
                        <a:pt x="39" y="271"/>
                      </a:lnTo>
                      <a:lnTo>
                        <a:pt x="34" y="322"/>
                      </a:lnTo>
                      <a:lnTo>
                        <a:pt x="46" y="351"/>
                      </a:lnTo>
                      <a:lnTo>
                        <a:pt x="30" y="406"/>
                      </a:lnTo>
                      <a:lnTo>
                        <a:pt x="11" y="432"/>
                      </a:lnTo>
                      <a:lnTo>
                        <a:pt x="0" y="47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14" name="Freeform 347" descr="Sphere"/>
                <p:cNvSpPr>
                  <a:spLocks/>
                </p:cNvSpPr>
                <p:nvPr/>
              </p:nvSpPr>
              <p:spPr bwMode="auto">
                <a:xfrm>
                  <a:off x="3711" y="1936"/>
                  <a:ext cx="313" cy="485"/>
                </a:xfrm>
                <a:custGeom>
                  <a:avLst/>
                  <a:gdLst>
                    <a:gd name="T0" fmla="*/ 0 w 313"/>
                    <a:gd name="T1" fmla="*/ 470 h 485"/>
                    <a:gd name="T2" fmla="*/ 10 w 313"/>
                    <a:gd name="T3" fmla="*/ 484 h 485"/>
                    <a:gd name="T4" fmla="*/ 19 w 313"/>
                    <a:gd name="T5" fmla="*/ 469 h 485"/>
                    <a:gd name="T6" fmla="*/ 65 w 313"/>
                    <a:gd name="T7" fmla="*/ 462 h 485"/>
                    <a:gd name="T8" fmla="*/ 77 w 313"/>
                    <a:gd name="T9" fmla="*/ 465 h 485"/>
                    <a:gd name="T10" fmla="*/ 129 w 313"/>
                    <a:gd name="T11" fmla="*/ 450 h 485"/>
                    <a:gd name="T12" fmla="*/ 145 w 313"/>
                    <a:gd name="T13" fmla="*/ 465 h 485"/>
                    <a:gd name="T14" fmla="*/ 160 w 313"/>
                    <a:gd name="T15" fmla="*/ 432 h 485"/>
                    <a:gd name="T16" fmla="*/ 177 w 313"/>
                    <a:gd name="T17" fmla="*/ 423 h 485"/>
                    <a:gd name="T18" fmla="*/ 211 w 313"/>
                    <a:gd name="T19" fmla="*/ 441 h 485"/>
                    <a:gd name="T20" fmla="*/ 215 w 313"/>
                    <a:gd name="T21" fmla="*/ 420 h 485"/>
                    <a:gd name="T22" fmla="*/ 255 w 313"/>
                    <a:gd name="T23" fmla="*/ 377 h 485"/>
                    <a:gd name="T24" fmla="*/ 263 w 313"/>
                    <a:gd name="T25" fmla="*/ 352 h 485"/>
                    <a:gd name="T26" fmla="*/ 278 w 313"/>
                    <a:gd name="T27" fmla="*/ 358 h 485"/>
                    <a:gd name="T28" fmla="*/ 312 w 313"/>
                    <a:gd name="T29" fmla="*/ 333 h 485"/>
                    <a:gd name="T30" fmla="*/ 302 w 313"/>
                    <a:gd name="T31" fmla="*/ 314 h 485"/>
                    <a:gd name="T32" fmla="*/ 308 w 313"/>
                    <a:gd name="T33" fmla="*/ 304 h 485"/>
                    <a:gd name="T34" fmla="*/ 273 w 313"/>
                    <a:gd name="T35" fmla="*/ 9 h 485"/>
                    <a:gd name="T36" fmla="*/ 269 w 313"/>
                    <a:gd name="T37" fmla="*/ 0 h 485"/>
                    <a:gd name="T38" fmla="*/ 82 w 313"/>
                    <a:gd name="T39" fmla="*/ 19 h 485"/>
                    <a:gd name="T40" fmla="*/ 46 w 313"/>
                    <a:gd name="T41" fmla="*/ 38 h 485"/>
                    <a:gd name="T42" fmla="*/ 17 w 313"/>
                    <a:gd name="T43" fmla="*/ 28 h 485"/>
                    <a:gd name="T44" fmla="*/ 39 w 313"/>
                    <a:gd name="T45" fmla="*/ 271 h 485"/>
                    <a:gd name="T46" fmla="*/ 34 w 313"/>
                    <a:gd name="T47" fmla="*/ 322 h 485"/>
                    <a:gd name="T48" fmla="*/ 46 w 313"/>
                    <a:gd name="T49" fmla="*/ 351 h 485"/>
                    <a:gd name="T50" fmla="*/ 30 w 313"/>
                    <a:gd name="T51" fmla="*/ 406 h 485"/>
                    <a:gd name="T52" fmla="*/ 11 w 313"/>
                    <a:gd name="T53" fmla="*/ 432 h 485"/>
                    <a:gd name="T54" fmla="*/ 0 w 313"/>
                    <a:gd name="T55" fmla="*/ 470 h 48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313"/>
                    <a:gd name="T85" fmla="*/ 0 h 485"/>
                    <a:gd name="T86" fmla="*/ 313 w 313"/>
                    <a:gd name="T87" fmla="*/ 485 h 48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313" h="485">
                      <a:moveTo>
                        <a:pt x="0" y="470"/>
                      </a:moveTo>
                      <a:lnTo>
                        <a:pt x="10" y="484"/>
                      </a:lnTo>
                      <a:lnTo>
                        <a:pt x="19" y="469"/>
                      </a:lnTo>
                      <a:lnTo>
                        <a:pt x="65" y="462"/>
                      </a:lnTo>
                      <a:lnTo>
                        <a:pt x="77" y="465"/>
                      </a:lnTo>
                      <a:lnTo>
                        <a:pt x="129" y="450"/>
                      </a:lnTo>
                      <a:lnTo>
                        <a:pt x="145" y="465"/>
                      </a:lnTo>
                      <a:lnTo>
                        <a:pt x="160" y="432"/>
                      </a:lnTo>
                      <a:lnTo>
                        <a:pt x="177" y="423"/>
                      </a:lnTo>
                      <a:lnTo>
                        <a:pt x="211" y="441"/>
                      </a:lnTo>
                      <a:lnTo>
                        <a:pt x="215" y="420"/>
                      </a:lnTo>
                      <a:lnTo>
                        <a:pt x="255" y="377"/>
                      </a:lnTo>
                      <a:lnTo>
                        <a:pt x="263" y="352"/>
                      </a:lnTo>
                      <a:lnTo>
                        <a:pt x="278" y="358"/>
                      </a:lnTo>
                      <a:lnTo>
                        <a:pt x="312" y="333"/>
                      </a:lnTo>
                      <a:lnTo>
                        <a:pt x="302" y="314"/>
                      </a:lnTo>
                      <a:lnTo>
                        <a:pt x="308" y="304"/>
                      </a:lnTo>
                      <a:lnTo>
                        <a:pt x="273" y="9"/>
                      </a:lnTo>
                      <a:lnTo>
                        <a:pt x="269" y="0"/>
                      </a:lnTo>
                      <a:lnTo>
                        <a:pt x="82" y="19"/>
                      </a:lnTo>
                      <a:lnTo>
                        <a:pt x="46" y="38"/>
                      </a:lnTo>
                      <a:lnTo>
                        <a:pt x="17" y="28"/>
                      </a:lnTo>
                      <a:lnTo>
                        <a:pt x="39" y="271"/>
                      </a:lnTo>
                      <a:lnTo>
                        <a:pt x="34" y="322"/>
                      </a:lnTo>
                      <a:lnTo>
                        <a:pt x="46" y="351"/>
                      </a:lnTo>
                      <a:lnTo>
                        <a:pt x="30" y="406"/>
                      </a:lnTo>
                      <a:lnTo>
                        <a:pt x="11" y="432"/>
                      </a:lnTo>
                      <a:lnTo>
                        <a:pt x="0" y="47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4" name="Group 348"/>
              <p:cNvGrpSpPr>
                <a:grpSpLocks/>
              </p:cNvGrpSpPr>
              <p:nvPr/>
            </p:nvGrpSpPr>
            <p:grpSpPr bwMode="auto">
              <a:xfrm>
                <a:off x="2900" y="1605"/>
                <a:ext cx="600" cy="360"/>
                <a:chOff x="2878" y="1781"/>
                <a:chExt cx="600" cy="360"/>
              </a:xfrm>
            </p:grpSpPr>
            <p:sp>
              <p:nvSpPr>
                <p:cNvPr id="38111" name="Freeform 349" descr="Sphere"/>
                <p:cNvSpPr>
                  <a:spLocks/>
                </p:cNvSpPr>
                <p:nvPr/>
              </p:nvSpPr>
              <p:spPr bwMode="auto">
                <a:xfrm>
                  <a:off x="2878" y="1781"/>
                  <a:ext cx="600" cy="360"/>
                </a:xfrm>
                <a:custGeom>
                  <a:avLst/>
                  <a:gdLst>
                    <a:gd name="T0" fmla="*/ 0 w 600"/>
                    <a:gd name="T1" fmla="*/ 7 h 360"/>
                    <a:gd name="T2" fmla="*/ 0 w 600"/>
                    <a:gd name="T3" fmla="*/ 36 h 360"/>
                    <a:gd name="T4" fmla="*/ 12 w 600"/>
                    <a:gd name="T5" fmla="*/ 56 h 360"/>
                    <a:gd name="T6" fmla="*/ 5 w 600"/>
                    <a:gd name="T7" fmla="*/ 76 h 360"/>
                    <a:gd name="T8" fmla="*/ 12 w 600"/>
                    <a:gd name="T9" fmla="*/ 128 h 360"/>
                    <a:gd name="T10" fmla="*/ 39 w 600"/>
                    <a:gd name="T11" fmla="*/ 196 h 360"/>
                    <a:gd name="T12" fmla="*/ 40 w 600"/>
                    <a:gd name="T13" fmla="*/ 218 h 360"/>
                    <a:gd name="T14" fmla="*/ 58 w 600"/>
                    <a:gd name="T15" fmla="*/ 251 h 360"/>
                    <a:gd name="T16" fmla="*/ 67 w 600"/>
                    <a:gd name="T17" fmla="*/ 305 h 360"/>
                    <a:gd name="T18" fmla="*/ 64 w 600"/>
                    <a:gd name="T19" fmla="*/ 321 h 360"/>
                    <a:gd name="T20" fmla="*/ 75 w 600"/>
                    <a:gd name="T21" fmla="*/ 340 h 360"/>
                    <a:gd name="T22" fmla="*/ 462 w 600"/>
                    <a:gd name="T23" fmla="*/ 334 h 360"/>
                    <a:gd name="T24" fmla="*/ 492 w 600"/>
                    <a:gd name="T25" fmla="*/ 359 h 360"/>
                    <a:gd name="T26" fmla="*/ 517 w 600"/>
                    <a:gd name="T27" fmla="*/ 321 h 360"/>
                    <a:gd name="T28" fmla="*/ 532 w 600"/>
                    <a:gd name="T29" fmla="*/ 278 h 360"/>
                    <a:gd name="T30" fmla="*/ 518 w 600"/>
                    <a:gd name="T31" fmla="*/ 246 h 360"/>
                    <a:gd name="T32" fmla="*/ 585 w 600"/>
                    <a:gd name="T33" fmla="*/ 200 h 360"/>
                    <a:gd name="T34" fmla="*/ 599 w 600"/>
                    <a:gd name="T35" fmla="*/ 176 h 360"/>
                    <a:gd name="T36" fmla="*/ 599 w 600"/>
                    <a:gd name="T37" fmla="*/ 166 h 360"/>
                    <a:gd name="T38" fmla="*/ 551 w 600"/>
                    <a:gd name="T39" fmla="*/ 111 h 360"/>
                    <a:gd name="T40" fmla="*/ 502 w 600"/>
                    <a:gd name="T41" fmla="*/ 57 h 360"/>
                    <a:gd name="T42" fmla="*/ 492 w 600"/>
                    <a:gd name="T43" fmla="*/ 0 h 360"/>
                    <a:gd name="T44" fmla="*/ 14 w 600"/>
                    <a:gd name="T45" fmla="*/ 9 h 360"/>
                    <a:gd name="T46" fmla="*/ 0 w 600"/>
                    <a:gd name="T47" fmla="*/ 7 h 36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00"/>
                    <a:gd name="T73" fmla="*/ 0 h 360"/>
                    <a:gd name="T74" fmla="*/ 600 w 600"/>
                    <a:gd name="T75" fmla="*/ 360 h 36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00" h="360">
                      <a:moveTo>
                        <a:pt x="0" y="7"/>
                      </a:moveTo>
                      <a:lnTo>
                        <a:pt x="0" y="36"/>
                      </a:lnTo>
                      <a:lnTo>
                        <a:pt x="12" y="56"/>
                      </a:lnTo>
                      <a:lnTo>
                        <a:pt x="5" y="76"/>
                      </a:lnTo>
                      <a:lnTo>
                        <a:pt x="12" y="128"/>
                      </a:lnTo>
                      <a:lnTo>
                        <a:pt x="39" y="196"/>
                      </a:lnTo>
                      <a:lnTo>
                        <a:pt x="40" y="218"/>
                      </a:lnTo>
                      <a:lnTo>
                        <a:pt x="58" y="251"/>
                      </a:lnTo>
                      <a:lnTo>
                        <a:pt x="67" y="305"/>
                      </a:lnTo>
                      <a:lnTo>
                        <a:pt x="64" y="321"/>
                      </a:lnTo>
                      <a:lnTo>
                        <a:pt x="75" y="340"/>
                      </a:lnTo>
                      <a:lnTo>
                        <a:pt x="462" y="334"/>
                      </a:lnTo>
                      <a:lnTo>
                        <a:pt x="492" y="359"/>
                      </a:lnTo>
                      <a:lnTo>
                        <a:pt x="517" y="321"/>
                      </a:lnTo>
                      <a:lnTo>
                        <a:pt x="532" y="278"/>
                      </a:lnTo>
                      <a:lnTo>
                        <a:pt x="518" y="246"/>
                      </a:lnTo>
                      <a:lnTo>
                        <a:pt x="585" y="200"/>
                      </a:lnTo>
                      <a:lnTo>
                        <a:pt x="599" y="176"/>
                      </a:lnTo>
                      <a:lnTo>
                        <a:pt x="599" y="166"/>
                      </a:lnTo>
                      <a:lnTo>
                        <a:pt x="551" y="111"/>
                      </a:lnTo>
                      <a:lnTo>
                        <a:pt x="502" y="57"/>
                      </a:lnTo>
                      <a:lnTo>
                        <a:pt x="492" y="0"/>
                      </a:lnTo>
                      <a:lnTo>
                        <a:pt x="14" y="9"/>
                      </a:lnTo>
                      <a:lnTo>
                        <a:pt x="0" y="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12" name="Freeform 350" descr="Sphere"/>
                <p:cNvSpPr>
                  <a:spLocks/>
                </p:cNvSpPr>
                <p:nvPr/>
              </p:nvSpPr>
              <p:spPr bwMode="auto">
                <a:xfrm>
                  <a:off x="2878" y="1781"/>
                  <a:ext cx="600" cy="360"/>
                </a:xfrm>
                <a:custGeom>
                  <a:avLst/>
                  <a:gdLst>
                    <a:gd name="T0" fmla="*/ 0 w 600"/>
                    <a:gd name="T1" fmla="*/ 7 h 360"/>
                    <a:gd name="T2" fmla="*/ 0 w 600"/>
                    <a:gd name="T3" fmla="*/ 36 h 360"/>
                    <a:gd name="T4" fmla="*/ 12 w 600"/>
                    <a:gd name="T5" fmla="*/ 56 h 360"/>
                    <a:gd name="T6" fmla="*/ 5 w 600"/>
                    <a:gd name="T7" fmla="*/ 76 h 360"/>
                    <a:gd name="T8" fmla="*/ 12 w 600"/>
                    <a:gd name="T9" fmla="*/ 128 h 360"/>
                    <a:gd name="T10" fmla="*/ 39 w 600"/>
                    <a:gd name="T11" fmla="*/ 196 h 360"/>
                    <a:gd name="T12" fmla="*/ 40 w 600"/>
                    <a:gd name="T13" fmla="*/ 218 h 360"/>
                    <a:gd name="T14" fmla="*/ 58 w 600"/>
                    <a:gd name="T15" fmla="*/ 251 h 360"/>
                    <a:gd name="T16" fmla="*/ 67 w 600"/>
                    <a:gd name="T17" fmla="*/ 305 h 360"/>
                    <a:gd name="T18" fmla="*/ 64 w 600"/>
                    <a:gd name="T19" fmla="*/ 321 h 360"/>
                    <a:gd name="T20" fmla="*/ 75 w 600"/>
                    <a:gd name="T21" fmla="*/ 340 h 360"/>
                    <a:gd name="T22" fmla="*/ 462 w 600"/>
                    <a:gd name="T23" fmla="*/ 334 h 360"/>
                    <a:gd name="T24" fmla="*/ 492 w 600"/>
                    <a:gd name="T25" fmla="*/ 359 h 360"/>
                    <a:gd name="T26" fmla="*/ 517 w 600"/>
                    <a:gd name="T27" fmla="*/ 321 h 360"/>
                    <a:gd name="T28" fmla="*/ 532 w 600"/>
                    <a:gd name="T29" fmla="*/ 278 h 360"/>
                    <a:gd name="T30" fmla="*/ 518 w 600"/>
                    <a:gd name="T31" fmla="*/ 246 h 360"/>
                    <a:gd name="T32" fmla="*/ 585 w 600"/>
                    <a:gd name="T33" fmla="*/ 200 h 360"/>
                    <a:gd name="T34" fmla="*/ 599 w 600"/>
                    <a:gd name="T35" fmla="*/ 176 h 360"/>
                    <a:gd name="T36" fmla="*/ 599 w 600"/>
                    <a:gd name="T37" fmla="*/ 166 h 360"/>
                    <a:gd name="T38" fmla="*/ 551 w 600"/>
                    <a:gd name="T39" fmla="*/ 111 h 360"/>
                    <a:gd name="T40" fmla="*/ 502 w 600"/>
                    <a:gd name="T41" fmla="*/ 57 h 360"/>
                    <a:gd name="T42" fmla="*/ 492 w 600"/>
                    <a:gd name="T43" fmla="*/ 0 h 360"/>
                    <a:gd name="T44" fmla="*/ 14 w 600"/>
                    <a:gd name="T45" fmla="*/ 9 h 360"/>
                    <a:gd name="T46" fmla="*/ 0 w 600"/>
                    <a:gd name="T47" fmla="*/ 7 h 36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00"/>
                    <a:gd name="T73" fmla="*/ 0 h 360"/>
                    <a:gd name="T74" fmla="*/ 600 w 600"/>
                    <a:gd name="T75" fmla="*/ 360 h 36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00" h="360">
                      <a:moveTo>
                        <a:pt x="0" y="7"/>
                      </a:moveTo>
                      <a:lnTo>
                        <a:pt x="0" y="36"/>
                      </a:lnTo>
                      <a:lnTo>
                        <a:pt x="12" y="56"/>
                      </a:lnTo>
                      <a:lnTo>
                        <a:pt x="5" y="76"/>
                      </a:lnTo>
                      <a:lnTo>
                        <a:pt x="12" y="128"/>
                      </a:lnTo>
                      <a:lnTo>
                        <a:pt x="39" y="196"/>
                      </a:lnTo>
                      <a:lnTo>
                        <a:pt x="40" y="218"/>
                      </a:lnTo>
                      <a:lnTo>
                        <a:pt x="58" y="251"/>
                      </a:lnTo>
                      <a:lnTo>
                        <a:pt x="67" y="305"/>
                      </a:lnTo>
                      <a:lnTo>
                        <a:pt x="64" y="321"/>
                      </a:lnTo>
                      <a:lnTo>
                        <a:pt x="75" y="340"/>
                      </a:lnTo>
                      <a:lnTo>
                        <a:pt x="462" y="334"/>
                      </a:lnTo>
                      <a:lnTo>
                        <a:pt x="492" y="359"/>
                      </a:lnTo>
                      <a:lnTo>
                        <a:pt x="517" y="321"/>
                      </a:lnTo>
                      <a:lnTo>
                        <a:pt x="532" y="278"/>
                      </a:lnTo>
                      <a:lnTo>
                        <a:pt x="518" y="246"/>
                      </a:lnTo>
                      <a:lnTo>
                        <a:pt x="585" y="200"/>
                      </a:lnTo>
                      <a:lnTo>
                        <a:pt x="599" y="176"/>
                      </a:lnTo>
                      <a:lnTo>
                        <a:pt x="599" y="166"/>
                      </a:lnTo>
                      <a:lnTo>
                        <a:pt x="551" y="111"/>
                      </a:lnTo>
                      <a:lnTo>
                        <a:pt x="502" y="57"/>
                      </a:lnTo>
                      <a:lnTo>
                        <a:pt x="492" y="0"/>
                      </a:lnTo>
                      <a:lnTo>
                        <a:pt x="14" y="9"/>
                      </a:lnTo>
                      <a:lnTo>
                        <a:pt x="0" y="7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5" name="Group 351"/>
              <p:cNvGrpSpPr>
                <a:grpSpLocks/>
              </p:cNvGrpSpPr>
              <p:nvPr/>
            </p:nvGrpSpPr>
            <p:grpSpPr bwMode="auto">
              <a:xfrm>
                <a:off x="2346" y="1989"/>
                <a:ext cx="750" cy="364"/>
                <a:chOff x="2318" y="2171"/>
                <a:chExt cx="750" cy="364"/>
              </a:xfrm>
            </p:grpSpPr>
            <p:sp>
              <p:nvSpPr>
                <p:cNvPr id="38109" name="Freeform 352" descr="Sphere"/>
                <p:cNvSpPr>
                  <a:spLocks/>
                </p:cNvSpPr>
                <p:nvPr/>
              </p:nvSpPr>
              <p:spPr bwMode="auto">
                <a:xfrm>
                  <a:off x="2318" y="2171"/>
                  <a:ext cx="750" cy="364"/>
                </a:xfrm>
                <a:custGeom>
                  <a:avLst/>
                  <a:gdLst>
                    <a:gd name="T0" fmla="*/ 0 w 750"/>
                    <a:gd name="T1" fmla="*/ 345 h 364"/>
                    <a:gd name="T2" fmla="*/ 25 w 750"/>
                    <a:gd name="T3" fmla="*/ 0 h 364"/>
                    <a:gd name="T4" fmla="*/ 305 w 750"/>
                    <a:gd name="T5" fmla="*/ 13 h 364"/>
                    <a:gd name="T6" fmla="*/ 674 w 750"/>
                    <a:gd name="T7" fmla="*/ 17 h 364"/>
                    <a:gd name="T8" fmla="*/ 694 w 750"/>
                    <a:gd name="T9" fmla="*/ 34 h 364"/>
                    <a:gd name="T10" fmla="*/ 709 w 750"/>
                    <a:gd name="T11" fmla="*/ 31 h 364"/>
                    <a:gd name="T12" fmla="*/ 719 w 750"/>
                    <a:gd name="T13" fmla="*/ 40 h 364"/>
                    <a:gd name="T14" fmla="*/ 721 w 750"/>
                    <a:gd name="T15" fmla="*/ 49 h 364"/>
                    <a:gd name="T16" fmla="*/ 711 w 750"/>
                    <a:gd name="T17" fmla="*/ 49 h 364"/>
                    <a:gd name="T18" fmla="*/ 696 w 750"/>
                    <a:gd name="T19" fmla="*/ 73 h 364"/>
                    <a:gd name="T20" fmla="*/ 727 w 750"/>
                    <a:gd name="T21" fmla="*/ 110 h 364"/>
                    <a:gd name="T22" fmla="*/ 749 w 750"/>
                    <a:gd name="T23" fmla="*/ 118 h 364"/>
                    <a:gd name="T24" fmla="*/ 746 w 750"/>
                    <a:gd name="T25" fmla="*/ 361 h 364"/>
                    <a:gd name="T26" fmla="*/ 428 w 750"/>
                    <a:gd name="T27" fmla="*/ 363 h 364"/>
                    <a:gd name="T28" fmla="*/ 0 w 750"/>
                    <a:gd name="T29" fmla="*/ 345 h 36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750"/>
                    <a:gd name="T46" fmla="*/ 0 h 364"/>
                    <a:gd name="T47" fmla="*/ 750 w 750"/>
                    <a:gd name="T48" fmla="*/ 364 h 36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750" h="364">
                      <a:moveTo>
                        <a:pt x="0" y="345"/>
                      </a:moveTo>
                      <a:lnTo>
                        <a:pt x="25" y="0"/>
                      </a:lnTo>
                      <a:lnTo>
                        <a:pt x="305" y="13"/>
                      </a:lnTo>
                      <a:lnTo>
                        <a:pt x="674" y="17"/>
                      </a:lnTo>
                      <a:lnTo>
                        <a:pt x="694" y="34"/>
                      </a:lnTo>
                      <a:lnTo>
                        <a:pt x="709" y="31"/>
                      </a:lnTo>
                      <a:lnTo>
                        <a:pt x="719" y="40"/>
                      </a:lnTo>
                      <a:lnTo>
                        <a:pt x="721" y="49"/>
                      </a:lnTo>
                      <a:lnTo>
                        <a:pt x="711" y="49"/>
                      </a:lnTo>
                      <a:lnTo>
                        <a:pt x="696" y="73"/>
                      </a:lnTo>
                      <a:lnTo>
                        <a:pt x="727" y="110"/>
                      </a:lnTo>
                      <a:lnTo>
                        <a:pt x="749" y="118"/>
                      </a:lnTo>
                      <a:lnTo>
                        <a:pt x="746" y="361"/>
                      </a:lnTo>
                      <a:lnTo>
                        <a:pt x="428" y="363"/>
                      </a:lnTo>
                      <a:lnTo>
                        <a:pt x="0" y="345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10" name="Freeform 353" descr="Sphere"/>
                <p:cNvSpPr>
                  <a:spLocks/>
                </p:cNvSpPr>
                <p:nvPr/>
              </p:nvSpPr>
              <p:spPr bwMode="auto">
                <a:xfrm>
                  <a:off x="2318" y="2171"/>
                  <a:ext cx="750" cy="364"/>
                </a:xfrm>
                <a:custGeom>
                  <a:avLst/>
                  <a:gdLst>
                    <a:gd name="T0" fmla="*/ 0 w 750"/>
                    <a:gd name="T1" fmla="*/ 345 h 364"/>
                    <a:gd name="T2" fmla="*/ 25 w 750"/>
                    <a:gd name="T3" fmla="*/ 0 h 364"/>
                    <a:gd name="T4" fmla="*/ 305 w 750"/>
                    <a:gd name="T5" fmla="*/ 13 h 364"/>
                    <a:gd name="T6" fmla="*/ 674 w 750"/>
                    <a:gd name="T7" fmla="*/ 17 h 364"/>
                    <a:gd name="T8" fmla="*/ 694 w 750"/>
                    <a:gd name="T9" fmla="*/ 34 h 364"/>
                    <a:gd name="T10" fmla="*/ 709 w 750"/>
                    <a:gd name="T11" fmla="*/ 31 h 364"/>
                    <a:gd name="T12" fmla="*/ 719 w 750"/>
                    <a:gd name="T13" fmla="*/ 40 h 364"/>
                    <a:gd name="T14" fmla="*/ 721 w 750"/>
                    <a:gd name="T15" fmla="*/ 49 h 364"/>
                    <a:gd name="T16" fmla="*/ 711 w 750"/>
                    <a:gd name="T17" fmla="*/ 49 h 364"/>
                    <a:gd name="T18" fmla="*/ 696 w 750"/>
                    <a:gd name="T19" fmla="*/ 73 h 364"/>
                    <a:gd name="T20" fmla="*/ 727 w 750"/>
                    <a:gd name="T21" fmla="*/ 110 h 364"/>
                    <a:gd name="T22" fmla="*/ 749 w 750"/>
                    <a:gd name="T23" fmla="*/ 118 h 364"/>
                    <a:gd name="T24" fmla="*/ 746 w 750"/>
                    <a:gd name="T25" fmla="*/ 361 h 364"/>
                    <a:gd name="T26" fmla="*/ 428 w 750"/>
                    <a:gd name="T27" fmla="*/ 363 h 364"/>
                    <a:gd name="T28" fmla="*/ 0 w 750"/>
                    <a:gd name="T29" fmla="*/ 345 h 364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750"/>
                    <a:gd name="T46" fmla="*/ 0 h 364"/>
                    <a:gd name="T47" fmla="*/ 750 w 750"/>
                    <a:gd name="T48" fmla="*/ 364 h 364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750" h="364">
                      <a:moveTo>
                        <a:pt x="0" y="345"/>
                      </a:moveTo>
                      <a:lnTo>
                        <a:pt x="25" y="0"/>
                      </a:lnTo>
                      <a:lnTo>
                        <a:pt x="305" y="13"/>
                      </a:lnTo>
                      <a:lnTo>
                        <a:pt x="674" y="17"/>
                      </a:lnTo>
                      <a:lnTo>
                        <a:pt x="694" y="34"/>
                      </a:lnTo>
                      <a:lnTo>
                        <a:pt x="709" y="31"/>
                      </a:lnTo>
                      <a:lnTo>
                        <a:pt x="719" y="40"/>
                      </a:lnTo>
                      <a:lnTo>
                        <a:pt x="721" y="49"/>
                      </a:lnTo>
                      <a:lnTo>
                        <a:pt x="711" y="49"/>
                      </a:lnTo>
                      <a:lnTo>
                        <a:pt x="696" y="73"/>
                      </a:lnTo>
                      <a:lnTo>
                        <a:pt x="727" y="110"/>
                      </a:lnTo>
                      <a:lnTo>
                        <a:pt x="749" y="118"/>
                      </a:lnTo>
                      <a:lnTo>
                        <a:pt x="746" y="361"/>
                      </a:lnTo>
                      <a:lnTo>
                        <a:pt x="428" y="363"/>
                      </a:lnTo>
                      <a:lnTo>
                        <a:pt x="0" y="345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6" name="Group 354"/>
              <p:cNvGrpSpPr>
                <a:grpSpLocks/>
              </p:cNvGrpSpPr>
              <p:nvPr/>
            </p:nvGrpSpPr>
            <p:grpSpPr bwMode="auto">
              <a:xfrm>
                <a:off x="3608" y="2049"/>
                <a:ext cx="774" cy="353"/>
                <a:chOff x="3594" y="2239"/>
                <a:chExt cx="729" cy="337"/>
              </a:xfrm>
            </p:grpSpPr>
            <p:sp>
              <p:nvSpPr>
                <p:cNvPr id="38107" name="Freeform 355" descr="Sphere"/>
                <p:cNvSpPr>
                  <a:spLocks/>
                </p:cNvSpPr>
                <p:nvPr/>
              </p:nvSpPr>
              <p:spPr bwMode="auto">
                <a:xfrm>
                  <a:off x="3594" y="2239"/>
                  <a:ext cx="729" cy="337"/>
                </a:xfrm>
                <a:custGeom>
                  <a:avLst/>
                  <a:gdLst>
                    <a:gd name="T0" fmla="*/ 0 w 729"/>
                    <a:gd name="T1" fmla="*/ 336 h 337"/>
                    <a:gd name="T2" fmla="*/ 5 w 729"/>
                    <a:gd name="T3" fmla="*/ 320 h 337"/>
                    <a:gd name="T4" fmla="*/ 23 w 729"/>
                    <a:gd name="T5" fmla="*/ 316 h 337"/>
                    <a:gd name="T6" fmla="*/ 26 w 729"/>
                    <a:gd name="T7" fmla="*/ 281 h 337"/>
                    <a:gd name="T8" fmla="*/ 19 w 729"/>
                    <a:gd name="T9" fmla="*/ 278 h 337"/>
                    <a:gd name="T10" fmla="*/ 17 w 729"/>
                    <a:gd name="T11" fmla="*/ 268 h 337"/>
                    <a:gd name="T12" fmla="*/ 42 w 729"/>
                    <a:gd name="T13" fmla="*/ 249 h 337"/>
                    <a:gd name="T14" fmla="*/ 85 w 729"/>
                    <a:gd name="T15" fmla="*/ 264 h 337"/>
                    <a:gd name="T16" fmla="*/ 93 w 729"/>
                    <a:gd name="T17" fmla="*/ 224 h 337"/>
                    <a:gd name="T18" fmla="*/ 125 w 729"/>
                    <a:gd name="T19" fmla="*/ 214 h 337"/>
                    <a:gd name="T20" fmla="*/ 117 w 729"/>
                    <a:gd name="T21" fmla="*/ 204 h 337"/>
                    <a:gd name="T22" fmla="*/ 127 w 729"/>
                    <a:gd name="T23" fmla="*/ 181 h 337"/>
                    <a:gd name="T24" fmla="*/ 136 w 729"/>
                    <a:gd name="T25" fmla="*/ 166 h 337"/>
                    <a:gd name="T26" fmla="*/ 182 w 729"/>
                    <a:gd name="T27" fmla="*/ 159 h 337"/>
                    <a:gd name="T28" fmla="*/ 195 w 729"/>
                    <a:gd name="T29" fmla="*/ 162 h 337"/>
                    <a:gd name="T30" fmla="*/ 246 w 729"/>
                    <a:gd name="T31" fmla="*/ 147 h 337"/>
                    <a:gd name="T32" fmla="*/ 262 w 729"/>
                    <a:gd name="T33" fmla="*/ 161 h 337"/>
                    <a:gd name="T34" fmla="*/ 277 w 729"/>
                    <a:gd name="T35" fmla="*/ 129 h 337"/>
                    <a:gd name="T36" fmla="*/ 294 w 729"/>
                    <a:gd name="T37" fmla="*/ 120 h 337"/>
                    <a:gd name="T38" fmla="*/ 328 w 729"/>
                    <a:gd name="T39" fmla="*/ 138 h 337"/>
                    <a:gd name="T40" fmla="*/ 332 w 729"/>
                    <a:gd name="T41" fmla="*/ 117 h 337"/>
                    <a:gd name="T42" fmla="*/ 372 w 729"/>
                    <a:gd name="T43" fmla="*/ 74 h 337"/>
                    <a:gd name="T44" fmla="*/ 380 w 729"/>
                    <a:gd name="T45" fmla="*/ 49 h 337"/>
                    <a:gd name="T46" fmla="*/ 395 w 729"/>
                    <a:gd name="T47" fmla="*/ 55 h 337"/>
                    <a:gd name="T48" fmla="*/ 429 w 729"/>
                    <a:gd name="T49" fmla="*/ 30 h 337"/>
                    <a:gd name="T50" fmla="*/ 419 w 729"/>
                    <a:gd name="T51" fmla="*/ 11 h 337"/>
                    <a:gd name="T52" fmla="*/ 424 w 729"/>
                    <a:gd name="T53" fmla="*/ 1 h 337"/>
                    <a:gd name="T54" fmla="*/ 455 w 729"/>
                    <a:gd name="T55" fmla="*/ 0 h 337"/>
                    <a:gd name="T56" fmla="*/ 476 w 729"/>
                    <a:gd name="T57" fmla="*/ 5 h 337"/>
                    <a:gd name="T58" fmla="*/ 487 w 729"/>
                    <a:gd name="T59" fmla="*/ 26 h 337"/>
                    <a:gd name="T60" fmla="*/ 519 w 729"/>
                    <a:gd name="T61" fmla="*/ 31 h 337"/>
                    <a:gd name="T62" fmla="*/ 539 w 729"/>
                    <a:gd name="T63" fmla="*/ 41 h 337"/>
                    <a:gd name="T64" fmla="*/ 584 w 729"/>
                    <a:gd name="T65" fmla="*/ 39 h 337"/>
                    <a:gd name="T66" fmla="*/ 604 w 729"/>
                    <a:gd name="T67" fmla="*/ 26 h 337"/>
                    <a:gd name="T68" fmla="*/ 654 w 729"/>
                    <a:gd name="T69" fmla="*/ 55 h 337"/>
                    <a:gd name="T70" fmla="*/ 672 w 729"/>
                    <a:gd name="T71" fmla="*/ 110 h 337"/>
                    <a:gd name="T72" fmla="*/ 691 w 729"/>
                    <a:gd name="T73" fmla="*/ 130 h 337"/>
                    <a:gd name="T74" fmla="*/ 728 w 729"/>
                    <a:gd name="T75" fmla="*/ 150 h 337"/>
                    <a:gd name="T76" fmla="*/ 703 w 729"/>
                    <a:gd name="T77" fmla="*/ 181 h 337"/>
                    <a:gd name="T78" fmla="*/ 677 w 729"/>
                    <a:gd name="T79" fmla="*/ 196 h 337"/>
                    <a:gd name="T80" fmla="*/ 653 w 729"/>
                    <a:gd name="T81" fmla="*/ 224 h 337"/>
                    <a:gd name="T82" fmla="*/ 652 w 729"/>
                    <a:gd name="T83" fmla="*/ 233 h 337"/>
                    <a:gd name="T84" fmla="*/ 578 w 729"/>
                    <a:gd name="T85" fmla="*/ 275 h 337"/>
                    <a:gd name="T86" fmla="*/ 175 w 729"/>
                    <a:gd name="T87" fmla="*/ 309 h 337"/>
                    <a:gd name="T88" fmla="*/ 135 w 729"/>
                    <a:gd name="T89" fmla="*/ 307 h 337"/>
                    <a:gd name="T90" fmla="*/ 136 w 729"/>
                    <a:gd name="T91" fmla="*/ 326 h 337"/>
                    <a:gd name="T92" fmla="*/ 0 w 729"/>
                    <a:gd name="T93" fmla="*/ 336 h 337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29"/>
                    <a:gd name="T142" fmla="*/ 0 h 337"/>
                    <a:gd name="T143" fmla="*/ 729 w 729"/>
                    <a:gd name="T144" fmla="*/ 337 h 337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29" h="337">
                      <a:moveTo>
                        <a:pt x="0" y="336"/>
                      </a:moveTo>
                      <a:lnTo>
                        <a:pt x="5" y="320"/>
                      </a:lnTo>
                      <a:lnTo>
                        <a:pt x="23" y="316"/>
                      </a:lnTo>
                      <a:lnTo>
                        <a:pt x="26" y="281"/>
                      </a:lnTo>
                      <a:lnTo>
                        <a:pt x="19" y="278"/>
                      </a:lnTo>
                      <a:lnTo>
                        <a:pt x="17" y="268"/>
                      </a:lnTo>
                      <a:lnTo>
                        <a:pt x="42" y="249"/>
                      </a:lnTo>
                      <a:lnTo>
                        <a:pt x="85" y="264"/>
                      </a:lnTo>
                      <a:lnTo>
                        <a:pt x="93" y="224"/>
                      </a:lnTo>
                      <a:lnTo>
                        <a:pt x="125" y="214"/>
                      </a:lnTo>
                      <a:lnTo>
                        <a:pt x="117" y="204"/>
                      </a:lnTo>
                      <a:lnTo>
                        <a:pt x="127" y="181"/>
                      </a:lnTo>
                      <a:lnTo>
                        <a:pt x="136" y="166"/>
                      </a:lnTo>
                      <a:lnTo>
                        <a:pt x="182" y="159"/>
                      </a:lnTo>
                      <a:lnTo>
                        <a:pt x="195" y="162"/>
                      </a:lnTo>
                      <a:lnTo>
                        <a:pt x="246" y="147"/>
                      </a:lnTo>
                      <a:lnTo>
                        <a:pt x="262" y="161"/>
                      </a:lnTo>
                      <a:lnTo>
                        <a:pt x="277" y="129"/>
                      </a:lnTo>
                      <a:lnTo>
                        <a:pt x="294" y="120"/>
                      </a:lnTo>
                      <a:lnTo>
                        <a:pt x="328" y="138"/>
                      </a:lnTo>
                      <a:lnTo>
                        <a:pt x="332" y="117"/>
                      </a:lnTo>
                      <a:lnTo>
                        <a:pt x="372" y="74"/>
                      </a:lnTo>
                      <a:lnTo>
                        <a:pt x="380" y="49"/>
                      </a:lnTo>
                      <a:lnTo>
                        <a:pt x="395" y="55"/>
                      </a:lnTo>
                      <a:lnTo>
                        <a:pt x="429" y="30"/>
                      </a:lnTo>
                      <a:lnTo>
                        <a:pt x="419" y="11"/>
                      </a:lnTo>
                      <a:lnTo>
                        <a:pt x="424" y="1"/>
                      </a:lnTo>
                      <a:lnTo>
                        <a:pt x="455" y="0"/>
                      </a:lnTo>
                      <a:lnTo>
                        <a:pt x="476" y="5"/>
                      </a:lnTo>
                      <a:lnTo>
                        <a:pt x="487" y="26"/>
                      </a:lnTo>
                      <a:lnTo>
                        <a:pt x="519" y="31"/>
                      </a:lnTo>
                      <a:lnTo>
                        <a:pt x="539" y="41"/>
                      </a:lnTo>
                      <a:lnTo>
                        <a:pt x="584" y="39"/>
                      </a:lnTo>
                      <a:lnTo>
                        <a:pt x="604" y="26"/>
                      </a:lnTo>
                      <a:lnTo>
                        <a:pt x="654" y="55"/>
                      </a:lnTo>
                      <a:lnTo>
                        <a:pt x="672" y="110"/>
                      </a:lnTo>
                      <a:lnTo>
                        <a:pt x="691" y="130"/>
                      </a:lnTo>
                      <a:lnTo>
                        <a:pt x="728" y="150"/>
                      </a:lnTo>
                      <a:lnTo>
                        <a:pt x="703" y="181"/>
                      </a:lnTo>
                      <a:lnTo>
                        <a:pt x="677" y="196"/>
                      </a:lnTo>
                      <a:lnTo>
                        <a:pt x="653" y="224"/>
                      </a:lnTo>
                      <a:lnTo>
                        <a:pt x="652" y="233"/>
                      </a:lnTo>
                      <a:lnTo>
                        <a:pt x="578" y="275"/>
                      </a:lnTo>
                      <a:lnTo>
                        <a:pt x="175" y="309"/>
                      </a:lnTo>
                      <a:lnTo>
                        <a:pt x="135" y="307"/>
                      </a:lnTo>
                      <a:lnTo>
                        <a:pt x="136" y="326"/>
                      </a:lnTo>
                      <a:lnTo>
                        <a:pt x="0" y="33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8" name="Freeform 356" descr="Sphere"/>
                <p:cNvSpPr>
                  <a:spLocks/>
                </p:cNvSpPr>
                <p:nvPr/>
              </p:nvSpPr>
              <p:spPr bwMode="auto">
                <a:xfrm>
                  <a:off x="3594" y="2239"/>
                  <a:ext cx="729" cy="337"/>
                </a:xfrm>
                <a:custGeom>
                  <a:avLst/>
                  <a:gdLst>
                    <a:gd name="T0" fmla="*/ 0 w 729"/>
                    <a:gd name="T1" fmla="*/ 336 h 337"/>
                    <a:gd name="T2" fmla="*/ 5 w 729"/>
                    <a:gd name="T3" fmla="*/ 320 h 337"/>
                    <a:gd name="T4" fmla="*/ 23 w 729"/>
                    <a:gd name="T5" fmla="*/ 316 h 337"/>
                    <a:gd name="T6" fmla="*/ 26 w 729"/>
                    <a:gd name="T7" fmla="*/ 281 h 337"/>
                    <a:gd name="T8" fmla="*/ 19 w 729"/>
                    <a:gd name="T9" fmla="*/ 278 h 337"/>
                    <a:gd name="T10" fmla="*/ 17 w 729"/>
                    <a:gd name="T11" fmla="*/ 268 h 337"/>
                    <a:gd name="T12" fmla="*/ 42 w 729"/>
                    <a:gd name="T13" fmla="*/ 249 h 337"/>
                    <a:gd name="T14" fmla="*/ 85 w 729"/>
                    <a:gd name="T15" fmla="*/ 264 h 337"/>
                    <a:gd name="T16" fmla="*/ 93 w 729"/>
                    <a:gd name="T17" fmla="*/ 224 h 337"/>
                    <a:gd name="T18" fmla="*/ 125 w 729"/>
                    <a:gd name="T19" fmla="*/ 214 h 337"/>
                    <a:gd name="T20" fmla="*/ 117 w 729"/>
                    <a:gd name="T21" fmla="*/ 204 h 337"/>
                    <a:gd name="T22" fmla="*/ 127 w 729"/>
                    <a:gd name="T23" fmla="*/ 181 h 337"/>
                    <a:gd name="T24" fmla="*/ 136 w 729"/>
                    <a:gd name="T25" fmla="*/ 166 h 337"/>
                    <a:gd name="T26" fmla="*/ 182 w 729"/>
                    <a:gd name="T27" fmla="*/ 159 h 337"/>
                    <a:gd name="T28" fmla="*/ 195 w 729"/>
                    <a:gd name="T29" fmla="*/ 162 h 337"/>
                    <a:gd name="T30" fmla="*/ 246 w 729"/>
                    <a:gd name="T31" fmla="*/ 147 h 337"/>
                    <a:gd name="T32" fmla="*/ 262 w 729"/>
                    <a:gd name="T33" fmla="*/ 161 h 337"/>
                    <a:gd name="T34" fmla="*/ 277 w 729"/>
                    <a:gd name="T35" fmla="*/ 129 h 337"/>
                    <a:gd name="T36" fmla="*/ 294 w 729"/>
                    <a:gd name="T37" fmla="*/ 120 h 337"/>
                    <a:gd name="T38" fmla="*/ 328 w 729"/>
                    <a:gd name="T39" fmla="*/ 138 h 337"/>
                    <a:gd name="T40" fmla="*/ 332 w 729"/>
                    <a:gd name="T41" fmla="*/ 117 h 337"/>
                    <a:gd name="T42" fmla="*/ 372 w 729"/>
                    <a:gd name="T43" fmla="*/ 74 h 337"/>
                    <a:gd name="T44" fmla="*/ 380 w 729"/>
                    <a:gd name="T45" fmla="*/ 49 h 337"/>
                    <a:gd name="T46" fmla="*/ 395 w 729"/>
                    <a:gd name="T47" fmla="*/ 55 h 337"/>
                    <a:gd name="T48" fmla="*/ 429 w 729"/>
                    <a:gd name="T49" fmla="*/ 30 h 337"/>
                    <a:gd name="T50" fmla="*/ 419 w 729"/>
                    <a:gd name="T51" fmla="*/ 11 h 337"/>
                    <a:gd name="T52" fmla="*/ 424 w 729"/>
                    <a:gd name="T53" fmla="*/ 1 h 337"/>
                    <a:gd name="T54" fmla="*/ 455 w 729"/>
                    <a:gd name="T55" fmla="*/ 0 h 337"/>
                    <a:gd name="T56" fmla="*/ 476 w 729"/>
                    <a:gd name="T57" fmla="*/ 5 h 337"/>
                    <a:gd name="T58" fmla="*/ 487 w 729"/>
                    <a:gd name="T59" fmla="*/ 26 h 337"/>
                    <a:gd name="T60" fmla="*/ 519 w 729"/>
                    <a:gd name="T61" fmla="*/ 31 h 337"/>
                    <a:gd name="T62" fmla="*/ 539 w 729"/>
                    <a:gd name="T63" fmla="*/ 41 h 337"/>
                    <a:gd name="T64" fmla="*/ 584 w 729"/>
                    <a:gd name="T65" fmla="*/ 39 h 337"/>
                    <a:gd name="T66" fmla="*/ 604 w 729"/>
                    <a:gd name="T67" fmla="*/ 26 h 337"/>
                    <a:gd name="T68" fmla="*/ 654 w 729"/>
                    <a:gd name="T69" fmla="*/ 55 h 337"/>
                    <a:gd name="T70" fmla="*/ 672 w 729"/>
                    <a:gd name="T71" fmla="*/ 110 h 337"/>
                    <a:gd name="T72" fmla="*/ 691 w 729"/>
                    <a:gd name="T73" fmla="*/ 130 h 337"/>
                    <a:gd name="T74" fmla="*/ 728 w 729"/>
                    <a:gd name="T75" fmla="*/ 150 h 337"/>
                    <a:gd name="T76" fmla="*/ 703 w 729"/>
                    <a:gd name="T77" fmla="*/ 181 h 337"/>
                    <a:gd name="T78" fmla="*/ 677 w 729"/>
                    <a:gd name="T79" fmla="*/ 196 h 337"/>
                    <a:gd name="T80" fmla="*/ 653 w 729"/>
                    <a:gd name="T81" fmla="*/ 224 h 337"/>
                    <a:gd name="T82" fmla="*/ 652 w 729"/>
                    <a:gd name="T83" fmla="*/ 233 h 337"/>
                    <a:gd name="T84" fmla="*/ 578 w 729"/>
                    <a:gd name="T85" fmla="*/ 275 h 337"/>
                    <a:gd name="T86" fmla="*/ 175 w 729"/>
                    <a:gd name="T87" fmla="*/ 309 h 337"/>
                    <a:gd name="T88" fmla="*/ 135 w 729"/>
                    <a:gd name="T89" fmla="*/ 307 h 337"/>
                    <a:gd name="T90" fmla="*/ 136 w 729"/>
                    <a:gd name="T91" fmla="*/ 326 h 337"/>
                    <a:gd name="T92" fmla="*/ 0 w 729"/>
                    <a:gd name="T93" fmla="*/ 336 h 337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w 729"/>
                    <a:gd name="T142" fmla="*/ 0 h 337"/>
                    <a:gd name="T143" fmla="*/ 729 w 729"/>
                    <a:gd name="T144" fmla="*/ 337 h 337"/>
                  </a:gdLst>
                  <a:ahLst/>
                  <a:cxnLst>
                    <a:cxn ang="T94">
                      <a:pos x="T0" y="T1"/>
                    </a:cxn>
                    <a:cxn ang="T95">
                      <a:pos x="T2" y="T3"/>
                    </a:cxn>
                    <a:cxn ang="T96">
                      <a:pos x="T4" y="T5"/>
                    </a:cxn>
                    <a:cxn ang="T97">
                      <a:pos x="T6" y="T7"/>
                    </a:cxn>
                    <a:cxn ang="T98">
                      <a:pos x="T8" y="T9"/>
                    </a:cxn>
                    <a:cxn ang="T99">
                      <a:pos x="T10" y="T11"/>
                    </a:cxn>
                    <a:cxn ang="T100">
                      <a:pos x="T12" y="T13"/>
                    </a:cxn>
                    <a:cxn ang="T101">
                      <a:pos x="T14" y="T15"/>
                    </a:cxn>
                    <a:cxn ang="T102">
                      <a:pos x="T16" y="T17"/>
                    </a:cxn>
                    <a:cxn ang="T103">
                      <a:pos x="T18" y="T19"/>
                    </a:cxn>
                    <a:cxn ang="T104">
                      <a:pos x="T20" y="T21"/>
                    </a:cxn>
                    <a:cxn ang="T105">
                      <a:pos x="T22" y="T23"/>
                    </a:cxn>
                    <a:cxn ang="T106">
                      <a:pos x="T24" y="T25"/>
                    </a:cxn>
                    <a:cxn ang="T107">
                      <a:pos x="T26" y="T27"/>
                    </a:cxn>
                    <a:cxn ang="T108">
                      <a:pos x="T28" y="T29"/>
                    </a:cxn>
                    <a:cxn ang="T109">
                      <a:pos x="T30" y="T31"/>
                    </a:cxn>
                    <a:cxn ang="T110">
                      <a:pos x="T32" y="T33"/>
                    </a:cxn>
                    <a:cxn ang="T111">
                      <a:pos x="T34" y="T35"/>
                    </a:cxn>
                    <a:cxn ang="T112">
                      <a:pos x="T36" y="T37"/>
                    </a:cxn>
                    <a:cxn ang="T113">
                      <a:pos x="T38" y="T39"/>
                    </a:cxn>
                    <a:cxn ang="T114">
                      <a:pos x="T40" y="T41"/>
                    </a:cxn>
                    <a:cxn ang="T115">
                      <a:pos x="T42" y="T43"/>
                    </a:cxn>
                    <a:cxn ang="T116">
                      <a:pos x="T44" y="T45"/>
                    </a:cxn>
                    <a:cxn ang="T117">
                      <a:pos x="T46" y="T47"/>
                    </a:cxn>
                    <a:cxn ang="T118">
                      <a:pos x="T48" y="T49"/>
                    </a:cxn>
                    <a:cxn ang="T119">
                      <a:pos x="T50" y="T51"/>
                    </a:cxn>
                    <a:cxn ang="T120">
                      <a:pos x="T52" y="T53"/>
                    </a:cxn>
                    <a:cxn ang="T121">
                      <a:pos x="T54" y="T55"/>
                    </a:cxn>
                    <a:cxn ang="T122">
                      <a:pos x="T56" y="T57"/>
                    </a:cxn>
                    <a:cxn ang="T123">
                      <a:pos x="T58" y="T59"/>
                    </a:cxn>
                    <a:cxn ang="T124">
                      <a:pos x="T60" y="T61"/>
                    </a:cxn>
                    <a:cxn ang="T125">
                      <a:pos x="T62" y="T63"/>
                    </a:cxn>
                    <a:cxn ang="T126">
                      <a:pos x="T64" y="T65"/>
                    </a:cxn>
                    <a:cxn ang="T127">
                      <a:pos x="T66" y="T67"/>
                    </a:cxn>
                    <a:cxn ang="T128">
                      <a:pos x="T68" y="T69"/>
                    </a:cxn>
                    <a:cxn ang="T129">
                      <a:pos x="T70" y="T71"/>
                    </a:cxn>
                    <a:cxn ang="T130">
                      <a:pos x="T72" y="T73"/>
                    </a:cxn>
                    <a:cxn ang="T131">
                      <a:pos x="T74" y="T75"/>
                    </a:cxn>
                    <a:cxn ang="T132">
                      <a:pos x="T76" y="T77"/>
                    </a:cxn>
                    <a:cxn ang="T133">
                      <a:pos x="T78" y="T79"/>
                    </a:cxn>
                    <a:cxn ang="T134">
                      <a:pos x="T80" y="T81"/>
                    </a:cxn>
                    <a:cxn ang="T135">
                      <a:pos x="T82" y="T83"/>
                    </a:cxn>
                    <a:cxn ang="T136">
                      <a:pos x="T84" y="T85"/>
                    </a:cxn>
                    <a:cxn ang="T137">
                      <a:pos x="T86" y="T87"/>
                    </a:cxn>
                    <a:cxn ang="T138">
                      <a:pos x="T88" y="T89"/>
                    </a:cxn>
                    <a:cxn ang="T139">
                      <a:pos x="T90" y="T91"/>
                    </a:cxn>
                    <a:cxn ang="T140">
                      <a:pos x="T92" y="T93"/>
                    </a:cxn>
                  </a:cxnLst>
                  <a:rect l="T141" t="T142" r="T143" b="T144"/>
                  <a:pathLst>
                    <a:path w="729" h="337">
                      <a:moveTo>
                        <a:pt x="0" y="336"/>
                      </a:moveTo>
                      <a:lnTo>
                        <a:pt x="5" y="320"/>
                      </a:lnTo>
                      <a:lnTo>
                        <a:pt x="23" y="316"/>
                      </a:lnTo>
                      <a:lnTo>
                        <a:pt x="26" y="281"/>
                      </a:lnTo>
                      <a:lnTo>
                        <a:pt x="19" y="278"/>
                      </a:lnTo>
                      <a:lnTo>
                        <a:pt x="17" y="268"/>
                      </a:lnTo>
                      <a:lnTo>
                        <a:pt x="42" y="249"/>
                      </a:lnTo>
                      <a:lnTo>
                        <a:pt x="85" y="264"/>
                      </a:lnTo>
                      <a:lnTo>
                        <a:pt x="93" y="224"/>
                      </a:lnTo>
                      <a:lnTo>
                        <a:pt x="125" y="214"/>
                      </a:lnTo>
                      <a:lnTo>
                        <a:pt x="117" y="204"/>
                      </a:lnTo>
                      <a:lnTo>
                        <a:pt x="127" y="181"/>
                      </a:lnTo>
                      <a:lnTo>
                        <a:pt x="136" y="166"/>
                      </a:lnTo>
                      <a:lnTo>
                        <a:pt x="182" y="159"/>
                      </a:lnTo>
                      <a:lnTo>
                        <a:pt x="195" y="162"/>
                      </a:lnTo>
                      <a:lnTo>
                        <a:pt x="246" y="147"/>
                      </a:lnTo>
                      <a:lnTo>
                        <a:pt x="262" y="161"/>
                      </a:lnTo>
                      <a:lnTo>
                        <a:pt x="277" y="129"/>
                      </a:lnTo>
                      <a:lnTo>
                        <a:pt x="294" y="120"/>
                      </a:lnTo>
                      <a:lnTo>
                        <a:pt x="328" y="138"/>
                      </a:lnTo>
                      <a:lnTo>
                        <a:pt x="332" y="117"/>
                      </a:lnTo>
                      <a:lnTo>
                        <a:pt x="372" y="74"/>
                      </a:lnTo>
                      <a:lnTo>
                        <a:pt x="380" y="49"/>
                      </a:lnTo>
                      <a:lnTo>
                        <a:pt x="395" y="55"/>
                      </a:lnTo>
                      <a:lnTo>
                        <a:pt x="429" y="30"/>
                      </a:lnTo>
                      <a:lnTo>
                        <a:pt x="419" y="11"/>
                      </a:lnTo>
                      <a:lnTo>
                        <a:pt x="424" y="1"/>
                      </a:lnTo>
                      <a:lnTo>
                        <a:pt x="455" y="0"/>
                      </a:lnTo>
                      <a:lnTo>
                        <a:pt x="476" y="5"/>
                      </a:lnTo>
                      <a:lnTo>
                        <a:pt x="487" y="26"/>
                      </a:lnTo>
                      <a:lnTo>
                        <a:pt x="519" y="31"/>
                      </a:lnTo>
                      <a:lnTo>
                        <a:pt x="539" y="41"/>
                      </a:lnTo>
                      <a:lnTo>
                        <a:pt x="584" y="39"/>
                      </a:lnTo>
                      <a:lnTo>
                        <a:pt x="604" y="26"/>
                      </a:lnTo>
                      <a:lnTo>
                        <a:pt x="654" y="55"/>
                      </a:lnTo>
                      <a:lnTo>
                        <a:pt x="672" y="110"/>
                      </a:lnTo>
                      <a:lnTo>
                        <a:pt x="691" y="130"/>
                      </a:lnTo>
                      <a:lnTo>
                        <a:pt x="728" y="150"/>
                      </a:lnTo>
                      <a:lnTo>
                        <a:pt x="703" y="181"/>
                      </a:lnTo>
                      <a:lnTo>
                        <a:pt x="677" y="196"/>
                      </a:lnTo>
                      <a:lnTo>
                        <a:pt x="653" y="224"/>
                      </a:lnTo>
                      <a:lnTo>
                        <a:pt x="652" y="233"/>
                      </a:lnTo>
                      <a:lnTo>
                        <a:pt x="578" y="275"/>
                      </a:lnTo>
                      <a:lnTo>
                        <a:pt x="175" y="309"/>
                      </a:lnTo>
                      <a:lnTo>
                        <a:pt x="135" y="307"/>
                      </a:lnTo>
                      <a:lnTo>
                        <a:pt x="136" y="326"/>
                      </a:lnTo>
                      <a:lnTo>
                        <a:pt x="0" y="33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7" name="Group 357"/>
              <p:cNvGrpSpPr>
                <a:grpSpLocks/>
              </p:cNvGrpSpPr>
              <p:nvPr/>
            </p:nvGrpSpPr>
            <p:grpSpPr bwMode="auto">
              <a:xfrm>
                <a:off x="3157" y="2804"/>
                <a:ext cx="568" cy="449"/>
                <a:chOff x="3129" y="2986"/>
                <a:chExt cx="568" cy="449"/>
              </a:xfrm>
            </p:grpSpPr>
            <p:sp>
              <p:nvSpPr>
                <p:cNvPr id="38105" name="Freeform 358" descr="Sphere"/>
                <p:cNvSpPr>
                  <a:spLocks/>
                </p:cNvSpPr>
                <p:nvPr/>
              </p:nvSpPr>
              <p:spPr bwMode="auto">
                <a:xfrm>
                  <a:off x="3129" y="2986"/>
                  <a:ext cx="568" cy="449"/>
                </a:xfrm>
                <a:custGeom>
                  <a:avLst/>
                  <a:gdLst>
                    <a:gd name="T0" fmla="*/ 7 w 568"/>
                    <a:gd name="T1" fmla="*/ 124 h 449"/>
                    <a:gd name="T2" fmla="*/ 29 w 568"/>
                    <a:gd name="T3" fmla="*/ 171 h 449"/>
                    <a:gd name="T4" fmla="*/ 57 w 568"/>
                    <a:gd name="T5" fmla="*/ 248 h 449"/>
                    <a:gd name="T6" fmla="*/ 42 w 568"/>
                    <a:gd name="T7" fmla="*/ 303 h 449"/>
                    <a:gd name="T8" fmla="*/ 46 w 568"/>
                    <a:gd name="T9" fmla="*/ 342 h 449"/>
                    <a:gd name="T10" fmla="*/ 21 w 568"/>
                    <a:gd name="T11" fmla="*/ 370 h 449"/>
                    <a:gd name="T12" fmla="*/ 107 w 568"/>
                    <a:gd name="T13" fmla="*/ 372 h 449"/>
                    <a:gd name="T14" fmla="*/ 226 w 568"/>
                    <a:gd name="T15" fmla="*/ 391 h 449"/>
                    <a:gd name="T16" fmla="*/ 238 w 568"/>
                    <a:gd name="T17" fmla="*/ 362 h 449"/>
                    <a:gd name="T18" fmla="*/ 285 w 568"/>
                    <a:gd name="T19" fmla="*/ 394 h 449"/>
                    <a:gd name="T20" fmla="*/ 313 w 568"/>
                    <a:gd name="T21" fmla="*/ 399 h 449"/>
                    <a:gd name="T22" fmla="*/ 334 w 568"/>
                    <a:gd name="T23" fmla="*/ 430 h 449"/>
                    <a:gd name="T24" fmla="*/ 369 w 568"/>
                    <a:gd name="T25" fmla="*/ 440 h 449"/>
                    <a:gd name="T26" fmla="*/ 394 w 568"/>
                    <a:gd name="T27" fmla="*/ 426 h 449"/>
                    <a:gd name="T28" fmla="*/ 411 w 568"/>
                    <a:gd name="T29" fmla="*/ 428 h 449"/>
                    <a:gd name="T30" fmla="*/ 432 w 568"/>
                    <a:gd name="T31" fmla="*/ 439 h 449"/>
                    <a:gd name="T32" fmla="*/ 457 w 568"/>
                    <a:gd name="T33" fmla="*/ 422 h 449"/>
                    <a:gd name="T34" fmla="*/ 451 w 568"/>
                    <a:gd name="T35" fmla="*/ 394 h 449"/>
                    <a:gd name="T36" fmla="*/ 472 w 568"/>
                    <a:gd name="T37" fmla="*/ 394 h 449"/>
                    <a:gd name="T38" fmla="*/ 496 w 568"/>
                    <a:gd name="T39" fmla="*/ 410 h 449"/>
                    <a:gd name="T40" fmla="*/ 513 w 568"/>
                    <a:gd name="T41" fmla="*/ 416 h 449"/>
                    <a:gd name="T42" fmla="*/ 533 w 568"/>
                    <a:gd name="T43" fmla="*/ 433 h 449"/>
                    <a:gd name="T44" fmla="*/ 543 w 568"/>
                    <a:gd name="T45" fmla="*/ 435 h 449"/>
                    <a:gd name="T46" fmla="*/ 552 w 568"/>
                    <a:gd name="T47" fmla="*/ 431 h 449"/>
                    <a:gd name="T48" fmla="*/ 567 w 568"/>
                    <a:gd name="T49" fmla="*/ 421 h 449"/>
                    <a:gd name="T50" fmla="*/ 545 w 568"/>
                    <a:gd name="T51" fmla="*/ 411 h 449"/>
                    <a:gd name="T52" fmla="*/ 527 w 568"/>
                    <a:gd name="T53" fmla="*/ 400 h 449"/>
                    <a:gd name="T54" fmla="*/ 498 w 568"/>
                    <a:gd name="T55" fmla="*/ 377 h 449"/>
                    <a:gd name="T56" fmla="*/ 517 w 568"/>
                    <a:gd name="T57" fmla="*/ 367 h 449"/>
                    <a:gd name="T58" fmla="*/ 530 w 568"/>
                    <a:gd name="T59" fmla="*/ 354 h 449"/>
                    <a:gd name="T60" fmla="*/ 540 w 568"/>
                    <a:gd name="T61" fmla="*/ 336 h 449"/>
                    <a:gd name="T62" fmla="*/ 524 w 568"/>
                    <a:gd name="T63" fmla="*/ 323 h 449"/>
                    <a:gd name="T64" fmla="*/ 492 w 568"/>
                    <a:gd name="T65" fmla="*/ 347 h 449"/>
                    <a:gd name="T66" fmla="*/ 472 w 568"/>
                    <a:gd name="T67" fmla="*/ 328 h 449"/>
                    <a:gd name="T68" fmla="*/ 484 w 568"/>
                    <a:gd name="T69" fmla="*/ 328 h 449"/>
                    <a:gd name="T70" fmla="*/ 482 w 568"/>
                    <a:gd name="T71" fmla="*/ 321 h 449"/>
                    <a:gd name="T72" fmla="*/ 474 w 568"/>
                    <a:gd name="T73" fmla="*/ 321 h 449"/>
                    <a:gd name="T74" fmla="*/ 455 w 568"/>
                    <a:gd name="T75" fmla="*/ 328 h 449"/>
                    <a:gd name="T76" fmla="*/ 405 w 568"/>
                    <a:gd name="T77" fmla="*/ 323 h 449"/>
                    <a:gd name="T78" fmla="*/ 423 w 568"/>
                    <a:gd name="T79" fmla="*/ 293 h 449"/>
                    <a:gd name="T80" fmla="*/ 453 w 568"/>
                    <a:gd name="T81" fmla="*/ 304 h 449"/>
                    <a:gd name="T82" fmla="*/ 466 w 568"/>
                    <a:gd name="T83" fmla="*/ 257 h 449"/>
                    <a:gd name="T84" fmla="*/ 269 w 568"/>
                    <a:gd name="T85" fmla="*/ 227 h 449"/>
                    <a:gd name="T86" fmla="*/ 292 w 568"/>
                    <a:gd name="T87" fmla="*/ 142 h 449"/>
                    <a:gd name="T88" fmla="*/ 317 w 568"/>
                    <a:gd name="T89" fmla="*/ 87 h 449"/>
                    <a:gd name="T90" fmla="*/ 303 w 568"/>
                    <a:gd name="T91" fmla="*/ 0 h 449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68"/>
                    <a:gd name="T139" fmla="*/ 0 h 449"/>
                    <a:gd name="T140" fmla="*/ 568 w 568"/>
                    <a:gd name="T141" fmla="*/ 449 h 449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68" h="449">
                      <a:moveTo>
                        <a:pt x="0" y="4"/>
                      </a:moveTo>
                      <a:lnTo>
                        <a:pt x="7" y="124"/>
                      </a:lnTo>
                      <a:lnTo>
                        <a:pt x="23" y="138"/>
                      </a:lnTo>
                      <a:lnTo>
                        <a:pt x="29" y="171"/>
                      </a:lnTo>
                      <a:lnTo>
                        <a:pt x="58" y="213"/>
                      </a:lnTo>
                      <a:lnTo>
                        <a:pt x="57" y="248"/>
                      </a:lnTo>
                      <a:lnTo>
                        <a:pt x="41" y="283"/>
                      </a:lnTo>
                      <a:lnTo>
                        <a:pt x="42" y="303"/>
                      </a:lnTo>
                      <a:lnTo>
                        <a:pt x="47" y="322"/>
                      </a:lnTo>
                      <a:lnTo>
                        <a:pt x="46" y="342"/>
                      </a:lnTo>
                      <a:lnTo>
                        <a:pt x="36" y="354"/>
                      </a:lnTo>
                      <a:lnTo>
                        <a:pt x="21" y="370"/>
                      </a:lnTo>
                      <a:lnTo>
                        <a:pt x="30" y="380"/>
                      </a:lnTo>
                      <a:lnTo>
                        <a:pt x="107" y="372"/>
                      </a:lnTo>
                      <a:lnTo>
                        <a:pt x="167" y="394"/>
                      </a:lnTo>
                      <a:lnTo>
                        <a:pt x="226" y="391"/>
                      </a:lnTo>
                      <a:lnTo>
                        <a:pt x="218" y="377"/>
                      </a:lnTo>
                      <a:lnTo>
                        <a:pt x="238" y="362"/>
                      </a:lnTo>
                      <a:lnTo>
                        <a:pt x="279" y="370"/>
                      </a:lnTo>
                      <a:lnTo>
                        <a:pt x="285" y="394"/>
                      </a:lnTo>
                      <a:lnTo>
                        <a:pt x="296" y="393"/>
                      </a:lnTo>
                      <a:lnTo>
                        <a:pt x="313" y="399"/>
                      </a:lnTo>
                      <a:lnTo>
                        <a:pt x="330" y="415"/>
                      </a:lnTo>
                      <a:lnTo>
                        <a:pt x="334" y="430"/>
                      </a:lnTo>
                      <a:lnTo>
                        <a:pt x="352" y="431"/>
                      </a:lnTo>
                      <a:lnTo>
                        <a:pt x="369" y="440"/>
                      </a:lnTo>
                      <a:lnTo>
                        <a:pt x="382" y="438"/>
                      </a:lnTo>
                      <a:lnTo>
                        <a:pt x="394" y="426"/>
                      </a:lnTo>
                      <a:lnTo>
                        <a:pt x="394" y="415"/>
                      </a:lnTo>
                      <a:lnTo>
                        <a:pt x="411" y="428"/>
                      </a:lnTo>
                      <a:lnTo>
                        <a:pt x="420" y="417"/>
                      </a:lnTo>
                      <a:lnTo>
                        <a:pt x="432" y="439"/>
                      </a:lnTo>
                      <a:lnTo>
                        <a:pt x="451" y="428"/>
                      </a:lnTo>
                      <a:lnTo>
                        <a:pt x="457" y="422"/>
                      </a:lnTo>
                      <a:lnTo>
                        <a:pt x="451" y="415"/>
                      </a:lnTo>
                      <a:lnTo>
                        <a:pt x="451" y="394"/>
                      </a:lnTo>
                      <a:lnTo>
                        <a:pt x="458" y="394"/>
                      </a:lnTo>
                      <a:lnTo>
                        <a:pt x="472" y="394"/>
                      </a:lnTo>
                      <a:lnTo>
                        <a:pt x="477" y="411"/>
                      </a:lnTo>
                      <a:lnTo>
                        <a:pt x="496" y="410"/>
                      </a:lnTo>
                      <a:lnTo>
                        <a:pt x="511" y="419"/>
                      </a:lnTo>
                      <a:lnTo>
                        <a:pt x="513" y="416"/>
                      </a:lnTo>
                      <a:lnTo>
                        <a:pt x="520" y="427"/>
                      </a:lnTo>
                      <a:lnTo>
                        <a:pt x="533" y="433"/>
                      </a:lnTo>
                      <a:lnTo>
                        <a:pt x="527" y="448"/>
                      </a:lnTo>
                      <a:lnTo>
                        <a:pt x="543" y="435"/>
                      </a:lnTo>
                      <a:lnTo>
                        <a:pt x="552" y="444"/>
                      </a:lnTo>
                      <a:lnTo>
                        <a:pt x="552" y="431"/>
                      </a:lnTo>
                      <a:lnTo>
                        <a:pt x="567" y="428"/>
                      </a:lnTo>
                      <a:lnTo>
                        <a:pt x="567" y="421"/>
                      </a:lnTo>
                      <a:lnTo>
                        <a:pt x="552" y="419"/>
                      </a:lnTo>
                      <a:lnTo>
                        <a:pt x="545" y="411"/>
                      </a:lnTo>
                      <a:lnTo>
                        <a:pt x="532" y="412"/>
                      </a:lnTo>
                      <a:lnTo>
                        <a:pt x="527" y="400"/>
                      </a:lnTo>
                      <a:lnTo>
                        <a:pt x="511" y="400"/>
                      </a:lnTo>
                      <a:lnTo>
                        <a:pt x="498" y="377"/>
                      </a:lnTo>
                      <a:lnTo>
                        <a:pt x="506" y="372"/>
                      </a:lnTo>
                      <a:lnTo>
                        <a:pt x="517" y="367"/>
                      </a:lnTo>
                      <a:lnTo>
                        <a:pt x="519" y="354"/>
                      </a:lnTo>
                      <a:lnTo>
                        <a:pt x="530" y="354"/>
                      </a:lnTo>
                      <a:lnTo>
                        <a:pt x="545" y="340"/>
                      </a:lnTo>
                      <a:lnTo>
                        <a:pt x="540" y="336"/>
                      </a:lnTo>
                      <a:lnTo>
                        <a:pt x="540" y="312"/>
                      </a:lnTo>
                      <a:lnTo>
                        <a:pt x="524" y="323"/>
                      </a:lnTo>
                      <a:lnTo>
                        <a:pt x="507" y="326"/>
                      </a:lnTo>
                      <a:lnTo>
                        <a:pt x="492" y="347"/>
                      </a:lnTo>
                      <a:lnTo>
                        <a:pt x="468" y="336"/>
                      </a:lnTo>
                      <a:lnTo>
                        <a:pt x="472" y="328"/>
                      </a:lnTo>
                      <a:lnTo>
                        <a:pt x="483" y="323"/>
                      </a:lnTo>
                      <a:lnTo>
                        <a:pt x="484" y="328"/>
                      </a:lnTo>
                      <a:lnTo>
                        <a:pt x="489" y="315"/>
                      </a:lnTo>
                      <a:lnTo>
                        <a:pt x="482" y="321"/>
                      </a:lnTo>
                      <a:lnTo>
                        <a:pt x="477" y="315"/>
                      </a:lnTo>
                      <a:lnTo>
                        <a:pt x="474" y="321"/>
                      </a:lnTo>
                      <a:lnTo>
                        <a:pt x="463" y="315"/>
                      </a:lnTo>
                      <a:lnTo>
                        <a:pt x="455" y="328"/>
                      </a:lnTo>
                      <a:lnTo>
                        <a:pt x="436" y="330"/>
                      </a:lnTo>
                      <a:lnTo>
                        <a:pt x="405" y="323"/>
                      </a:lnTo>
                      <a:lnTo>
                        <a:pt x="404" y="317"/>
                      </a:lnTo>
                      <a:lnTo>
                        <a:pt x="423" y="293"/>
                      </a:lnTo>
                      <a:lnTo>
                        <a:pt x="440" y="294"/>
                      </a:lnTo>
                      <a:lnTo>
                        <a:pt x="453" y="304"/>
                      </a:lnTo>
                      <a:lnTo>
                        <a:pt x="502" y="312"/>
                      </a:lnTo>
                      <a:lnTo>
                        <a:pt x="466" y="257"/>
                      </a:lnTo>
                      <a:lnTo>
                        <a:pt x="471" y="220"/>
                      </a:lnTo>
                      <a:lnTo>
                        <a:pt x="269" y="227"/>
                      </a:lnTo>
                      <a:lnTo>
                        <a:pt x="270" y="206"/>
                      </a:lnTo>
                      <a:lnTo>
                        <a:pt x="292" y="142"/>
                      </a:lnTo>
                      <a:lnTo>
                        <a:pt x="328" y="102"/>
                      </a:lnTo>
                      <a:lnTo>
                        <a:pt x="317" y="87"/>
                      </a:lnTo>
                      <a:lnTo>
                        <a:pt x="320" y="48"/>
                      </a:lnTo>
                      <a:lnTo>
                        <a:pt x="303" y="0"/>
                      </a:lnTo>
                      <a:lnTo>
                        <a:pt x="0" y="4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6" name="Freeform 359" descr="Sphere"/>
                <p:cNvSpPr>
                  <a:spLocks/>
                </p:cNvSpPr>
                <p:nvPr/>
              </p:nvSpPr>
              <p:spPr bwMode="auto">
                <a:xfrm>
                  <a:off x="3129" y="2986"/>
                  <a:ext cx="568" cy="449"/>
                </a:xfrm>
                <a:custGeom>
                  <a:avLst/>
                  <a:gdLst>
                    <a:gd name="T0" fmla="*/ 7 w 568"/>
                    <a:gd name="T1" fmla="*/ 124 h 449"/>
                    <a:gd name="T2" fmla="*/ 29 w 568"/>
                    <a:gd name="T3" fmla="*/ 171 h 449"/>
                    <a:gd name="T4" fmla="*/ 57 w 568"/>
                    <a:gd name="T5" fmla="*/ 248 h 449"/>
                    <a:gd name="T6" fmla="*/ 42 w 568"/>
                    <a:gd name="T7" fmla="*/ 303 h 449"/>
                    <a:gd name="T8" fmla="*/ 46 w 568"/>
                    <a:gd name="T9" fmla="*/ 342 h 449"/>
                    <a:gd name="T10" fmla="*/ 21 w 568"/>
                    <a:gd name="T11" fmla="*/ 370 h 449"/>
                    <a:gd name="T12" fmla="*/ 107 w 568"/>
                    <a:gd name="T13" fmla="*/ 372 h 449"/>
                    <a:gd name="T14" fmla="*/ 226 w 568"/>
                    <a:gd name="T15" fmla="*/ 391 h 449"/>
                    <a:gd name="T16" fmla="*/ 238 w 568"/>
                    <a:gd name="T17" fmla="*/ 362 h 449"/>
                    <a:gd name="T18" fmla="*/ 285 w 568"/>
                    <a:gd name="T19" fmla="*/ 394 h 449"/>
                    <a:gd name="T20" fmla="*/ 313 w 568"/>
                    <a:gd name="T21" fmla="*/ 399 h 449"/>
                    <a:gd name="T22" fmla="*/ 334 w 568"/>
                    <a:gd name="T23" fmla="*/ 430 h 449"/>
                    <a:gd name="T24" fmla="*/ 369 w 568"/>
                    <a:gd name="T25" fmla="*/ 440 h 449"/>
                    <a:gd name="T26" fmla="*/ 394 w 568"/>
                    <a:gd name="T27" fmla="*/ 426 h 449"/>
                    <a:gd name="T28" fmla="*/ 411 w 568"/>
                    <a:gd name="T29" fmla="*/ 428 h 449"/>
                    <a:gd name="T30" fmla="*/ 432 w 568"/>
                    <a:gd name="T31" fmla="*/ 439 h 449"/>
                    <a:gd name="T32" fmla="*/ 457 w 568"/>
                    <a:gd name="T33" fmla="*/ 422 h 449"/>
                    <a:gd name="T34" fmla="*/ 451 w 568"/>
                    <a:gd name="T35" fmla="*/ 394 h 449"/>
                    <a:gd name="T36" fmla="*/ 472 w 568"/>
                    <a:gd name="T37" fmla="*/ 394 h 449"/>
                    <a:gd name="T38" fmla="*/ 496 w 568"/>
                    <a:gd name="T39" fmla="*/ 410 h 449"/>
                    <a:gd name="T40" fmla="*/ 513 w 568"/>
                    <a:gd name="T41" fmla="*/ 416 h 449"/>
                    <a:gd name="T42" fmla="*/ 533 w 568"/>
                    <a:gd name="T43" fmla="*/ 433 h 449"/>
                    <a:gd name="T44" fmla="*/ 543 w 568"/>
                    <a:gd name="T45" fmla="*/ 435 h 449"/>
                    <a:gd name="T46" fmla="*/ 552 w 568"/>
                    <a:gd name="T47" fmla="*/ 431 h 449"/>
                    <a:gd name="T48" fmla="*/ 567 w 568"/>
                    <a:gd name="T49" fmla="*/ 421 h 449"/>
                    <a:gd name="T50" fmla="*/ 545 w 568"/>
                    <a:gd name="T51" fmla="*/ 411 h 449"/>
                    <a:gd name="T52" fmla="*/ 527 w 568"/>
                    <a:gd name="T53" fmla="*/ 400 h 449"/>
                    <a:gd name="T54" fmla="*/ 498 w 568"/>
                    <a:gd name="T55" fmla="*/ 377 h 449"/>
                    <a:gd name="T56" fmla="*/ 517 w 568"/>
                    <a:gd name="T57" fmla="*/ 367 h 449"/>
                    <a:gd name="T58" fmla="*/ 530 w 568"/>
                    <a:gd name="T59" fmla="*/ 354 h 449"/>
                    <a:gd name="T60" fmla="*/ 540 w 568"/>
                    <a:gd name="T61" fmla="*/ 336 h 449"/>
                    <a:gd name="T62" fmla="*/ 524 w 568"/>
                    <a:gd name="T63" fmla="*/ 323 h 449"/>
                    <a:gd name="T64" fmla="*/ 492 w 568"/>
                    <a:gd name="T65" fmla="*/ 347 h 449"/>
                    <a:gd name="T66" fmla="*/ 472 w 568"/>
                    <a:gd name="T67" fmla="*/ 328 h 449"/>
                    <a:gd name="T68" fmla="*/ 484 w 568"/>
                    <a:gd name="T69" fmla="*/ 328 h 449"/>
                    <a:gd name="T70" fmla="*/ 482 w 568"/>
                    <a:gd name="T71" fmla="*/ 321 h 449"/>
                    <a:gd name="T72" fmla="*/ 474 w 568"/>
                    <a:gd name="T73" fmla="*/ 321 h 449"/>
                    <a:gd name="T74" fmla="*/ 455 w 568"/>
                    <a:gd name="T75" fmla="*/ 328 h 449"/>
                    <a:gd name="T76" fmla="*/ 405 w 568"/>
                    <a:gd name="T77" fmla="*/ 323 h 449"/>
                    <a:gd name="T78" fmla="*/ 423 w 568"/>
                    <a:gd name="T79" fmla="*/ 293 h 449"/>
                    <a:gd name="T80" fmla="*/ 453 w 568"/>
                    <a:gd name="T81" fmla="*/ 304 h 449"/>
                    <a:gd name="T82" fmla="*/ 466 w 568"/>
                    <a:gd name="T83" fmla="*/ 257 h 449"/>
                    <a:gd name="T84" fmla="*/ 269 w 568"/>
                    <a:gd name="T85" fmla="*/ 227 h 449"/>
                    <a:gd name="T86" fmla="*/ 292 w 568"/>
                    <a:gd name="T87" fmla="*/ 142 h 449"/>
                    <a:gd name="T88" fmla="*/ 317 w 568"/>
                    <a:gd name="T89" fmla="*/ 87 h 449"/>
                    <a:gd name="T90" fmla="*/ 303 w 568"/>
                    <a:gd name="T91" fmla="*/ 0 h 449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68"/>
                    <a:gd name="T139" fmla="*/ 0 h 449"/>
                    <a:gd name="T140" fmla="*/ 568 w 568"/>
                    <a:gd name="T141" fmla="*/ 449 h 449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68" h="449">
                      <a:moveTo>
                        <a:pt x="0" y="4"/>
                      </a:moveTo>
                      <a:lnTo>
                        <a:pt x="7" y="124"/>
                      </a:lnTo>
                      <a:lnTo>
                        <a:pt x="23" y="138"/>
                      </a:lnTo>
                      <a:lnTo>
                        <a:pt x="29" y="171"/>
                      </a:lnTo>
                      <a:lnTo>
                        <a:pt x="58" y="213"/>
                      </a:lnTo>
                      <a:lnTo>
                        <a:pt x="57" y="248"/>
                      </a:lnTo>
                      <a:lnTo>
                        <a:pt x="41" y="283"/>
                      </a:lnTo>
                      <a:lnTo>
                        <a:pt x="42" y="303"/>
                      </a:lnTo>
                      <a:lnTo>
                        <a:pt x="47" y="322"/>
                      </a:lnTo>
                      <a:lnTo>
                        <a:pt x="46" y="342"/>
                      </a:lnTo>
                      <a:lnTo>
                        <a:pt x="36" y="354"/>
                      </a:lnTo>
                      <a:lnTo>
                        <a:pt x="21" y="370"/>
                      </a:lnTo>
                      <a:lnTo>
                        <a:pt x="30" y="380"/>
                      </a:lnTo>
                      <a:lnTo>
                        <a:pt x="107" y="372"/>
                      </a:lnTo>
                      <a:lnTo>
                        <a:pt x="167" y="394"/>
                      </a:lnTo>
                      <a:lnTo>
                        <a:pt x="226" y="391"/>
                      </a:lnTo>
                      <a:lnTo>
                        <a:pt x="218" y="377"/>
                      </a:lnTo>
                      <a:lnTo>
                        <a:pt x="238" y="362"/>
                      </a:lnTo>
                      <a:lnTo>
                        <a:pt x="279" y="370"/>
                      </a:lnTo>
                      <a:lnTo>
                        <a:pt x="285" y="394"/>
                      </a:lnTo>
                      <a:lnTo>
                        <a:pt x="296" y="393"/>
                      </a:lnTo>
                      <a:lnTo>
                        <a:pt x="313" y="399"/>
                      </a:lnTo>
                      <a:lnTo>
                        <a:pt x="330" y="415"/>
                      </a:lnTo>
                      <a:lnTo>
                        <a:pt x="334" y="430"/>
                      </a:lnTo>
                      <a:lnTo>
                        <a:pt x="352" y="431"/>
                      </a:lnTo>
                      <a:lnTo>
                        <a:pt x="369" y="440"/>
                      </a:lnTo>
                      <a:lnTo>
                        <a:pt x="382" y="438"/>
                      </a:lnTo>
                      <a:lnTo>
                        <a:pt x="394" y="426"/>
                      </a:lnTo>
                      <a:lnTo>
                        <a:pt x="394" y="415"/>
                      </a:lnTo>
                      <a:lnTo>
                        <a:pt x="411" y="428"/>
                      </a:lnTo>
                      <a:lnTo>
                        <a:pt x="420" y="417"/>
                      </a:lnTo>
                      <a:lnTo>
                        <a:pt x="432" y="439"/>
                      </a:lnTo>
                      <a:lnTo>
                        <a:pt x="451" y="428"/>
                      </a:lnTo>
                      <a:lnTo>
                        <a:pt x="457" y="422"/>
                      </a:lnTo>
                      <a:lnTo>
                        <a:pt x="451" y="415"/>
                      </a:lnTo>
                      <a:lnTo>
                        <a:pt x="451" y="394"/>
                      </a:lnTo>
                      <a:lnTo>
                        <a:pt x="458" y="394"/>
                      </a:lnTo>
                      <a:lnTo>
                        <a:pt x="472" y="394"/>
                      </a:lnTo>
                      <a:lnTo>
                        <a:pt x="477" y="411"/>
                      </a:lnTo>
                      <a:lnTo>
                        <a:pt x="496" y="410"/>
                      </a:lnTo>
                      <a:lnTo>
                        <a:pt x="511" y="419"/>
                      </a:lnTo>
                      <a:lnTo>
                        <a:pt x="513" y="416"/>
                      </a:lnTo>
                      <a:lnTo>
                        <a:pt x="520" y="427"/>
                      </a:lnTo>
                      <a:lnTo>
                        <a:pt x="533" y="433"/>
                      </a:lnTo>
                      <a:lnTo>
                        <a:pt x="527" y="448"/>
                      </a:lnTo>
                      <a:lnTo>
                        <a:pt x="543" y="435"/>
                      </a:lnTo>
                      <a:lnTo>
                        <a:pt x="552" y="444"/>
                      </a:lnTo>
                      <a:lnTo>
                        <a:pt x="552" y="431"/>
                      </a:lnTo>
                      <a:lnTo>
                        <a:pt x="567" y="428"/>
                      </a:lnTo>
                      <a:lnTo>
                        <a:pt x="567" y="421"/>
                      </a:lnTo>
                      <a:lnTo>
                        <a:pt x="552" y="419"/>
                      </a:lnTo>
                      <a:lnTo>
                        <a:pt x="545" y="411"/>
                      </a:lnTo>
                      <a:lnTo>
                        <a:pt x="532" y="412"/>
                      </a:lnTo>
                      <a:lnTo>
                        <a:pt x="527" y="400"/>
                      </a:lnTo>
                      <a:lnTo>
                        <a:pt x="511" y="400"/>
                      </a:lnTo>
                      <a:lnTo>
                        <a:pt x="498" y="377"/>
                      </a:lnTo>
                      <a:lnTo>
                        <a:pt x="506" y="372"/>
                      </a:lnTo>
                      <a:lnTo>
                        <a:pt x="517" y="367"/>
                      </a:lnTo>
                      <a:lnTo>
                        <a:pt x="519" y="354"/>
                      </a:lnTo>
                      <a:lnTo>
                        <a:pt x="530" y="354"/>
                      </a:lnTo>
                      <a:lnTo>
                        <a:pt x="545" y="340"/>
                      </a:lnTo>
                      <a:lnTo>
                        <a:pt x="540" y="336"/>
                      </a:lnTo>
                      <a:lnTo>
                        <a:pt x="540" y="312"/>
                      </a:lnTo>
                      <a:lnTo>
                        <a:pt x="524" y="323"/>
                      </a:lnTo>
                      <a:lnTo>
                        <a:pt x="507" y="326"/>
                      </a:lnTo>
                      <a:lnTo>
                        <a:pt x="492" y="347"/>
                      </a:lnTo>
                      <a:lnTo>
                        <a:pt x="468" y="336"/>
                      </a:lnTo>
                      <a:lnTo>
                        <a:pt x="472" y="328"/>
                      </a:lnTo>
                      <a:lnTo>
                        <a:pt x="483" y="323"/>
                      </a:lnTo>
                      <a:lnTo>
                        <a:pt x="484" y="328"/>
                      </a:lnTo>
                      <a:lnTo>
                        <a:pt x="489" y="315"/>
                      </a:lnTo>
                      <a:lnTo>
                        <a:pt x="482" y="321"/>
                      </a:lnTo>
                      <a:lnTo>
                        <a:pt x="477" y="315"/>
                      </a:lnTo>
                      <a:lnTo>
                        <a:pt x="474" y="321"/>
                      </a:lnTo>
                      <a:lnTo>
                        <a:pt x="463" y="315"/>
                      </a:lnTo>
                      <a:lnTo>
                        <a:pt x="455" y="328"/>
                      </a:lnTo>
                      <a:lnTo>
                        <a:pt x="436" y="330"/>
                      </a:lnTo>
                      <a:lnTo>
                        <a:pt x="405" y="323"/>
                      </a:lnTo>
                      <a:lnTo>
                        <a:pt x="404" y="317"/>
                      </a:lnTo>
                      <a:lnTo>
                        <a:pt x="423" y="293"/>
                      </a:lnTo>
                      <a:lnTo>
                        <a:pt x="440" y="294"/>
                      </a:lnTo>
                      <a:lnTo>
                        <a:pt x="453" y="304"/>
                      </a:lnTo>
                      <a:lnTo>
                        <a:pt x="502" y="312"/>
                      </a:lnTo>
                      <a:lnTo>
                        <a:pt x="466" y="257"/>
                      </a:lnTo>
                      <a:lnTo>
                        <a:pt x="471" y="220"/>
                      </a:lnTo>
                      <a:lnTo>
                        <a:pt x="269" y="227"/>
                      </a:lnTo>
                      <a:lnTo>
                        <a:pt x="270" y="206"/>
                      </a:lnTo>
                      <a:lnTo>
                        <a:pt x="292" y="142"/>
                      </a:lnTo>
                      <a:lnTo>
                        <a:pt x="328" y="102"/>
                      </a:lnTo>
                      <a:lnTo>
                        <a:pt x="317" y="87"/>
                      </a:lnTo>
                      <a:lnTo>
                        <a:pt x="320" y="48"/>
                      </a:lnTo>
                      <a:lnTo>
                        <a:pt x="303" y="0"/>
                      </a:lnTo>
                      <a:lnTo>
                        <a:pt x="0" y="4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8" name="Group 360"/>
              <p:cNvGrpSpPr>
                <a:grpSpLocks/>
              </p:cNvGrpSpPr>
              <p:nvPr/>
            </p:nvGrpSpPr>
            <p:grpSpPr bwMode="auto">
              <a:xfrm rot="-90612">
                <a:off x="4534" y="1853"/>
                <a:ext cx="457" cy="225"/>
                <a:chOff x="4521" y="2045"/>
                <a:chExt cx="457" cy="205"/>
              </a:xfrm>
            </p:grpSpPr>
            <p:sp>
              <p:nvSpPr>
                <p:cNvPr id="38103" name="Freeform 361"/>
                <p:cNvSpPr>
                  <a:spLocks/>
                </p:cNvSpPr>
                <p:nvPr/>
              </p:nvSpPr>
              <p:spPr bwMode="auto">
                <a:xfrm>
                  <a:off x="4521" y="2045"/>
                  <a:ext cx="457" cy="205"/>
                </a:xfrm>
                <a:custGeom>
                  <a:avLst/>
                  <a:gdLst>
                    <a:gd name="T0" fmla="*/ 13 w 457"/>
                    <a:gd name="T1" fmla="*/ 120 h 205"/>
                    <a:gd name="T2" fmla="*/ 101 w 457"/>
                    <a:gd name="T3" fmla="*/ 70 h 205"/>
                    <a:gd name="T4" fmla="*/ 141 w 457"/>
                    <a:gd name="T5" fmla="*/ 51 h 205"/>
                    <a:gd name="T6" fmla="*/ 179 w 457"/>
                    <a:gd name="T7" fmla="*/ 78 h 205"/>
                    <a:gd name="T8" fmla="*/ 221 w 457"/>
                    <a:gd name="T9" fmla="*/ 102 h 205"/>
                    <a:gd name="T10" fmla="*/ 254 w 457"/>
                    <a:gd name="T11" fmla="*/ 107 h 205"/>
                    <a:gd name="T12" fmla="*/ 255 w 457"/>
                    <a:gd name="T13" fmla="*/ 126 h 205"/>
                    <a:gd name="T14" fmla="*/ 238 w 457"/>
                    <a:gd name="T15" fmla="*/ 163 h 205"/>
                    <a:gd name="T16" fmla="*/ 263 w 457"/>
                    <a:gd name="T17" fmla="*/ 175 h 205"/>
                    <a:gd name="T18" fmla="*/ 280 w 457"/>
                    <a:gd name="T19" fmla="*/ 185 h 205"/>
                    <a:gd name="T20" fmla="*/ 294 w 457"/>
                    <a:gd name="T21" fmla="*/ 186 h 205"/>
                    <a:gd name="T22" fmla="*/ 318 w 457"/>
                    <a:gd name="T23" fmla="*/ 188 h 205"/>
                    <a:gd name="T24" fmla="*/ 343 w 457"/>
                    <a:gd name="T25" fmla="*/ 199 h 205"/>
                    <a:gd name="T26" fmla="*/ 300 w 457"/>
                    <a:gd name="T27" fmla="*/ 157 h 205"/>
                    <a:gd name="T28" fmla="*/ 311 w 457"/>
                    <a:gd name="T29" fmla="*/ 146 h 205"/>
                    <a:gd name="T30" fmla="*/ 310 w 457"/>
                    <a:gd name="T31" fmla="*/ 83 h 205"/>
                    <a:gd name="T32" fmla="*/ 329 w 457"/>
                    <a:gd name="T33" fmla="*/ 42 h 205"/>
                    <a:gd name="T34" fmla="*/ 350 w 457"/>
                    <a:gd name="T35" fmla="*/ 27 h 205"/>
                    <a:gd name="T36" fmla="*/ 330 w 457"/>
                    <a:gd name="T37" fmla="*/ 50 h 205"/>
                    <a:gd name="T38" fmla="*/ 329 w 457"/>
                    <a:gd name="T39" fmla="*/ 81 h 205"/>
                    <a:gd name="T40" fmla="*/ 331 w 457"/>
                    <a:gd name="T41" fmla="*/ 95 h 205"/>
                    <a:gd name="T42" fmla="*/ 340 w 457"/>
                    <a:gd name="T43" fmla="*/ 112 h 205"/>
                    <a:gd name="T44" fmla="*/ 325 w 457"/>
                    <a:gd name="T45" fmla="*/ 122 h 205"/>
                    <a:gd name="T46" fmla="*/ 344 w 457"/>
                    <a:gd name="T47" fmla="*/ 126 h 205"/>
                    <a:gd name="T48" fmla="*/ 334 w 457"/>
                    <a:gd name="T49" fmla="*/ 133 h 205"/>
                    <a:gd name="T50" fmla="*/ 365 w 457"/>
                    <a:gd name="T51" fmla="*/ 174 h 205"/>
                    <a:gd name="T52" fmla="*/ 381 w 457"/>
                    <a:gd name="T53" fmla="*/ 182 h 205"/>
                    <a:gd name="T54" fmla="*/ 387 w 457"/>
                    <a:gd name="T55" fmla="*/ 188 h 205"/>
                    <a:gd name="T56" fmla="*/ 389 w 457"/>
                    <a:gd name="T57" fmla="*/ 200 h 205"/>
                    <a:gd name="T58" fmla="*/ 414 w 457"/>
                    <a:gd name="T59" fmla="*/ 195 h 205"/>
                    <a:gd name="T60" fmla="*/ 449 w 457"/>
                    <a:gd name="T61" fmla="*/ 157 h 205"/>
                    <a:gd name="T62" fmla="*/ 449 w 457"/>
                    <a:gd name="T63" fmla="*/ 180 h 205"/>
                    <a:gd name="T64" fmla="*/ 444 w 457"/>
                    <a:gd name="T65" fmla="*/ 203 h 205"/>
                    <a:gd name="T66" fmla="*/ 456 w 457"/>
                    <a:gd name="T67" fmla="*/ 129 h 205"/>
                    <a:gd name="T68" fmla="*/ 393 w 457"/>
                    <a:gd name="T69" fmla="*/ 140 h 205"/>
                    <a:gd name="T70" fmla="*/ 350 w 457"/>
                    <a:gd name="T71" fmla="*/ 0 h 20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57"/>
                    <a:gd name="T109" fmla="*/ 0 h 205"/>
                    <a:gd name="T110" fmla="*/ 457 w 457"/>
                    <a:gd name="T111" fmla="*/ 205 h 20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57" h="205">
                      <a:moveTo>
                        <a:pt x="0" y="60"/>
                      </a:moveTo>
                      <a:lnTo>
                        <a:pt x="13" y="120"/>
                      </a:lnTo>
                      <a:lnTo>
                        <a:pt x="46" y="83"/>
                      </a:lnTo>
                      <a:lnTo>
                        <a:pt x="101" y="70"/>
                      </a:lnTo>
                      <a:lnTo>
                        <a:pt x="110" y="55"/>
                      </a:lnTo>
                      <a:lnTo>
                        <a:pt x="141" y="51"/>
                      </a:lnTo>
                      <a:lnTo>
                        <a:pt x="165" y="60"/>
                      </a:lnTo>
                      <a:lnTo>
                        <a:pt x="179" y="78"/>
                      </a:lnTo>
                      <a:lnTo>
                        <a:pt x="205" y="83"/>
                      </a:lnTo>
                      <a:lnTo>
                        <a:pt x="221" y="102"/>
                      </a:lnTo>
                      <a:lnTo>
                        <a:pt x="243" y="112"/>
                      </a:lnTo>
                      <a:lnTo>
                        <a:pt x="254" y="107"/>
                      </a:lnTo>
                      <a:lnTo>
                        <a:pt x="260" y="118"/>
                      </a:lnTo>
                      <a:lnTo>
                        <a:pt x="255" y="126"/>
                      </a:lnTo>
                      <a:lnTo>
                        <a:pt x="253" y="140"/>
                      </a:lnTo>
                      <a:lnTo>
                        <a:pt x="238" y="163"/>
                      </a:lnTo>
                      <a:lnTo>
                        <a:pt x="243" y="180"/>
                      </a:lnTo>
                      <a:lnTo>
                        <a:pt x="263" y="175"/>
                      </a:lnTo>
                      <a:lnTo>
                        <a:pt x="264" y="166"/>
                      </a:lnTo>
                      <a:lnTo>
                        <a:pt x="280" y="185"/>
                      </a:lnTo>
                      <a:lnTo>
                        <a:pt x="284" y="175"/>
                      </a:lnTo>
                      <a:lnTo>
                        <a:pt x="294" y="186"/>
                      </a:lnTo>
                      <a:lnTo>
                        <a:pt x="301" y="180"/>
                      </a:lnTo>
                      <a:lnTo>
                        <a:pt x="318" y="188"/>
                      </a:lnTo>
                      <a:lnTo>
                        <a:pt x="329" y="186"/>
                      </a:lnTo>
                      <a:lnTo>
                        <a:pt x="343" y="199"/>
                      </a:lnTo>
                      <a:lnTo>
                        <a:pt x="331" y="177"/>
                      </a:lnTo>
                      <a:lnTo>
                        <a:pt x="300" y="157"/>
                      </a:lnTo>
                      <a:lnTo>
                        <a:pt x="330" y="168"/>
                      </a:lnTo>
                      <a:lnTo>
                        <a:pt x="311" y="146"/>
                      </a:lnTo>
                      <a:lnTo>
                        <a:pt x="305" y="126"/>
                      </a:lnTo>
                      <a:lnTo>
                        <a:pt x="310" y="83"/>
                      </a:lnTo>
                      <a:lnTo>
                        <a:pt x="290" y="72"/>
                      </a:lnTo>
                      <a:lnTo>
                        <a:pt x="329" y="42"/>
                      </a:lnTo>
                      <a:lnTo>
                        <a:pt x="330" y="25"/>
                      </a:lnTo>
                      <a:lnTo>
                        <a:pt x="350" y="27"/>
                      </a:lnTo>
                      <a:lnTo>
                        <a:pt x="344" y="42"/>
                      </a:lnTo>
                      <a:lnTo>
                        <a:pt x="330" y="50"/>
                      </a:lnTo>
                      <a:lnTo>
                        <a:pt x="324" y="66"/>
                      </a:lnTo>
                      <a:lnTo>
                        <a:pt x="329" y="81"/>
                      </a:lnTo>
                      <a:lnTo>
                        <a:pt x="339" y="75"/>
                      </a:lnTo>
                      <a:lnTo>
                        <a:pt x="331" y="95"/>
                      </a:lnTo>
                      <a:lnTo>
                        <a:pt x="335" y="102"/>
                      </a:lnTo>
                      <a:lnTo>
                        <a:pt x="340" y="112"/>
                      </a:lnTo>
                      <a:lnTo>
                        <a:pt x="330" y="108"/>
                      </a:lnTo>
                      <a:lnTo>
                        <a:pt x="325" y="122"/>
                      </a:lnTo>
                      <a:lnTo>
                        <a:pt x="348" y="118"/>
                      </a:lnTo>
                      <a:lnTo>
                        <a:pt x="344" y="126"/>
                      </a:lnTo>
                      <a:lnTo>
                        <a:pt x="358" y="134"/>
                      </a:lnTo>
                      <a:lnTo>
                        <a:pt x="334" y="133"/>
                      </a:lnTo>
                      <a:lnTo>
                        <a:pt x="343" y="163"/>
                      </a:lnTo>
                      <a:lnTo>
                        <a:pt x="365" y="174"/>
                      </a:lnTo>
                      <a:lnTo>
                        <a:pt x="378" y="159"/>
                      </a:lnTo>
                      <a:lnTo>
                        <a:pt x="381" y="182"/>
                      </a:lnTo>
                      <a:lnTo>
                        <a:pt x="395" y="177"/>
                      </a:lnTo>
                      <a:lnTo>
                        <a:pt x="387" y="188"/>
                      </a:lnTo>
                      <a:lnTo>
                        <a:pt x="398" y="188"/>
                      </a:lnTo>
                      <a:lnTo>
                        <a:pt x="389" y="200"/>
                      </a:lnTo>
                      <a:lnTo>
                        <a:pt x="393" y="204"/>
                      </a:lnTo>
                      <a:lnTo>
                        <a:pt x="414" y="195"/>
                      </a:lnTo>
                      <a:lnTo>
                        <a:pt x="439" y="186"/>
                      </a:lnTo>
                      <a:lnTo>
                        <a:pt x="449" y="157"/>
                      </a:lnTo>
                      <a:lnTo>
                        <a:pt x="451" y="172"/>
                      </a:lnTo>
                      <a:lnTo>
                        <a:pt x="449" y="180"/>
                      </a:lnTo>
                      <a:lnTo>
                        <a:pt x="442" y="194"/>
                      </a:lnTo>
                      <a:lnTo>
                        <a:pt x="444" y="203"/>
                      </a:lnTo>
                      <a:lnTo>
                        <a:pt x="452" y="180"/>
                      </a:lnTo>
                      <a:lnTo>
                        <a:pt x="456" y="129"/>
                      </a:lnTo>
                      <a:lnTo>
                        <a:pt x="430" y="134"/>
                      </a:lnTo>
                      <a:lnTo>
                        <a:pt x="393" y="140"/>
                      </a:lnTo>
                      <a:lnTo>
                        <a:pt x="391" y="129"/>
                      </a:lnTo>
                      <a:lnTo>
                        <a:pt x="350" y="0"/>
                      </a:lnTo>
                      <a:lnTo>
                        <a:pt x="0" y="60"/>
                      </a:lnTo>
                    </a:path>
                  </a:pathLst>
                </a:custGeom>
                <a:solidFill>
                  <a:srgbClr val="005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" name="Freeform 362"/>
                <p:cNvSpPr>
                  <a:spLocks/>
                </p:cNvSpPr>
                <p:nvPr/>
              </p:nvSpPr>
              <p:spPr bwMode="auto">
                <a:xfrm>
                  <a:off x="4521" y="2045"/>
                  <a:ext cx="457" cy="205"/>
                </a:xfrm>
                <a:custGeom>
                  <a:avLst/>
                  <a:gdLst>
                    <a:gd name="T0" fmla="*/ 13 w 457"/>
                    <a:gd name="T1" fmla="*/ 120 h 205"/>
                    <a:gd name="T2" fmla="*/ 101 w 457"/>
                    <a:gd name="T3" fmla="*/ 70 h 205"/>
                    <a:gd name="T4" fmla="*/ 141 w 457"/>
                    <a:gd name="T5" fmla="*/ 51 h 205"/>
                    <a:gd name="T6" fmla="*/ 179 w 457"/>
                    <a:gd name="T7" fmla="*/ 78 h 205"/>
                    <a:gd name="T8" fmla="*/ 221 w 457"/>
                    <a:gd name="T9" fmla="*/ 102 h 205"/>
                    <a:gd name="T10" fmla="*/ 254 w 457"/>
                    <a:gd name="T11" fmla="*/ 107 h 205"/>
                    <a:gd name="T12" fmla="*/ 255 w 457"/>
                    <a:gd name="T13" fmla="*/ 126 h 205"/>
                    <a:gd name="T14" fmla="*/ 238 w 457"/>
                    <a:gd name="T15" fmla="*/ 163 h 205"/>
                    <a:gd name="T16" fmla="*/ 263 w 457"/>
                    <a:gd name="T17" fmla="*/ 175 h 205"/>
                    <a:gd name="T18" fmla="*/ 280 w 457"/>
                    <a:gd name="T19" fmla="*/ 185 h 205"/>
                    <a:gd name="T20" fmla="*/ 294 w 457"/>
                    <a:gd name="T21" fmla="*/ 186 h 205"/>
                    <a:gd name="T22" fmla="*/ 318 w 457"/>
                    <a:gd name="T23" fmla="*/ 188 h 205"/>
                    <a:gd name="T24" fmla="*/ 343 w 457"/>
                    <a:gd name="T25" fmla="*/ 199 h 205"/>
                    <a:gd name="T26" fmla="*/ 300 w 457"/>
                    <a:gd name="T27" fmla="*/ 157 h 205"/>
                    <a:gd name="T28" fmla="*/ 311 w 457"/>
                    <a:gd name="T29" fmla="*/ 146 h 205"/>
                    <a:gd name="T30" fmla="*/ 310 w 457"/>
                    <a:gd name="T31" fmla="*/ 83 h 205"/>
                    <a:gd name="T32" fmla="*/ 329 w 457"/>
                    <a:gd name="T33" fmla="*/ 42 h 205"/>
                    <a:gd name="T34" fmla="*/ 350 w 457"/>
                    <a:gd name="T35" fmla="*/ 27 h 205"/>
                    <a:gd name="T36" fmla="*/ 330 w 457"/>
                    <a:gd name="T37" fmla="*/ 50 h 205"/>
                    <a:gd name="T38" fmla="*/ 329 w 457"/>
                    <a:gd name="T39" fmla="*/ 81 h 205"/>
                    <a:gd name="T40" fmla="*/ 331 w 457"/>
                    <a:gd name="T41" fmla="*/ 95 h 205"/>
                    <a:gd name="T42" fmla="*/ 340 w 457"/>
                    <a:gd name="T43" fmla="*/ 112 h 205"/>
                    <a:gd name="T44" fmla="*/ 325 w 457"/>
                    <a:gd name="T45" fmla="*/ 122 h 205"/>
                    <a:gd name="T46" fmla="*/ 344 w 457"/>
                    <a:gd name="T47" fmla="*/ 126 h 205"/>
                    <a:gd name="T48" fmla="*/ 334 w 457"/>
                    <a:gd name="T49" fmla="*/ 133 h 205"/>
                    <a:gd name="T50" fmla="*/ 365 w 457"/>
                    <a:gd name="T51" fmla="*/ 174 h 205"/>
                    <a:gd name="T52" fmla="*/ 381 w 457"/>
                    <a:gd name="T53" fmla="*/ 182 h 205"/>
                    <a:gd name="T54" fmla="*/ 387 w 457"/>
                    <a:gd name="T55" fmla="*/ 188 h 205"/>
                    <a:gd name="T56" fmla="*/ 389 w 457"/>
                    <a:gd name="T57" fmla="*/ 200 h 205"/>
                    <a:gd name="T58" fmla="*/ 414 w 457"/>
                    <a:gd name="T59" fmla="*/ 195 h 205"/>
                    <a:gd name="T60" fmla="*/ 449 w 457"/>
                    <a:gd name="T61" fmla="*/ 157 h 205"/>
                    <a:gd name="T62" fmla="*/ 449 w 457"/>
                    <a:gd name="T63" fmla="*/ 180 h 205"/>
                    <a:gd name="T64" fmla="*/ 444 w 457"/>
                    <a:gd name="T65" fmla="*/ 203 h 205"/>
                    <a:gd name="T66" fmla="*/ 456 w 457"/>
                    <a:gd name="T67" fmla="*/ 129 h 205"/>
                    <a:gd name="T68" fmla="*/ 393 w 457"/>
                    <a:gd name="T69" fmla="*/ 140 h 205"/>
                    <a:gd name="T70" fmla="*/ 350 w 457"/>
                    <a:gd name="T71" fmla="*/ 0 h 20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457"/>
                    <a:gd name="T109" fmla="*/ 0 h 205"/>
                    <a:gd name="T110" fmla="*/ 457 w 457"/>
                    <a:gd name="T111" fmla="*/ 205 h 205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457" h="205">
                      <a:moveTo>
                        <a:pt x="0" y="60"/>
                      </a:moveTo>
                      <a:lnTo>
                        <a:pt x="13" y="120"/>
                      </a:lnTo>
                      <a:lnTo>
                        <a:pt x="46" y="83"/>
                      </a:lnTo>
                      <a:lnTo>
                        <a:pt x="101" y="70"/>
                      </a:lnTo>
                      <a:lnTo>
                        <a:pt x="110" y="55"/>
                      </a:lnTo>
                      <a:lnTo>
                        <a:pt x="141" y="51"/>
                      </a:lnTo>
                      <a:lnTo>
                        <a:pt x="165" y="60"/>
                      </a:lnTo>
                      <a:lnTo>
                        <a:pt x="179" y="78"/>
                      </a:lnTo>
                      <a:lnTo>
                        <a:pt x="205" y="83"/>
                      </a:lnTo>
                      <a:lnTo>
                        <a:pt x="221" y="102"/>
                      </a:lnTo>
                      <a:lnTo>
                        <a:pt x="243" y="112"/>
                      </a:lnTo>
                      <a:lnTo>
                        <a:pt x="254" y="107"/>
                      </a:lnTo>
                      <a:lnTo>
                        <a:pt x="260" y="118"/>
                      </a:lnTo>
                      <a:lnTo>
                        <a:pt x="255" y="126"/>
                      </a:lnTo>
                      <a:lnTo>
                        <a:pt x="253" y="140"/>
                      </a:lnTo>
                      <a:lnTo>
                        <a:pt x="238" y="163"/>
                      </a:lnTo>
                      <a:lnTo>
                        <a:pt x="243" y="180"/>
                      </a:lnTo>
                      <a:lnTo>
                        <a:pt x="263" y="175"/>
                      </a:lnTo>
                      <a:lnTo>
                        <a:pt x="264" y="166"/>
                      </a:lnTo>
                      <a:lnTo>
                        <a:pt x="280" y="185"/>
                      </a:lnTo>
                      <a:lnTo>
                        <a:pt x="284" y="175"/>
                      </a:lnTo>
                      <a:lnTo>
                        <a:pt x="294" y="186"/>
                      </a:lnTo>
                      <a:lnTo>
                        <a:pt x="301" y="180"/>
                      </a:lnTo>
                      <a:lnTo>
                        <a:pt x="318" y="188"/>
                      </a:lnTo>
                      <a:lnTo>
                        <a:pt x="329" y="186"/>
                      </a:lnTo>
                      <a:lnTo>
                        <a:pt x="343" y="199"/>
                      </a:lnTo>
                      <a:lnTo>
                        <a:pt x="331" y="177"/>
                      </a:lnTo>
                      <a:lnTo>
                        <a:pt x="300" y="157"/>
                      </a:lnTo>
                      <a:lnTo>
                        <a:pt x="330" y="168"/>
                      </a:lnTo>
                      <a:lnTo>
                        <a:pt x="311" y="146"/>
                      </a:lnTo>
                      <a:lnTo>
                        <a:pt x="305" y="126"/>
                      </a:lnTo>
                      <a:lnTo>
                        <a:pt x="310" y="83"/>
                      </a:lnTo>
                      <a:lnTo>
                        <a:pt x="290" y="72"/>
                      </a:lnTo>
                      <a:lnTo>
                        <a:pt x="329" y="42"/>
                      </a:lnTo>
                      <a:lnTo>
                        <a:pt x="330" y="25"/>
                      </a:lnTo>
                      <a:lnTo>
                        <a:pt x="350" y="27"/>
                      </a:lnTo>
                      <a:lnTo>
                        <a:pt x="344" y="42"/>
                      </a:lnTo>
                      <a:lnTo>
                        <a:pt x="330" y="50"/>
                      </a:lnTo>
                      <a:lnTo>
                        <a:pt x="324" y="66"/>
                      </a:lnTo>
                      <a:lnTo>
                        <a:pt x="329" y="81"/>
                      </a:lnTo>
                      <a:lnTo>
                        <a:pt x="339" y="75"/>
                      </a:lnTo>
                      <a:lnTo>
                        <a:pt x="331" y="95"/>
                      </a:lnTo>
                      <a:lnTo>
                        <a:pt x="335" y="102"/>
                      </a:lnTo>
                      <a:lnTo>
                        <a:pt x="340" y="112"/>
                      </a:lnTo>
                      <a:lnTo>
                        <a:pt x="330" y="108"/>
                      </a:lnTo>
                      <a:lnTo>
                        <a:pt x="325" y="122"/>
                      </a:lnTo>
                      <a:lnTo>
                        <a:pt x="348" y="118"/>
                      </a:lnTo>
                      <a:lnTo>
                        <a:pt x="344" y="126"/>
                      </a:lnTo>
                      <a:lnTo>
                        <a:pt x="358" y="134"/>
                      </a:lnTo>
                      <a:lnTo>
                        <a:pt x="334" y="133"/>
                      </a:lnTo>
                      <a:lnTo>
                        <a:pt x="343" y="163"/>
                      </a:lnTo>
                      <a:lnTo>
                        <a:pt x="365" y="174"/>
                      </a:lnTo>
                      <a:lnTo>
                        <a:pt x="378" y="159"/>
                      </a:lnTo>
                      <a:lnTo>
                        <a:pt x="381" y="182"/>
                      </a:lnTo>
                      <a:lnTo>
                        <a:pt x="395" y="177"/>
                      </a:lnTo>
                      <a:lnTo>
                        <a:pt x="387" y="188"/>
                      </a:lnTo>
                      <a:lnTo>
                        <a:pt x="398" y="188"/>
                      </a:lnTo>
                      <a:lnTo>
                        <a:pt x="389" y="200"/>
                      </a:lnTo>
                      <a:lnTo>
                        <a:pt x="393" y="204"/>
                      </a:lnTo>
                      <a:lnTo>
                        <a:pt x="414" y="195"/>
                      </a:lnTo>
                      <a:lnTo>
                        <a:pt x="439" y="186"/>
                      </a:lnTo>
                      <a:lnTo>
                        <a:pt x="449" y="157"/>
                      </a:lnTo>
                      <a:lnTo>
                        <a:pt x="451" y="172"/>
                      </a:lnTo>
                      <a:lnTo>
                        <a:pt x="449" y="180"/>
                      </a:lnTo>
                      <a:lnTo>
                        <a:pt x="442" y="194"/>
                      </a:lnTo>
                      <a:lnTo>
                        <a:pt x="444" y="203"/>
                      </a:lnTo>
                      <a:lnTo>
                        <a:pt x="452" y="180"/>
                      </a:lnTo>
                      <a:lnTo>
                        <a:pt x="456" y="129"/>
                      </a:lnTo>
                      <a:lnTo>
                        <a:pt x="430" y="134"/>
                      </a:lnTo>
                      <a:lnTo>
                        <a:pt x="393" y="140"/>
                      </a:lnTo>
                      <a:lnTo>
                        <a:pt x="391" y="129"/>
                      </a:lnTo>
                      <a:lnTo>
                        <a:pt x="350" y="0"/>
                      </a:lnTo>
                      <a:lnTo>
                        <a:pt x="0" y="60"/>
                      </a:lnTo>
                    </a:path>
                  </a:pathLst>
                </a:custGeom>
                <a:solidFill>
                  <a:srgbClr val="005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19" name="Group 363"/>
              <p:cNvGrpSpPr>
                <a:grpSpLocks/>
              </p:cNvGrpSpPr>
              <p:nvPr/>
            </p:nvGrpSpPr>
            <p:grpSpPr bwMode="auto">
              <a:xfrm>
                <a:off x="3441" y="1127"/>
                <a:ext cx="588" cy="279"/>
                <a:chOff x="3419" y="1309"/>
                <a:chExt cx="588" cy="279"/>
              </a:xfrm>
            </p:grpSpPr>
            <p:sp>
              <p:nvSpPr>
                <p:cNvPr id="38101" name="Freeform 364"/>
                <p:cNvSpPr>
                  <a:spLocks/>
                </p:cNvSpPr>
                <p:nvPr/>
              </p:nvSpPr>
              <p:spPr bwMode="auto">
                <a:xfrm>
                  <a:off x="3422" y="1315"/>
                  <a:ext cx="579" cy="267"/>
                </a:xfrm>
                <a:custGeom>
                  <a:avLst/>
                  <a:gdLst>
                    <a:gd name="T0" fmla="*/ 45 w 579"/>
                    <a:gd name="T1" fmla="*/ 143 h 267"/>
                    <a:gd name="T2" fmla="*/ 207 w 579"/>
                    <a:gd name="T3" fmla="*/ 174 h 267"/>
                    <a:gd name="T4" fmla="*/ 235 w 579"/>
                    <a:gd name="T5" fmla="*/ 197 h 267"/>
                    <a:gd name="T6" fmla="*/ 288 w 579"/>
                    <a:gd name="T7" fmla="*/ 212 h 267"/>
                    <a:gd name="T8" fmla="*/ 303 w 579"/>
                    <a:gd name="T9" fmla="*/ 192 h 267"/>
                    <a:gd name="T10" fmla="*/ 312 w 579"/>
                    <a:gd name="T11" fmla="*/ 168 h 267"/>
                    <a:gd name="T12" fmla="*/ 312 w 579"/>
                    <a:gd name="T13" fmla="*/ 176 h 267"/>
                    <a:gd name="T14" fmla="*/ 323 w 579"/>
                    <a:gd name="T15" fmla="*/ 190 h 267"/>
                    <a:gd name="T16" fmla="*/ 339 w 579"/>
                    <a:gd name="T17" fmla="*/ 174 h 267"/>
                    <a:gd name="T18" fmla="*/ 347 w 579"/>
                    <a:gd name="T19" fmla="*/ 170 h 267"/>
                    <a:gd name="T20" fmla="*/ 345 w 579"/>
                    <a:gd name="T21" fmla="*/ 200 h 267"/>
                    <a:gd name="T22" fmla="*/ 364 w 579"/>
                    <a:gd name="T23" fmla="*/ 176 h 267"/>
                    <a:gd name="T24" fmla="*/ 406 w 579"/>
                    <a:gd name="T25" fmla="*/ 153 h 267"/>
                    <a:gd name="T26" fmla="*/ 447 w 579"/>
                    <a:gd name="T27" fmla="*/ 136 h 267"/>
                    <a:gd name="T28" fmla="*/ 507 w 579"/>
                    <a:gd name="T29" fmla="*/ 157 h 267"/>
                    <a:gd name="T30" fmla="*/ 523 w 579"/>
                    <a:gd name="T31" fmla="*/ 137 h 267"/>
                    <a:gd name="T32" fmla="*/ 578 w 579"/>
                    <a:gd name="T33" fmla="*/ 134 h 267"/>
                    <a:gd name="T34" fmla="*/ 539 w 579"/>
                    <a:gd name="T35" fmla="*/ 88 h 267"/>
                    <a:gd name="T36" fmla="*/ 504 w 579"/>
                    <a:gd name="T37" fmla="*/ 88 h 267"/>
                    <a:gd name="T38" fmla="*/ 480 w 579"/>
                    <a:gd name="T39" fmla="*/ 89 h 267"/>
                    <a:gd name="T40" fmla="*/ 471 w 579"/>
                    <a:gd name="T41" fmla="*/ 72 h 267"/>
                    <a:gd name="T42" fmla="*/ 450 w 579"/>
                    <a:gd name="T43" fmla="*/ 62 h 267"/>
                    <a:gd name="T44" fmla="*/ 368 w 579"/>
                    <a:gd name="T45" fmla="*/ 79 h 267"/>
                    <a:gd name="T46" fmla="*/ 325 w 579"/>
                    <a:gd name="T47" fmla="*/ 104 h 267"/>
                    <a:gd name="T48" fmla="*/ 299 w 579"/>
                    <a:gd name="T49" fmla="*/ 99 h 267"/>
                    <a:gd name="T50" fmla="*/ 269 w 579"/>
                    <a:gd name="T51" fmla="*/ 106 h 267"/>
                    <a:gd name="T52" fmla="*/ 205 w 579"/>
                    <a:gd name="T53" fmla="*/ 64 h 267"/>
                    <a:gd name="T54" fmla="*/ 188 w 579"/>
                    <a:gd name="T55" fmla="*/ 75 h 267"/>
                    <a:gd name="T56" fmla="*/ 177 w 579"/>
                    <a:gd name="T57" fmla="*/ 71 h 267"/>
                    <a:gd name="T58" fmla="*/ 172 w 579"/>
                    <a:gd name="T59" fmla="*/ 64 h 267"/>
                    <a:gd name="T60" fmla="*/ 208 w 579"/>
                    <a:gd name="T61" fmla="*/ 12 h 267"/>
                    <a:gd name="T62" fmla="*/ 225 w 579"/>
                    <a:gd name="T63" fmla="*/ 0 h 267"/>
                    <a:gd name="T64" fmla="*/ 170 w 579"/>
                    <a:gd name="T65" fmla="*/ 13 h 267"/>
                    <a:gd name="T66" fmla="*/ 138 w 579"/>
                    <a:gd name="T67" fmla="*/ 41 h 267"/>
                    <a:gd name="T68" fmla="*/ 106 w 579"/>
                    <a:gd name="T69" fmla="*/ 64 h 267"/>
                    <a:gd name="T70" fmla="*/ 87 w 579"/>
                    <a:gd name="T71" fmla="*/ 78 h 267"/>
                    <a:gd name="T72" fmla="*/ 45 w 579"/>
                    <a:gd name="T73" fmla="*/ 89 h 267"/>
                    <a:gd name="T74" fmla="*/ 0 w 579"/>
                    <a:gd name="T75" fmla="*/ 114 h 26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579"/>
                    <a:gd name="T115" fmla="*/ 0 h 267"/>
                    <a:gd name="T116" fmla="*/ 579 w 579"/>
                    <a:gd name="T117" fmla="*/ 267 h 267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579" h="267">
                      <a:moveTo>
                        <a:pt x="0" y="114"/>
                      </a:moveTo>
                      <a:lnTo>
                        <a:pt x="45" y="143"/>
                      </a:lnTo>
                      <a:lnTo>
                        <a:pt x="158" y="168"/>
                      </a:lnTo>
                      <a:lnTo>
                        <a:pt x="207" y="174"/>
                      </a:lnTo>
                      <a:lnTo>
                        <a:pt x="215" y="192"/>
                      </a:lnTo>
                      <a:lnTo>
                        <a:pt x="235" y="197"/>
                      </a:lnTo>
                      <a:lnTo>
                        <a:pt x="264" y="266"/>
                      </a:lnTo>
                      <a:lnTo>
                        <a:pt x="288" y="212"/>
                      </a:lnTo>
                      <a:lnTo>
                        <a:pt x="294" y="200"/>
                      </a:lnTo>
                      <a:lnTo>
                        <a:pt x="303" y="192"/>
                      </a:lnTo>
                      <a:lnTo>
                        <a:pt x="303" y="183"/>
                      </a:lnTo>
                      <a:lnTo>
                        <a:pt x="312" y="168"/>
                      </a:lnTo>
                      <a:lnTo>
                        <a:pt x="314" y="169"/>
                      </a:lnTo>
                      <a:lnTo>
                        <a:pt x="312" y="176"/>
                      </a:lnTo>
                      <a:lnTo>
                        <a:pt x="312" y="194"/>
                      </a:lnTo>
                      <a:lnTo>
                        <a:pt x="323" y="190"/>
                      </a:lnTo>
                      <a:lnTo>
                        <a:pt x="328" y="172"/>
                      </a:lnTo>
                      <a:lnTo>
                        <a:pt x="339" y="174"/>
                      </a:lnTo>
                      <a:lnTo>
                        <a:pt x="346" y="167"/>
                      </a:lnTo>
                      <a:lnTo>
                        <a:pt x="347" y="170"/>
                      </a:lnTo>
                      <a:lnTo>
                        <a:pt x="335" y="197"/>
                      </a:lnTo>
                      <a:lnTo>
                        <a:pt x="345" y="200"/>
                      </a:lnTo>
                      <a:lnTo>
                        <a:pt x="354" y="183"/>
                      </a:lnTo>
                      <a:lnTo>
                        <a:pt x="364" y="176"/>
                      </a:lnTo>
                      <a:lnTo>
                        <a:pt x="373" y="158"/>
                      </a:lnTo>
                      <a:lnTo>
                        <a:pt x="406" y="153"/>
                      </a:lnTo>
                      <a:lnTo>
                        <a:pt x="422" y="152"/>
                      </a:lnTo>
                      <a:lnTo>
                        <a:pt x="447" y="136"/>
                      </a:lnTo>
                      <a:lnTo>
                        <a:pt x="484" y="142"/>
                      </a:lnTo>
                      <a:lnTo>
                        <a:pt x="507" y="157"/>
                      </a:lnTo>
                      <a:lnTo>
                        <a:pt x="510" y="137"/>
                      </a:lnTo>
                      <a:lnTo>
                        <a:pt x="523" y="137"/>
                      </a:lnTo>
                      <a:lnTo>
                        <a:pt x="553" y="138"/>
                      </a:lnTo>
                      <a:lnTo>
                        <a:pt x="578" y="134"/>
                      </a:lnTo>
                      <a:lnTo>
                        <a:pt x="546" y="115"/>
                      </a:lnTo>
                      <a:lnTo>
                        <a:pt x="539" y="88"/>
                      </a:lnTo>
                      <a:lnTo>
                        <a:pt x="514" y="92"/>
                      </a:lnTo>
                      <a:lnTo>
                        <a:pt x="504" y="88"/>
                      </a:lnTo>
                      <a:lnTo>
                        <a:pt x="496" y="92"/>
                      </a:lnTo>
                      <a:lnTo>
                        <a:pt x="480" y="89"/>
                      </a:lnTo>
                      <a:lnTo>
                        <a:pt x="473" y="88"/>
                      </a:lnTo>
                      <a:lnTo>
                        <a:pt x="471" y="72"/>
                      </a:lnTo>
                      <a:lnTo>
                        <a:pt x="475" y="56"/>
                      </a:lnTo>
                      <a:lnTo>
                        <a:pt x="450" y="62"/>
                      </a:lnTo>
                      <a:lnTo>
                        <a:pt x="427" y="71"/>
                      </a:lnTo>
                      <a:lnTo>
                        <a:pt x="368" y="79"/>
                      </a:lnTo>
                      <a:lnTo>
                        <a:pt x="334" y="110"/>
                      </a:lnTo>
                      <a:lnTo>
                        <a:pt x="325" y="104"/>
                      </a:lnTo>
                      <a:lnTo>
                        <a:pt x="314" y="109"/>
                      </a:lnTo>
                      <a:lnTo>
                        <a:pt x="299" y="99"/>
                      </a:lnTo>
                      <a:lnTo>
                        <a:pt x="289" y="103"/>
                      </a:lnTo>
                      <a:lnTo>
                        <a:pt x="269" y="106"/>
                      </a:lnTo>
                      <a:lnTo>
                        <a:pt x="241" y="70"/>
                      </a:lnTo>
                      <a:lnTo>
                        <a:pt x="205" y="64"/>
                      </a:lnTo>
                      <a:lnTo>
                        <a:pt x="195" y="66"/>
                      </a:lnTo>
                      <a:lnTo>
                        <a:pt x="188" y="75"/>
                      </a:lnTo>
                      <a:lnTo>
                        <a:pt x="195" y="58"/>
                      </a:lnTo>
                      <a:lnTo>
                        <a:pt x="177" y="71"/>
                      </a:lnTo>
                      <a:lnTo>
                        <a:pt x="170" y="84"/>
                      </a:lnTo>
                      <a:lnTo>
                        <a:pt x="172" y="64"/>
                      </a:lnTo>
                      <a:lnTo>
                        <a:pt x="188" y="32"/>
                      </a:lnTo>
                      <a:lnTo>
                        <a:pt x="208" y="12"/>
                      </a:lnTo>
                      <a:lnTo>
                        <a:pt x="228" y="5"/>
                      </a:lnTo>
                      <a:lnTo>
                        <a:pt x="225" y="0"/>
                      </a:lnTo>
                      <a:lnTo>
                        <a:pt x="193" y="2"/>
                      </a:lnTo>
                      <a:lnTo>
                        <a:pt x="170" y="13"/>
                      </a:lnTo>
                      <a:lnTo>
                        <a:pt x="164" y="23"/>
                      </a:lnTo>
                      <a:lnTo>
                        <a:pt x="138" y="41"/>
                      </a:lnTo>
                      <a:lnTo>
                        <a:pt x="126" y="57"/>
                      </a:lnTo>
                      <a:lnTo>
                        <a:pt x="106" y="64"/>
                      </a:lnTo>
                      <a:lnTo>
                        <a:pt x="101" y="71"/>
                      </a:lnTo>
                      <a:lnTo>
                        <a:pt x="87" y="78"/>
                      </a:lnTo>
                      <a:lnTo>
                        <a:pt x="55" y="84"/>
                      </a:lnTo>
                      <a:lnTo>
                        <a:pt x="45" y="89"/>
                      </a:lnTo>
                      <a:lnTo>
                        <a:pt x="30" y="103"/>
                      </a:lnTo>
                      <a:lnTo>
                        <a:pt x="0" y="114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58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2" name="Freeform 365"/>
                <p:cNvSpPr>
                  <a:spLocks/>
                </p:cNvSpPr>
                <p:nvPr/>
              </p:nvSpPr>
              <p:spPr bwMode="auto">
                <a:xfrm>
                  <a:off x="3419" y="1309"/>
                  <a:ext cx="588" cy="279"/>
                </a:xfrm>
                <a:custGeom>
                  <a:avLst/>
                  <a:gdLst>
                    <a:gd name="T0" fmla="*/ 206 w 588"/>
                    <a:gd name="T1" fmla="*/ 184 h 279"/>
                    <a:gd name="T2" fmla="*/ 233 w 588"/>
                    <a:gd name="T3" fmla="*/ 206 h 279"/>
                    <a:gd name="T4" fmla="*/ 291 w 588"/>
                    <a:gd name="T5" fmla="*/ 218 h 279"/>
                    <a:gd name="T6" fmla="*/ 306 w 588"/>
                    <a:gd name="T7" fmla="*/ 189 h 279"/>
                    <a:gd name="T8" fmla="*/ 315 w 588"/>
                    <a:gd name="T9" fmla="*/ 181 h 279"/>
                    <a:gd name="T10" fmla="*/ 313 w 588"/>
                    <a:gd name="T11" fmla="*/ 205 h 279"/>
                    <a:gd name="T12" fmla="*/ 331 w 588"/>
                    <a:gd name="T13" fmla="*/ 184 h 279"/>
                    <a:gd name="T14" fmla="*/ 349 w 588"/>
                    <a:gd name="T15" fmla="*/ 173 h 279"/>
                    <a:gd name="T16" fmla="*/ 345 w 588"/>
                    <a:gd name="T17" fmla="*/ 173 h 279"/>
                    <a:gd name="T18" fmla="*/ 352 w 588"/>
                    <a:gd name="T19" fmla="*/ 210 h 279"/>
                    <a:gd name="T20" fmla="*/ 378 w 588"/>
                    <a:gd name="T21" fmla="*/ 169 h 279"/>
                    <a:gd name="T22" fmla="*/ 453 w 588"/>
                    <a:gd name="T23" fmla="*/ 147 h 279"/>
                    <a:gd name="T24" fmla="*/ 512 w 588"/>
                    <a:gd name="T25" fmla="*/ 168 h 279"/>
                    <a:gd name="T26" fmla="*/ 526 w 588"/>
                    <a:gd name="T27" fmla="*/ 149 h 279"/>
                    <a:gd name="T28" fmla="*/ 552 w 588"/>
                    <a:gd name="T29" fmla="*/ 116 h 279"/>
                    <a:gd name="T30" fmla="*/ 516 w 588"/>
                    <a:gd name="T31" fmla="*/ 92 h 279"/>
                    <a:gd name="T32" fmla="*/ 484 w 588"/>
                    <a:gd name="T33" fmla="*/ 89 h 279"/>
                    <a:gd name="T34" fmla="*/ 484 w 588"/>
                    <a:gd name="T35" fmla="*/ 64 h 279"/>
                    <a:gd name="T36" fmla="*/ 430 w 588"/>
                    <a:gd name="T37" fmla="*/ 77 h 279"/>
                    <a:gd name="T38" fmla="*/ 335 w 588"/>
                    <a:gd name="T39" fmla="*/ 111 h 279"/>
                    <a:gd name="T40" fmla="*/ 317 w 588"/>
                    <a:gd name="T41" fmla="*/ 109 h 279"/>
                    <a:gd name="T42" fmla="*/ 291 w 588"/>
                    <a:gd name="T43" fmla="*/ 103 h 279"/>
                    <a:gd name="T44" fmla="*/ 209 w 588"/>
                    <a:gd name="T45" fmla="*/ 64 h 279"/>
                    <a:gd name="T46" fmla="*/ 193 w 588"/>
                    <a:gd name="T47" fmla="*/ 76 h 279"/>
                    <a:gd name="T48" fmla="*/ 196 w 588"/>
                    <a:gd name="T49" fmla="*/ 59 h 279"/>
                    <a:gd name="T50" fmla="*/ 173 w 588"/>
                    <a:gd name="T51" fmla="*/ 84 h 279"/>
                    <a:gd name="T52" fmla="*/ 195 w 588"/>
                    <a:gd name="T53" fmla="*/ 43 h 279"/>
                    <a:gd name="T54" fmla="*/ 232 w 588"/>
                    <a:gd name="T55" fmla="*/ 2 h 279"/>
                    <a:gd name="T56" fmla="*/ 164 w 588"/>
                    <a:gd name="T57" fmla="*/ 24 h 279"/>
                    <a:gd name="T58" fmla="*/ 104 w 588"/>
                    <a:gd name="T59" fmla="*/ 77 h 279"/>
                    <a:gd name="T60" fmla="*/ 30 w 588"/>
                    <a:gd name="T61" fmla="*/ 105 h 279"/>
                    <a:gd name="T62" fmla="*/ 48 w 588"/>
                    <a:gd name="T63" fmla="*/ 95 h 279"/>
                    <a:gd name="T64" fmla="*/ 108 w 588"/>
                    <a:gd name="T65" fmla="*/ 82 h 279"/>
                    <a:gd name="T66" fmla="*/ 145 w 588"/>
                    <a:gd name="T67" fmla="*/ 52 h 279"/>
                    <a:gd name="T68" fmla="*/ 229 w 588"/>
                    <a:gd name="T69" fmla="*/ 13 h 279"/>
                    <a:gd name="T70" fmla="*/ 227 w 588"/>
                    <a:gd name="T71" fmla="*/ 15 h 279"/>
                    <a:gd name="T72" fmla="*/ 167 w 588"/>
                    <a:gd name="T73" fmla="*/ 90 h 279"/>
                    <a:gd name="T74" fmla="*/ 184 w 588"/>
                    <a:gd name="T75" fmla="*/ 82 h 279"/>
                    <a:gd name="T76" fmla="*/ 186 w 588"/>
                    <a:gd name="T77" fmla="*/ 79 h 279"/>
                    <a:gd name="T78" fmla="*/ 198 w 588"/>
                    <a:gd name="T79" fmla="*/ 72 h 279"/>
                    <a:gd name="T80" fmla="*/ 268 w 588"/>
                    <a:gd name="T81" fmla="*/ 117 h 279"/>
                    <a:gd name="T82" fmla="*/ 302 w 588"/>
                    <a:gd name="T83" fmla="*/ 105 h 279"/>
                    <a:gd name="T84" fmla="*/ 328 w 588"/>
                    <a:gd name="T85" fmla="*/ 116 h 279"/>
                    <a:gd name="T86" fmla="*/ 375 w 588"/>
                    <a:gd name="T87" fmla="*/ 90 h 279"/>
                    <a:gd name="T88" fmla="*/ 480 w 588"/>
                    <a:gd name="T89" fmla="*/ 68 h 279"/>
                    <a:gd name="T90" fmla="*/ 471 w 588"/>
                    <a:gd name="T91" fmla="*/ 95 h 279"/>
                    <a:gd name="T92" fmla="*/ 510 w 588"/>
                    <a:gd name="T93" fmla="*/ 100 h 279"/>
                    <a:gd name="T94" fmla="*/ 538 w 588"/>
                    <a:gd name="T95" fmla="*/ 98 h 279"/>
                    <a:gd name="T96" fmla="*/ 579 w 588"/>
                    <a:gd name="T97" fmla="*/ 135 h 279"/>
                    <a:gd name="T98" fmla="*/ 526 w 588"/>
                    <a:gd name="T99" fmla="*/ 137 h 279"/>
                    <a:gd name="T100" fmla="*/ 508 w 588"/>
                    <a:gd name="T101" fmla="*/ 158 h 279"/>
                    <a:gd name="T102" fmla="*/ 450 w 588"/>
                    <a:gd name="T103" fmla="*/ 136 h 279"/>
                    <a:gd name="T104" fmla="*/ 374 w 588"/>
                    <a:gd name="T105" fmla="*/ 159 h 279"/>
                    <a:gd name="T106" fmla="*/ 348 w 588"/>
                    <a:gd name="T107" fmla="*/ 200 h 279"/>
                    <a:gd name="T108" fmla="*/ 338 w 588"/>
                    <a:gd name="T109" fmla="*/ 203 h 279"/>
                    <a:gd name="T110" fmla="*/ 347 w 588"/>
                    <a:gd name="T111" fmla="*/ 168 h 279"/>
                    <a:gd name="T112" fmla="*/ 329 w 588"/>
                    <a:gd name="T113" fmla="*/ 173 h 279"/>
                    <a:gd name="T114" fmla="*/ 324 w 588"/>
                    <a:gd name="T115" fmla="*/ 190 h 279"/>
                    <a:gd name="T116" fmla="*/ 315 w 588"/>
                    <a:gd name="T117" fmla="*/ 182 h 279"/>
                    <a:gd name="T118" fmla="*/ 313 w 588"/>
                    <a:gd name="T119" fmla="*/ 169 h 279"/>
                    <a:gd name="T120" fmla="*/ 287 w 588"/>
                    <a:gd name="T121" fmla="*/ 215 h 279"/>
                    <a:gd name="T122" fmla="*/ 272 w 588"/>
                    <a:gd name="T123" fmla="*/ 270 h 279"/>
                    <a:gd name="T124" fmla="*/ 212 w 588"/>
                    <a:gd name="T125" fmla="*/ 175 h 279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588"/>
                    <a:gd name="T190" fmla="*/ 0 h 279"/>
                    <a:gd name="T191" fmla="*/ 588 w 588"/>
                    <a:gd name="T192" fmla="*/ 279 h 279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588" h="279">
                      <a:moveTo>
                        <a:pt x="6" y="115"/>
                      </a:moveTo>
                      <a:lnTo>
                        <a:pt x="0" y="125"/>
                      </a:lnTo>
                      <a:lnTo>
                        <a:pt x="45" y="154"/>
                      </a:lnTo>
                      <a:lnTo>
                        <a:pt x="47" y="155"/>
                      </a:lnTo>
                      <a:lnTo>
                        <a:pt x="160" y="180"/>
                      </a:lnTo>
                      <a:lnTo>
                        <a:pt x="161" y="180"/>
                      </a:lnTo>
                      <a:lnTo>
                        <a:pt x="210" y="186"/>
                      </a:lnTo>
                      <a:lnTo>
                        <a:pt x="210" y="180"/>
                      </a:lnTo>
                      <a:lnTo>
                        <a:pt x="206" y="184"/>
                      </a:lnTo>
                      <a:lnTo>
                        <a:pt x="208" y="185"/>
                      </a:lnTo>
                      <a:lnTo>
                        <a:pt x="205" y="183"/>
                      </a:lnTo>
                      <a:lnTo>
                        <a:pt x="213" y="201"/>
                      </a:lnTo>
                      <a:lnTo>
                        <a:pt x="214" y="202"/>
                      </a:lnTo>
                      <a:lnTo>
                        <a:pt x="216" y="203"/>
                      </a:lnTo>
                      <a:lnTo>
                        <a:pt x="217" y="204"/>
                      </a:lnTo>
                      <a:lnTo>
                        <a:pt x="237" y="209"/>
                      </a:lnTo>
                      <a:lnTo>
                        <a:pt x="238" y="203"/>
                      </a:lnTo>
                      <a:lnTo>
                        <a:pt x="233" y="206"/>
                      </a:lnTo>
                      <a:lnTo>
                        <a:pt x="262" y="275"/>
                      </a:lnTo>
                      <a:lnTo>
                        <a:pt x="263" y="276"/>
                      </a:lnTo>
                      <a:lnTo>
                        <a:pt x="265" y="277"/>
                      </a:lnTo>
                      <a:lnTo>
                        <a:pt x="267" y="278"/>
                      </a:lnTo>
                      <a:lnTo>
                        <a:pt x="269" y="277"/>
                      </a:lnTo>
                      <a:lnTo>
                        <a:pt x="271" y="276"/>
                      </a:lnTo>
                      <a:lnTo>
                        <a:pt x="272" y="275"/>
                      </a:lnTo>
                      <a:lnTo>
                        <a:pt x="296" y="221"/>
                      </a:lnTo>
                      <a:lnTo>
                        <a:pt x="291" y="218"/>
                      </a:lnTo>
                      <a:lnTo>
                        <a:pt x="296" y="221"/>
                      </a:lnTo>
                      <a:lnTo>
                        <a:pt x="302" y="209"/>
                      </a:lnTo>
                      <a:lnTo>
                        <a:pt x="297" y="206"/>
                      </a:lnTo>
                      <a:lnTo>
                        <a:pt x="301" y="211"/>
                      </a:lnTo>
                      <a:lnTo>
                        <a:pt x="310" y="203"/>
                      </a:lnTo>
                      <a:lnTo>
                        <a:pt x="310" y="202"/>
                      </a:lnTo>
                      <a:lnTo>
                        <a:pt x="312" y="198"/>
                      </a:lnTo>
                      <a:lnTo>
                        <a:pt x="312" y="189"/>
                      </a:lnTo>
                      <a:lnTo>
                        <a:pt x="306" y="189"/>
                      </a:lnTo>
                      <a:lnTo>
                        <a:pt x="311" y="194"/>
                      </a:lnTo>
                      <a:lnTo>
                        <a:pt x="320" y="178"/>
                      </a:lnTo>
                      <a:lnTo>
                        <a:pt x="315" y="174"/>
                      </a:lnTo>
                      <a:lnTo>
                        <a:pt x="313" y="179"/>
                      </a:lnTo>
                      <a:lnTo>
                        <a:pt x="315" y="180"/>
                      </a:lnTo>
                      <a:lnTo>
                        <a:pt x="317" y="179"/>
                      </a:lnTo>
                      <a:lnTo>
                        <a:pt x="319" y="178"/>
                      </a:lnTo>
                      <a:lnTo>
                        <a:pt x="313" y="180"/>
                      </a:lnTo>
                      <a:lnTo>
                        <a:pt x="315" y="181"/>
                      </a:lnTo>
                      <a:lnTo>
                        <a:pt x="317" y="175"/>
                      </a:lnTo>
                      <a:lnTo>
                        <a:pt x="311" y="175"/>
                      </a:lnTo>
                      <a:lnTo>
                        <a:pt x="313" y="179"/>
                      </a:lnTo>
                      <a:lnTo>
                        <a:pt x="312" y="174"/>
                      </a:lnTo>
                      <a:lnTo>
                        <a:pt x="310" y="181"/>
                      </a:lnTo>
                      <a:lnTo>
                        <a:pt x="309" y="182"/>
                      </a:lnTo>
                      <a:lnTo>
                        <a:pt x="309" y="200"/>
                      </a:lnTo>
                      <a:lnTo>
                        <a:pt x="311" y="204"/>
                      </a:lnTo>
                      <a:lnTo>
                        <a:pt x="313" y="205"/>
                      </a:lnTo>
                      <a:lnTo>
                        <a:pt x="315" y="206"/>
                      </a:lnTo>
                      <a:lnTo>
                        <a:pt x="317" y="206"/>
                      </a:lnTo>
                      <a:lnTo>
                        <a:pt x="328" y="202"/>
                      </a:lnTo>
                      <a:lnTo>
                        <a:pt x="328" y="201"/>
                      </a:lnTo>
                      <a:lnTo>
                        <a:pt x="330" y="200"/>
                      </a:lnTo>
                      <a:lnTo>
                        <a:pt x="332" y="198"/>
                      </a:lnTo>
                      <a:lnTo>
                        <a:pt x="337" y="180"/>
                      </a:lnTo>
                      <a:lnTo>
                        <a:pt x="331" y="178"/>
                      </a:lnTo>
                      <a:lnTo>
                        <a:pt x="331" y="184"/>
                      </a:lnTo>
                      <a:lnTo>
                        <a:pt x="333" y="183"/>
                      </a:lnTo>
                      <a:lnTo>
                        <a:pt x="335" y="182"/>
                      </a:lnTo>
                      <a:lnTo>
                        <a:pt x="330" y="184"/>
                      </a:lnTo>
                      <a:lnTo>
                        <a:pt x="341" y="186"/>
                      </a:lnTo>
                      <a:lnTo>
                        <a:pt x="342" y="186"/>
                      </a:lnTo>
                      <a:lnTo>
                        <a:pt x="344" y="185"/>
                      </a:lnTo>
                      <a:lnTo>
                        <a:pt x="346" y="185"/>
                      </a:lnTo>
                      <a:lnTo>
                        <a:pt x="353" y="178"/>
                      </a:lnTo>
                      <a:lnTo>
                        <a:pt x="349" y="173"/>
                      </a:lnTo>
                      <a:lnTo>
                        <a:pt x="345" y="177"/>
                      </a:lnTo>
                      <a:lnTo>
                        <a:pt x="347" y="178"/>
                      </a:lnTo>
                      <a:lnTo>
                        <a:pt x="349" y="179"/>
                      </a:lnTo>
                      <a:lnTo>
                        <a:pt x="351" y="178"/>
                      </a:lnTo>
                      <a:lnTo>
                        <a:pt x="344" y="175"/>
                      </a:lnTo>
                      <a:lnTo>
                        <a:pt x="345" y="178"/>
                      </a:lnTo>
                      <a:lnTo>
                        <a:pt x="350" y="176"/>
                      </a:lnTo>
                      <a:lnTo>
                        <a:pt x="344" y="176"/>
                      </a:lnTo>
                      <a:lnTo>
                        <a:pt x="345" y="173"/>
                      </a:lnTo>
                      <a:lnTo>
                        <a:pt x="333" y="200"/>
                      </a:lnTo>
                      <a:lnTo>
                        <a:pt x="332" y="203"/>
                      </a:lnTo>
                      <a:lnTo>
                        <a:pt x="334" y="207"/>
                      </a:lnTo>
                      <a:lnTo>
                        <a:pt x="336" y="208"/>
                      </a:lnTo>
                      <a:lnTo>
                        <a:pt x="337" y="209"/>
                      </a:lnTo>
                      <a:lnTo>
                        <a:pt x="347" y="212"/>
                      </a:lnTo>
                      <a:lnTo>
                        <a:pt x="348" y="212"/>
                      </a:lnTo>
                      <a:lnTo>
                        <a:pt x="350" y="211"/>
                      </a:lnTo>
                      <a:lnTo>
                        <a:pt x="352" y="210"/>
                      </a:lnTo>
                      <a:lnTo>
                        <a:pt x="353" y="210"/>
                      </a:lnTo>
                      <a:lnTo>
                        <a:pt x="362" y="194"/>
                      </a:lnTo>
                      <a:lnTo>
                        <a:pt x="357" y="189"/>
                      </a:lnTo>
                      <a:lnTo>
                        <a:pt x="361" y="195"/>
                      </a:lnTo>
                      <a:lnTo>
                        <a:pt x="371" y="187"/>
                      </a:lnTo>
                      <a:lnTo>
                        <a:pt x="372" y="185"/>
                      </a:lnTo>
                      <a:lnTo>
                        <a:pt x="381" y="167"/>
                      </a:lnTo>
                      <a:lnTo>
                        <a:pt x="376" y="164"/>
                      </a:lnTo>
                      <a:lnTo>
                        <a:pt x="378" y="169"/>
                      </a:lnTo>
                      <a:lnTo>
                        <a:pt x="380" y="168"/>
                      </a:lnTo>
                      <a:lnTo>
                        <a:pt x="377" y="170"/>
                      </a:lnTo>
                      <a:lnTo>
                        <a:pt x="410" y="165"/>
                      </a:lnTo>
                      <a:lnTo>
                        <a:pt x="409" y="159"/>
                      </a:lnTo>
                      <a:lnTo>
                        <a:pt x="410" y="165"/>
                      </a:lnTo>
                      <a:lnTo>
                        <a:pt x="426" y="164"/>
                      </a:lnTo>
                      <a:lnTo>
                        <a:pt x="427" y="163"/>
                      </a:lnTo>
                      <a:lnTo>
                        <a:pt x="428" y="163"/>
                      </a:lnTo>
                      <a:lnTo>
                        <a:pt x="453" y="147"/>
                      </a:lnTo>
                      <a:lnTo>
                        <a:pt x="450" y="142"/>
                      </a:lnTo>
                      <a:lnTo>
                        <a:pt x="449" y="148"/>
                      </a:lnTo>
                      <a:lnTo>
                        <a:pt x="486" y="154"/>
                      </a:lnTo>
                      <a:lnTo>
                        <a:pt x="487" y="148"/>
                      </a:lnTo>
                      <a:lnTo>
                        <a:pt x="484" y="153"/>
                      </a:lnTo>
                      <a:lnTo>
                        <a:pt x="507" y="168"/>
                      </a:lnTo>
                      <a:lnTo>
                        <a:pt x="508" y="168"/>
                      </a:lnTo>
                      <a:lnTo>
                        <a:pt x="510" y="169"/>
                      </a:lnTo>
                      <a:lnTo>
                        <a:pt x="512" y="168"/>
                      </a:lnTo>
                      <a:lnTo>
                        <a:pt x="514" y="167"/>
                      </a:lnTo>
                      <a:lnTo>
                        <a:pt x="516" y="164"/>
                      </a:lnTo>
                      <a:lnTo>
                        <a:pt x="519" y="144"/>
                      </a:lnTo>
                      <a:lnTo>
                        <a:pt x="513" y="143"/>
                      </a:lnTo>
                      <a:lnTo>
                        <a:pt x="513" y="149"/>
                      </a:lnTo>
                      <a:lnTo>
                        <a:pt x="515" y="148"/>
                      </a:lnTo>
                      <a:lnTo>
                        <a:pt x="517" y="147"/>
                      </a:lnTo>
                      <a:lnTo>
                        <a:pt x="513" y="149"/>
                      </a:lnTo>
                      <a:lnTo>
                        <a:pt x="526" y="149"/>
                      </a:lnTo>
                      <a:lnTo>
                        <a:pt x="556" y="150"/>
                      </a:lnTo>
                      <a:lnTo>
                        <a:pt x="557" y="150"/>
                      </a:lnTo>
                      <a:lnTo>
                        <a:pt x="582" y="146"/>
                      </a:lnTo>
                      <a:lnTo>
                        <a:pt x="583" y="145"/>
                      </a:lnTo>
                      <a:lnTo>
                        <a:pt x="585" y="144"/>
                      </a:lnTo>
                      <a:lnTo>
                        <a:pt x="587" y="140"/>
                      </a:lnTo>
                      <a:lnTo>
                        <a:pt x="585" y="136"/>
                      </a:lnTo>
                      <a:lnTo>
                        <a:pt x="584" y="135"/>
                      </a:lnTo>
                      <a:lnTo>
                        <a:pt x="552" y="116"/>
                      </a:lnTo>
                      <a:lnTo>
                        <a:pt x="549" y="121"/>
                      </a:lnTo>
                      <a:lnTo>
                        <a:pt x="553" y="117"/>
                      </a:lnTo>
                      <a:lnTo>
                        <a:pt x="555" y="120"/>
                      </a:lnTo>
                      <a:lnTo>
                        <a:pt x="548" y="93"/>
                      </a:lnTo>
                      <a:lnTo>
                        <a:pt x="546" y="90"/>
                      </a:lnTo>
                      <a:lnTo>
                        <a:pt x="544" y="89"/>
                      </a:lnTo>
                      <a:lnTo>
                        <a:pt x="542" y="88"/>
                      </a:lnTo>
                      <a:lnTo>
                        <a:pt x="541" y="88"/>
                      </a:lnTo>
                      <a:lnTo>
                        <a:pt x="516" y="92"/>
                      </a:lnTo>
                      <a:lnTo>
                        <a:pt x="517" y="98"/>
                      </a:lnTo>
                      <a:lnTo>
                        <a:pt x="520" y="93"/>
                      </a:lnTo>
                      <a:lnTo>
                        <a:pt x="510" y="89"/>
                      </a:lnTo>
                      <a:lnTo>
                        <a:pt x="507" y="88"/>
                      </a:lnTo>
                      <a:lnTo>
                        <a:pt x="505" y="89"/>
                      </a:lnTo>
                      <a:lnTo>
                        <a:pt x="497" y="93"/>
                      </a:lnTo>
                      <a:lnTo>
                        <a:pt x="499" y="98"/>
                      </a:lnTo>
                      <a:lnTo>
                        <a:pt x="500" y="92"/>
                      </a:lnTo>
                      <a:lnTo>
                        <a:pt x="484" y="89"/>
                      </a:lnTo>
                      <a:lnTo>
                        <a:pt x="477" y="88"/>
                      </a:lnTo>
                      <a:lnTo>
                        <a:pt x="476" y="94"/>
                      </a:lnTo>
                      <a:lnTo>
                        <a:pt x="480" y="90"/>
                      </a:lnTo>
                      <a:lnTo>
                        <a:pt x="478" y="89"/>
                      </a:lnTo>
                      <a:lnTo>
                        <a:pt x="482" y="94"/>
                      </a:lnTo>
                      <a:lnTo>
                        <a:pt x="480" y="78"/>
                      </a:lnTo>
                      <a:lnTo>
                        <a:pt x="474" y="78"/>
                      </a:lnTo>
                      <a:lnTo>
                        <a:pt x="480" y="80"/>
                      </a:lnTo>
                      <a:lnTo>
                        <a:pt x="484" y="64"/>
                      </a:lnTo>
                      <a:lnTo>
                        <a:pt x="484" y="62"/>
                      </a:lnTo>
                      <a:lnTo>
                        <a:pt x="482" y="58"/>
                      </a:lnTo>
                      <a:lnTo>
                        <a:pt x="480" y="57"/>
                      </a:lnTo>
                      <a:lnTo>
                        <a:pt x="478" y="56"/>
                      </a:lnTo>
                      <a:lnTo>
                        <a:pt x="477" y="57"/>
                      </a:lnTo>
                      <a:lnTo>
                        <a:pt x="452" y="63"/>
                      </a:lnTo>
                      <a:lnTo>
                        <a:pt x="451" y="63"/>
                      </a:lnTo>
                      <a:lnTo>
                        <a:pt x="428" y="72"/>
                      </a:lnTo>
                      <a:lnTo>
                        <a:pt x="430" y="77"/>
                      </a:lnTo>
                      <a:lnTo>
                        <a:pt x="430" y="71"/>
                      </a:lnTo>
                      <a:lnTo>
                        <a:pt x="371" y="79"/>
                      </a:lnTo>
                      <a:lnTo>
                        <a:pt x="369" y="80"/>
                      </a:lnTo>
                      <a:lnTo>
                        <a:pt x="368" y="81"/>
                      </a:lnTo>
                      <a:lnTo>
                        <a:pt x="334" y="112"/>
                      </a:lnTo>
                      <a:lnTo>
                        <a:pt x="337" y="116"/>
                      </a:lnTo>
                      <a:lnTo>
                        <a:pt x="339" y="111"/>
                      </a:lnTo>
                      <a:lnTo>
                        <a:pt x="337" y="110"/>
                      </a:lnTo>
                      <a:lnTo>
                        <a:pt x="335" y="111"/>
                      </a:lnTo>
                      <a:lnTo>
                        <a:pt x="341" y="111"/>
                      </a:lnTo>
                      <a:lnTo>
                        <a:pt x="332" y="105"/>
                      </a:lnTo>
                      <a:lnTo>
                        <a:pt x="330" y="105"/>
                      </a:lnTo>
                      <a:lnTo>
                        <a:pt x="328" y="104"/>
                      </a:lnTo>
                      <a:lnTo>
                        <a:pt x="326" y="105"/>
                      </a:lnTo>
                      <a:lnTo>
                        <a:pt x="315" y="110"/>
                      </a:lnTo>
                      <a:lnTo>
                        <a:pt x="317" y="115"/>
                      </a:lnTo>
                      <a:lnTo>
                        <a:pt x="319" y="110"/>
                      </a:lnTo>
                      <a:lnTo>
                        <a:pt x="317" y="109"/>
                      </a:lnTo>
                      <a:lnTo>
                        <a:pt x="315" y="110"/>
                      </a:lnTo>
                      <a:lnTo>
                        <a:pt x="321" y="110"/>
                      </a:lnTo>
                      <a:lnTo>
                        <a:pt x="306" y="100"/>
                      </a:lnTo>
                      <a:lnTo>
                        <a:pt x="304" y="100"/>
                      </a:lnTo>
                      <a:lnTo>
                        <a:pt x="302" y="99"/>
                      </a:lnTo>
                      <a:lnTo>
                        <a:pt x="300" y="100"/>
                      </a:lnTo>
                      <a:lnTo>
                        <a:pt x="290" y="104"/>
                      </a:lnTo>
                      <a:lnTo>
                        <a:pt x="292" y="109"/>
                      </a:lnTo>
                      <a:lnTo>
                        <a:pt x="291" y="103"/>
                      </a:lnTo>
                      <a:lnTo>
                        <a:pt x="271" y="106"/>
                      </a:lnTo>
                      <a:lnTo>
                        <a:pt x="272" y="112"/>
                      </a:lnTo>
                      <a:lnTo>
                        <a:pt x="274" y="107"/>
                      </a:lnTo>
                      <a:lnTo>
                        <a:pt x="272" y="106"/>
                      </a:lnTo>
                      <a:lnTo>
                        <a:pt x="276" y="108"/>
                      </a:lnTo>
                      <a:lnTo>
                        <a:pt x="248" y="72"/>
                      </a:lnTo>
                      <a:lnTo>
                        <a:pt x="246" y="71"/>
                      </a:lnTo>
                      <a:lnTo>
                        <a:pt x="245" y="70"/>
                      </a:lnTo>
                      <a:lnTo>
                        <a:pt x="209" y="64"/>
                      </a:lnTo>
                      <a:lnTo>
                        <a:pt x="207" y="64"/>
                      </a:lnTo>
                      <a:lnTo>
                        <a:pt x="197" y="66"/>
                      </a:lnTo>
                      <a:lnTo>
                        <a:pt x="196" y="67"/>
                      </a:lnTo>
                      <a:lnTo>
                        <a:pt x="194" y="68"/>
                      </a:lnTo>
                      <a:lnTo>
                        <a:pt x="187" y="77"/>
                      </a:lnTo>
                      <a:lnTo>
                        <a:pt x="191" y="81"/>
                      </a:lnTo>
                      <a:lnTo>
                        <a:pt x="197" y="81"/>
                      </a:lnTo>
                      <a:lnTo>
                        <a:pt x="195" y="77"/>
                      </a:lnTo>
                      <a:lnTo>
                        <a:pt x="193" y="76"/>
                      </a:lnTo>
                      <a:lnTo>
                        <a:pt x="191" y="75"/>
                      </a:lnTo>
                      <a:lnTo>
                        <a:pt x="189" y="76"/>
                      </a:lnTo>
                      <a:lnTo>
                        <a:pt x="196" y="83"/>
                      </a:lnTo>
                      <a:lnTo>
                        <a:pt x="203" y="66"/>
                      </a:lnTo>
                      <a:lnTo>
                        <a:pt x="204" y="64"/>
                      </a:lnTo>
                      <a:lnTo>
                        <a:pt x="202" y="60"/>
                      </a:lnTo>
                      <a:lnTo>
                        <a:pt x="200" y="59"/>
                      </a:lnTo>
                      <a:lnTo>
                        <a:pt x="198" y="58"/>
                      </a:lnTo>
                      <a:lnTo>
                        <a:pt x="196" y="59"/>
                      </a:lnTo>
                      <a:lnTo>
                        <a:pt x="195" y="59"/>
                      </a:lnTo>
                      <a:lnTo>
                        <a:pt x="177" y="72"/>
                      </a:lnTo>
                      <a:lnTo>
                        <a:pt x="176" y="74"/>
                      </a:lnTo>
                      <a:lnTo>
                        <a:pt x="169" y="87"/>
                      </a:lnTo>
                      <a:lnTo>
                        <a:pt x="173" y="90"/>
                      </a:lnTo>
                      <a:lnTo>
                        <a:pt x="179" y="90"/>
                      </a:lnTo>
                      <a:lnTo>
                        <a:pt x="177" y="86"/>
                      </a:lnTo>
                      <a:lnTo>
                        <a:pt x="175" y="85"/>
                      </a:lnTo>
                      <a:lnTo>
                        <a:pt x="173" y="84"/>
                      </a:lnTo>
                      <a:lnTo>
                        <a:pt x="171" y="85"/>
                      </a:lnTo>
                      <a:lnTo>
                        <a:pt x="169" y="86"/>
                      </a:lnTo>
                      <a:lnTo>
                        <a:pt x="179" y="91"/>
                      </a:lnTo>
                      <a:lnTo>
                        <a:pt x="181" y="71"/>
                      </a:lnTo>
                      <a:lnTo>
                        <a:pt x="175" y="70"/>
                      </a:lnTo>
                      <a:lnTo>
                        <a:pt x="180" y="73"/>
                      </a:lnTo>
                      <a:lnTo>
                        <a:pt x="196" y="41"/>
                      </a:lnTo>
                      <a:lnTo>
                        <a:pt x="191" y="38"/>
                      </a:lnTo>
                      <a:lnTo>
                        <a:pt x="195" y="43"/>
                      </a:lnTo>
                      <a:lnTo>
                        <a:pt x="215" y="23"/>
                      </a:lnTo>
                      <a:lnTo>
                        <a:pt x="211" y="18"/>
                      </a:lnTo>
                      <a:lnTo>
                        <a:pt x="213" y="24"/>
                      </a:lnTo>
                      <a:lnTo>
                        <a:pt x="233" y="17"/>
                      </a:lnTo>
                      <a:lnTo>
                        <a:pt x="233" y="16"/>
                      </a:lnTo>
                      <a:lnTo>
                        <a:pt x="235" y="15"/>
                      </a:lnTo>
                      <a:lnTo>
                        <a:pt x="237" y="11"/>
                      </a:lnTo>
                      <a:lnTo>
                        <a:pt x="235" y="6"/>
                      </a:lnTo>
                      <a:lnTo>
                        <a:pt x="232" y="2"/>
                      </a:lnTo>
                      <a:lnTo>
                        <a:pt x="230" y="1"/>
                      </a:lnTo>
                      <a:lnTo>
                        <a:pt x="228" y="0"/>
                      </a:lnTo>
                      <a:lnTo>
                        <a:pt x="196" y="2"/>
                      </a:lnTo>
                      <a:lnTo>
                        <a:pt x="194" y="3"/>
                      </a:lnTo>
                      <a:lnTo>
                        <a:pt x="171" y="14"/>
                      </a:lnTo>
                      <a:lnTo>
                        <a:pt x="169" y="15"/>
                      </a:lnTo>
                      <a:lnTo>
                        <a:pt x="163" y="25"/>
                      </a:lnTo>
                      <a:lnTo>
                        <a:pt x="167" y="29"/>
                      </a:lnTo>
                      <a:lnTo>
                        <a:pt x="164" y="24"/>
                      </a:lnTo>
                      <a:lnTo>
                        <a:pt x="138" y="42"/>
                      </a:lnTo>
                      <a:lnTo>
                        <a:pt x="137" y="43"/>
                      </a:lnTo>
                      <a:lnTo>
                        <a:pt x="125" y="59"/>
                      </a:lnTo>
                      <a:lnTo>
                        <a:pt x="129" y="63"/>
                      </a:lnTo>
                      <a:lnTo>
                        <a:pt x="127" y="58"/>
                      </a:lnTo>
                      <a:lnTo>
                        <a:pt x="107" y="65"/>
                      </a:lnTo>
                      <a:lnTo>
                        <a:pt x="105" y="66"/>
                      </a:lnTo>
                      <a:lnTo>
                        <a:pt x="100" y="73"/>
                      </a:lnTo>
                      <a:lnTo>
                        <a:pt x="104" y="77"/>
                      </a:lnTo>
                      <a:lnTo>
                        <a:pt x="102" y="72"/>
                      </a:lnTo>
                      <a:lnTo>
                        <a:pt x="88" y="79"/>
                      </a:lnTo>
                      <a:lnTo>
                        <a:pt x="90" y="84"/>
                      </a:lnTo>
                      <a:lnTo>
                        <a:pt x="89" y="78"/>
                      </a:lnTo>
                      <a:lnTo>
                        <a:pt x="57" y="84"/>
                      </a:lnTo>
                      <a:lnTo>
                        <a:pt x="56" y="85"/>
                      </a:lnTo>
                      <a:lnTo>
                        <a:pt x="46" y="90"/>
                      </a:lnTo>
                      <a:lnTo>
                        <a:pt x="45" y="91"/>
                      </a:lnTo>
                      <a:lnTo>
                        <a:pt x="30" y="105"/>
                      </a:lnTo>
                      <a:lnTo>
                        <a:pt x="33" y="109"/>
                      </a:lnTo>
                      <a:lnTo>
                        <a:pt x="31" y="104"/>
                      </a:lnTo>
                      <a:lnTo>
                        <a:pt x="1" y="115"/>
                      </a:lnTo>
                      <a:lnTo>
                        <a:pt x="5" y="126"/>
                      </a:lnTo>
                      <a:lnTo>
                        <a:pt x="35" y="115"/>
                      </a:lnTo>
                      <a:lnTo>
                        <a:pt x="35" y="114"/>
                      </a:lnTo>
                      <a:lnTo>
                        <a:pt x="37" y="114"/>
                      </a:lnTo>
                      <a:lnTo>
                        <a:pt x="52" y="100"/>
                      </a:lnTo>
                      <a:lnTo>
                        <a:pt x="48" y="95"/>
                      </a:lnTo>
                      <a:lnTo>
                        <a:pt x="51" y="101"/>
                      </a:lnTo>
                      <a:lnTo>
                        <a:pt x="61" y="96"/>
                      </a:lnTo>
                      <a:lnTo>
                        <a:pt x="58" y="90"/>
                      </a:lnTo>
                      <a:lnTo>
                        <a:pt x="59" y="96"/>
                      </a:lnTo>
                      <a:lnTo>
                        <a:pt x="91" y="90"/>
                      </a:lnTo>
                      <a:lnTo>
                        <a:pt x="92" y="89"/>
                      </a:lnTo>
                      <a:lnTo>
                        <a:pt x="93" y="90"/>
                      </a:lnTo>
                      <a:lnTo>
                        <a:pt x="107" y="83"/>
                      </a:lnTo>
                      <a:lnTo>
                        <a:pt x="108" y="82"/>
                      </a:lnTo>
                      <a:lnTo>
                        <a:pt x="113" y="75"/>
                      </a:lnTo>
                      <a:lnTo>
                        <a:pt x="109" y="70"/>
                      </a:lnTo>
                      <a:lnTo>
                        <a:pt x="111" y="76"/>
                      </a:lnTo>
                      <a:lnTo>
                        <a:pt x="131" y="69"/>
                      </a:lnTo>
                      <a:lnTo>
                        <a:pt x="131" y="68"/>
                      </a:lnTo>
                      <a:lnTo>
                        <a:pt x="133" y="68"/>
                      </a:lnTo>
                      <a:lnTo>
                        <a:pt x="145" y="52"/>
                      </a:lnTo>
                      <a:lnTo>
                        <a:pt x="141" y="47"/>
                      </a:lnTo>
                      <a:lnTo>
                        <a:pt x="145" y="52"/>
                      </a:lnTo>
                      <a:lnTo>
                        <a:pt x="171" y="34"/>
                      </a:lnTo>
                      <a:lnTo>
                        <a:pt x="172" y="33"/>
                      </a:lnTo>
                      <a:lnTo>
                        <a:pt x="178" y="23"/>
                      </a:lnTo>
                      <a:lnTo>
                        <a:pt x="173" y="19"/>
                      </a:lnTo>
                      <a:lnTo>
                        <a:pt x="176" y="25"/>
                      </a:lnTo>
                      <a:lnTo>
                        <a:pt x="199" y="15"/>
                      </a:lnTo>
                      <a:lnTo>
                        <a:pt x="196" y="8"/>
                      </a:lnTo>
                      <a:lnTo>
                        <a:pt x="197" y="15"/>
                      </a:lnTo>
                      <a:lnTo>
                        <a:pt x="229" y="13"/>
                      </a:lnTo>
                      <a:lnTo>
                        <a:pt x="226" y="12"/>
                      </a:lnTo>
                      <a:lnTo>
                        <a:pt x="228" y="13"/>
                      </a:lnTo>
                      <a:lnTo>
                        <a:pt x="228" y="6"/>
                      </a:lnTo>
                      <a:lnTo>
                        <a:pt x="224" y="12"/>
                      </a:lnTo>
                      <a:lnTo>
                        <a:pt x="227" y="16"/>
                      </a:lnTo>
                      <a:lnTo>
                        <a:pt x="229" y="5"/>
                      </a:lnTo>
                      <a:lnTo>
                        <a:pt x="227" y="6"/>
                      </a:lnTo>
                      <a:lnTo>
                        <a:pt x="225" y="11"/>
                      </a:lnTo>
                      <a:lnTo>
                        <a:pt x="227" y="15"/>
                      </a:lnTo>
                      <a:lnTo>
                        <a:pt x="231" y="11"/>
                      </a:lnTo>
                      <a:lnTo>
                        <a:pt x="229" y="5"/>
                      </a:lnTo>
                      <a:lnTo>
                        <a:pt x="209" y="13"/>
                      </a:lnTo>
                      <a:lnTo>
                        <a:pt x="208" y="14"/>
                      </a:lnTo>
                      <a:lnTo>
                        <a:pt x="188" y="34"/>
                      </a:lnTo>
                      <a:lnTo>
                        <a:pt x="187" y="35"/>
                      </a:lnTo>
                      <a:lnTo>
                        <a:pt x="171" y="67"/>
                      </a:lnTo>
                      <a:lnTo>
                        <a:pt x="169" y="70"/>
                      </a:lnTo>
                      <a:lnTo>
                        <a:pt x="167" y="90"/>
                      </a:lnTo>
                      <a:lnTo>
                        <a:pt x="169" y="94"/>
                      </a:lnTo>
                      <a:lnTo>
                        <a:pt x="171" y="95"/>
                      </a:lnTo>
                      <a:lnTo>
                        <a:pt x="173" y="96"/>
                      </a:lnTo>
                      <a:lnTo>
                        <a:pt x="175" y="95"/>
                      </a:lnTo>
                      <a:lnTo>
                        <a:pt x="177" y="94"/>
                      </a:lnTo>
                      <a:lnTo>
                        <a:pt x="178" y="94"/>
                      </a:lnTo>
                      <a:lnTo>
                        <a:pt x="185" y="81"/>
                      </a:lnTo>
                      <a:lnTo>
                        <a:pt x="180" y="77"/>
                      </a:lnTo>
                      <a:lnTo>
                        <a:pt x="184" y="82"/>
                      </a:lnTo>
                      <a:lnTo>
                        <a:pt x="202" y="69"/>
                      </a:lnTo>
                      <a:lnTo>
                        <a:pt x="192" y="64"/>
                      </a:lnTo>
                      <a:lnTo>
                        <a:pt x="194" y="68"/>
                      </a:lnTo>
                      <a:lnTo>
                        <a:pt x="196" y="69"/>
                      </a:lnTo>
                      <a:lnTo>
                        <a:pt x="198" y="70"/>
                      </a:lnTo>
                      <a:lnTo>
                        <a:pt x="200" y="69"/>
                      </a:lnTo>
                      <a:lnTo>
                        <a:pt x="198" y="64"/>
                      </a:lnTo>
                      <a:lnTo>
                        <a:pt x="193" y="62"/>
                      </a:lnTo>
                      <a:lnTo>
                        <a:pt x="186" y="79"/>
                      </a:lnTo>
                      <a:lnTo>
                        <a:pt x="185" y="81"/>
                      </a:lnTo>
                      <a:lnTo>
                        <a:pt x="187" y="85"/>
                      </a:lnTo>
                      <a:lnTo>
                        <a:pt x="189" y="86"/>
                      </a:lnTo>
                      <a:lnTo>
                        <a:pt x="191" y="87"/>
                      </a:lnTo>
                      <a:lnTo>
                        <a:pt x="193" y="86"/>
                      </a:lnTo>
                      <a:lnTo>
                        <a:pt x="195" y="86"/>
                      </a:lnTo>
                      <a:lnTo>
                        <a:pt x="202" y="77"/>
                      </a:lnTo>
                      <a:lnTo>
                        <a:pt x="200" y="77"/>
                      </a:lnTo>
                      <a:lnTo>
                        <a:pt x="198" y="72"/>
                      </a:lnTo>
                      <a:lnTo>
                        <a:pt x="199" y="78"/>
                      </a:lnTo>
                      <a:lnTo>
                        <a:pt x="209" y="76"/>
                      </a:lnTo>
                      <a:lnTo>
                        <a:pt x="208" y="70"/>
                      </a:lnTo>
                      <a:lnTo>
                        <a:pt x="207" y="76"/>
                      </a:lnTo>
                      <a:lnTo>
                        <a:pt x="243" y="82"/>
                      </a:lnTo>
                      <a:lnTo>
                        <a:pt x="242" y="81"/>
                      </a:lnTo>
                      <a:lnTo>
                        <a:pt x="244" y="76"/>
                      </a:lnTo>
                      <a:lnTo>
                        <a:pt x="240" y="81"/>
                      </a:lnTo>
                      <a:lnTo>
                        <a:pt x="268" y="117"/>
                      </a:lnTo>
                      <a:lnTo>
                        <a:pt x="270" y="117"/>
                      </a:lnTo>
                      <a:lnTo>
                        <a:pt x="272" y="118"/>
                      </a:lnTo>
                      <a:lnTo>
                        <a:pt x="273" y="118"/>
                      </a:lnTo>
                      <a:lnTo>
                        <a:pt x="293" y="115"/>
                      </a:lnTo>
                      <a:lnTo>
                        <a:pt x="295" y="115"/>
                      </a:lnTo>
                      <a:lnTo>
                        <a:pt x="305" y="111"/>
                      </a:lnTo>
                      <a:lnTo>
                        <a:pt x="300" y="110"/>
                      </a:lnTo>
                      <a:lnTo>
                        <a:pt x="302" y="111"/>
                      </a:lnTo>
                      <a:lnTo>
                        <a:pt x="302" y="105"/>
                      </a:lnTo>
                      <a:lnTo>
                        <a:pt x="299" y="110"/>
                      </a:lnTo>
                      <a:lnTo>
                        <a:pt x="314" y="120"/>
                      </a:lnTo>
                      <a:lnTo>
                        <a:pt x="315" y="120"/>
                      </a:lnTo>
                      <a:lnTo>
                        <a:pt x="317" y="121"/>
                      </a:lnTo>
                      <a:lnTo>
                        <a:pt x="319" y="120"/>
                      </a:lnTo>
                      <a:lnTo>
                        <a:pt x="320" y="121"/>
                      </a:lnTo>
                      <a:lnTo>
                        <a:pt x="331" y="116"/>
                      </a:lnTo>
                      <a:lnTo>
                        <a:pt x="326" y="115"/>
                      </a:lnTo>
                      <a:lnTo>
                        <a:pt x="328" y="116"/>
                      </a:lnTo>
                      <a:lnTo>
                        <a:pt x="330" y="115"/>
                      </a:lnTo>
                      <a:lnTo>
                        <a:pt x="328" y="110"/>
                      </a:lnTo>
                      <a:lnTo>
                        <a:pt x="325" y="115"/>
                      </a:lnTo>
                      <a:lnTo>
                        <a:pt x="334" y="121"/>
                      </a:lnTo>
                      <a:lnTo>
                        <a:pt x="335" y="121"/>
                      </a:lnTo>
                      <a:lnTo>
                        <a:pt x="337" y="122"/>
                      </a:lnTo>
                      <a:lnTo>
                        <a:pt x="339" y="121"/>
                      </a:lnTo>
                      <a:lnTo>
                        <a:pt x="341" y="121"/>
                      </a:lnTo>
                      <a:lnTo>
                        <a:pt x="375" y="90"/>
                      </a:lnTo>
                      <a:lnTo>
                        <a:pt x="373" y="90"/>
                      </a:lnTo>
                      <a:lnTo>
                        <a:pt x="371" y="85"/>
                      </a:lnTo>
                      <a:lnTo>
                        <a:pt x="372" y="91"/>
                      </a:lnTo>
                      <a:lnTo>
                        <a:pt x="431" y="83"/>
                      </a:lnTo>
                      <a:lnTo>
                        <a:pt x="432" y="83"/>
                      </a:lnTo>
                      <a:lnTo>
                        <a:pt x="455" y="74"/>
                      </a:lnTo>
                      <a:lnTo>
                        <a:pt x="453" y="68"/>
                      </a:lnTo>
                      <a:lnTo>
                        <a:pt x="455" y="74"/>
                      </a:lnTo>
                      <a:lnTo>
                        <a:pt x="480" y="68"/>
                      </a:lnTo>
                      <a:lnTo>
                        <a:pt x="472" y="62"/>
                      </a:lnTo>
                      <a:lnTo>
                        <a:pt x="474" y="66"/>
                      </a:lnTo>
                      <a:lnTo>
                        <a:pt x="476" y="67"/>
                      </a:lnTo>
                      <a:lnTo>
                        <a:pt x="478" y="68"/>
                      </a:lnTo>
                      <a:lnTo>
                        <a:pt x="478" y="62"/>
                      </a:lnTo>
                      <a:lnTo>
                        <a:pt x="473" y="61"/>
                      </a:lnTo>
                      <a:lnTo>
                        <a:pt x="469" y="77"/>
                      </a:lnTo>
                      <a:lnTo>
                        <a:pt x="469" y="79"/>
                      </a:lnTo>
                      <a:lnTo>
                        <a:pt x="471" y="95"/>
                      </a:lnTo>
                      <a:lnTo>
                        <a:pt x="472" y="98"/>
                      </a:lnTo>
                      <a:lnTo>
                        <a:pt x="474" y="99"/>
                      </a:lnTo>
                      <a:lnTo>
                        <a:pt x="475" y="100"/>
                      </a:lnTo>
                      <a:lnTo>
                        <a:pt x="482" y="101"/>
                      </a:lnTo>
                      <a:lnTo>
                        <a:pt x="498" y="104"/>
                      </a:lnTo>
                      <a:lnTo>
                        <a:pt x="499" y="104"/>
                      </a:lnTo>
                      <a:lnTo>
                        <a:pt x="501" y="103"/>
                      </a:lnTo>
                      <a:lnTo>
                        <a:pt x="502" y="104"/>
                      </a:lnTo>
                      <a:lnTo>
                        <a:pt x="510" y="100"/>
                      </a:lnTo>
                      <a:lnTo>
                        <a:pt x="507" y="100"/>
                      </a:lnTo>
                      <a:lnTo>
                        <a:pt x="509" y="99"/>
                      </a:lnTo>
                      <a:lnTo>
                        <a:pt x="507" y="94"/>
                      </a:lnTo>
                      <a:lnTo>
                        <a:pt x="505" y="100"/>
                      </a:lnTo>
                      <a:lnTo>
                        <a:pt x="515" y="104"/>
                      </a:lnTo>
                      <a:lnTo>
                        <a:pt x="517" y="104"/>
                      </a:lnTo>
                      <a:lnTo>
                        <a:pt x="518" y="104"/>
                      </a:lnTo>
                      <a:lnTo>
                        <a:pt x="543" y="100"/>
                      </a:lnTo>
                      <a:lnTo>
                        <a:pt x="538" y="98"/>
                      </a:lnTo>
                      <a:lnTo>
                        <a:pt x="540" y="99"/>
                      </a:lnTo>
                      <a:lnTo>
                        <a:pt x="542" y="100"/>
                      </a:lnTo>
                      <a:lnTo>
                        <a:pt x="542" y="94"/>
                      </a:lnTo>
                      <a:lnTo>
                        <a:pt x="537" y="96"/>
                      </a:lnTo>
                      <a:lnTo>
                        <a:pt x="544" y="123"/>
                      </a:lnTo>
                      <a:lnTo>
                        <a:pt x="545" y="125"/>
                      </a:lnTo>
                      <a:lnTo>
                        <a:pt x="546" y="126"/>
                      </a:lnTo>
                      <a:lnTo>
                        <a:pt x="578" y="145"/>
                      </a:lnTo>
                      <a:lnTo>
                        <a:pt x="579" y="135"/>
                      </a:lnTo>
                      <a:lnTo>
                        <a:pt x="577" y="136"/>
                      </a:lnTo>
                      <a:lnTo>
                        <a:pt x="575" y="140"/>
                      </a:lnTo>
                      <a:lnTo>
                        <a:pt x="577" y="144"/>
                      </a:lnTo>
                      <a:lnTo>
                        <a:pt x="581" y="140"/>
                      </a:lnTo>
                      <a:lnTo>
                        <a:pt x="580" y="134"/>
                      </a:lnTo>
                      <a:lnTo>
                        <a:pt x="555" y="138"/>
                      </a:lnTo>
                      <a:lnTo>
                        <a:pt x="556" y="144"/>
                      </a:lnTo>
                      <a:lnTo>
                        <a:pt x="556" y="138"/>
                      </a:lnTo>
                      <a:lnTo>
                        <a:pt x="526" y="137"/>
                      </a:lnTo>
                      <a:lnTo>
                        <a:pt x="513" y="137"/>
                      </a:lnTo>
                      <a:lnTo>
                        <a:pt x="511" y="138"/>
                      </a:lnTo>
                      <a:lnTo>
                        <a:pt x="509" y="139"/>
                      </a:lnTo>
                      <a:lnTo>
                        <a:pt x="507" y="143"/>
                      </a:lnTo>
                      <a:lnTo>
                        <a:pt x="508" y="142"/>
                      </a:lnTo>
                      <a:lnTo>
                        <a:pt x="505" y="162"/>
                      </a:lnTo>
                      <a:lnTo>
                        <a:pt x="512" y="158"/>
                      </a:lnTo>
                      <a:lnTo>
                        <a:pt x="510" y="157"/>
                      </a:lnTo>
                      <a:lnTo>
                        <a:pt x="508" y="158"/>
                      </a:lnTo>
                      <a:lnTo>
                        <a:pt x="506" y="159"/>
                      </a:lnTo>
                      <a:lnTo>
                        <a:pt x="504" y="163"/>
                      </a:lnTo>
                      <a:lnTo>
                        <a:pt x="510" y="163"/>
                      </a:lnTo>
                      <a:lnTo>
                        <a:pt x="513" y="158"/>
                      </a:lnTo>
                      <a:lnTo>
                        <a:pt x="490" y="143"/>
                      </a:lnTo>
                      <a:lnTo>
                        <a:pt x="489" y="143"/>
                      </a:lnTo>
                      <a:lnTo>
                        <a:pt x="488" y="142"/>
                      </a:lnTo>
                      <a:lnTo>
                        <a:pt x="451" y="136"/>
                      </a:lnTo>
                      <a:lnTo>
                        <a:pt x="450" y="136"/>
                      </a:lnTo>
                      <a:lnTo>
                        <a:pt x="448" y="137"/>
                      </a:lnTo>
                      <a:lnTo>
                        <a:pt x="447" y="137"/>
                      </a:lnTo>
                      <a:lnTo>
                        <a:pt x="422" y="153"/>
                      </a:lnTo>
                      <a:lnTo>
                        <a:pt x="425" y="158"/>
                      </a:lnTo>
                      <a:lnTo>
                        <a:pt x="425" y="152"/>
                      </a:lnTo>
                      <a:lnTo>
                        <a:pt x="409" y="153"/>
                      </a:lnTo>
                      <a:lnTo>
                        <a:pt x="408" y="153"/>
                      </a:lnTo>
                      <a:lnTo>
                        <a:pt x="375" y="158"/>
                      </a:lnTo>
                      <a:lnTo>
                        <a:pt x="374" y="159"/>
                      </a:lnTo>
                      <a:lnTo>
                        <a:pt x="372" y="160"/>
                      </a:lnTo>
                      <a:lnTo>
                        <a:pt x="372" y="161"/>
                      </a:lnTo>
                      <a:lnTo>
                        <a:pt x="363" y="179"/>
                      </a:lnTo>
                      <a:lnTo>
                        <a:pt x="367" y="182"/>
                      </a:lnTo>
                      <a:lnTo>
                        <a:pt x="364" y="177"/>
                      </a:lnTo>
                      <a:lnTo>
                        <a:pt x="354" y="184"/>
                      </a:lnTo>
                      <a:lnTo>
                        <a:pt x="353" y="186"/>
                      </a:lnTo>
                      <a:lnTo>
                        <a:pt x="344" y="203"/>
                      </a:lnTo>
                      <a:lnTo>
                        <a:pt x="348" y="200"/>
                      </a:lnTo>
                      <a:lnTo>
                        <a:pt x="346" y="201"/>
                      </a:lnTo>
                      <a:lnTo>
                        <a:pt x="344" y="202"/>
                      </a:lnTo>
                      <a:lnTo>
                        <a:pt x="348" y="206"/>
                      </a:lnTo>
                      <a:lnTo>
                        <a:pt x="350" y="201"/>
                      </a:lnTo>
                      <a:lnTo>
                        <a:pt x="340" y="198"/>
                      </a:lnTo>
                      <a:lnTo>
                        <a:pt x="344" y="203"/>
                      </a:lnTo>
                      <a:lnTo>
                        <a:pt x="342" y="199"/>
                      </a:lnTo>
                      <a:lnTo>
                        <a:pt x="340" y="198"/>
                      </a:lnTo>
                      <a:lnTo>
                        <a:pt x="338" y="203"/>
                      </a:lnTo>
                      <a:lnTo>
                        <a:pt x="343" y="206"/>
                      </a:lnTo>
                      <a:lnTo>
                        <a:pt x="355" y="179"/>
                      </a:lnTo>
                      <a:lnTo>
                        <a:pt x="356" y="176"/>
                      </a:lnTo>
                      <a:lnTo>
                        <a:pt x="356" y="174"/>
                      </a:lnTo>
                      <a:lnTo>
                        <a:pt x="355" y="171"/>
                      </a:lnTo>
                      <a:lnTo>
                        <a:pt x="353" y="169"/>
                      </a:lnTo>
                      <a:lnTo>
                        <a:pt x="351" y="168"/>
                      </a:lnTo>
                      <a:lnTo>
                        <a:pt x="349" y="167"/>
                      </a:lnTo>
                      <a:lnTo>
                        <a:pt x="347" y="168"/>
                      </a:lnTo>
                      <a:lnTo>
                        <a:pt x="346" y="169"/>
                      </a:lnTo>
                      <a:lnTo>
                        <a:pt x="339" y="176"/>
                      </a:lnTo>
                      <a:lnTo>
                        <a:pt x="342" y="174"/>
                      </a:lnTo>
                      <a:lnTo>
                        <a:pt x="340" y="175"/>
                      </a:lnTo>
                      <a:lnTo>
                        <a:pt x="342" y="180"/>
                      </a:lnTo>
                      <a:lnTo>
                        <a:pt x="343" y="174"/>
                      </a:lnTo>
                      <a:lnTo>
                        <a:pt x="332" y="172"/>
                      </a:lnTo>
                      <a:lnTo>
                        <a:pt x="331" y="172"/>
                      </a:lnTo>
                      <a:lnTo>
                        <a:pt x="329" y="173"/>
                      </a:lnTo>
                      <a:lnTo>
                        <a:pt x="327" y="174"/>
                      </a:lnTo>
                      <a:lnTo>
                        <a:pt x="325" y="178"/>
                      </a:lnTo>
                      <a:lnTo>
                        <a:pt x="326" y="177"/>
                      </a:lnTo>
                      <a:lnTo>
                        <a:pt x="321" y="195"/>
                      </a:lnTo>
                      <a:lnTo>
                        <a:pt x="324" y="190"/>
                      </a:lnTo>
                      <a:lnTo>
                        <a:pt x="322" y="191"/>
                      </a:lnTo>
                      <a:lnTo>
                        <a:pt x="320" y="196"/>
                      </a:lnTo>
                      <a:lnTo>
                        <a:pt x="326" y="196"/>
                      </a:lnTo>
                      <a:lnTo>
                        <a:pt x="324" y="190"/>
                      </a:lnTo>
                      <a:lnTo>
                        <a:pt x="313" y="195"/>
                      </a:lnTo>
                      <a:lnTo>
                        <a:pt x="321" y="200"/>
                      </a:lnTo>
                      <a:lnTo>
                        <a:pt x="319" y="196"/>
                      </a:lnTo>
                      <a:lnTo>
                        <a:pt x="317" y="195"/>
                      </a:lnTo>
                      <a:lnTo>
                        <a:pt x="315" y="194"/>
                      </a:lnTo>
                      <a:lnTo>
                        <a:pt x="315" y="200"/>
                      </a:lnTo>
                      <a:lnTo>
                        <a:pt x="321" y="200"/>
                      </a:lnTo>
                      <a:lnTo>
                        <a:pt x="321" y="182"/>
                      </a:lnTo>
                      <a:lnTo>
                        <a:pt x="315" y="182"/>
                      </a:lnTo>
                      <a:lnTo>
                        <a:pt x="321" y="184"/>
                      </a:lnTo>
                      <a:lnTo>
                        <a:pt x="323" y="177"/>
                      </a:lnTo>
                      <a:lnTo>
                        <a:pt x="323" y="175"/>
                      </a:lnTo>
                      <a:lnTo>
                        <a:pt x="321" y="171"/>
                      </a:lnTo>
                      <a:lnTo>
                        <a:pt x="320" y="170"/>
                      </a:lnTo>
                      <a:lnTo>
                        <a:pt x="318" y="169"/>
                      </a:lnTo>
                      <a:lnTo>
                        <a:pt x="317" y="169"/>
                      </a:lnTo>
                      <a:lnTo>
                        <a:pt x="315" y="168"/>
                      </a:lnTo>
                      <a:lnTo>
                        <a:pt x="313" y="169"/>
                      </a:lnTo>
                      <a:lnTo>
                        <a:pt x="311" y="170"/>
                      </a:lnTo>
                      <a:lnTo>
                        <a:pt x="302" y="185"/>
                      </a:lnTo>
                      <a:lnTo>
                        <a:pt x="300" y="189"/>
                      </a:lnTo>
                      <a:lnTo>
                        <a:pt x="300" y="198"/>
                      </a:lnTo>
                      <a:lnTo>
                        <a:pt x="306" y="198"/>
                      </a:lnTo>
                      <a:lnTo>
                        <a:pt x="303" y="194"/>
                      </a:lnTo>
                      <a:lnTo>
                        <a:pt x="294" y="202"/>
                      </a:lnTo>
                      <a:lnTo>
                        <a:pt x="293" y="203"/>
                      </a:lnTo>
                      <a:lnTo>
                        <a:pt x="287" y="215"/>
                      </a:lnTo>
                      <a:lnTo>
                        <a:pt x="286" y="216"/>
                      </a:lnTo>
                      <a:lnTo>
                        <a:pt x="262" y="270"/>
                      </a:lnTo>
                      <a:lnTo>
                        <a:pt x="271" y="268"/>
                      </a:lnTo>
                      <a:lnTo>
                        <a:pt x="269" y="267"/>
                      </a:lnTo>
                      <a:lnTo>
                        <a:pt x="267" y="266"/>
                      </a:lnTo>
                      <a:lnTo>
                        <a:pt x="265" y="267"/>
                      </a:lnTo>
                      <a:lnTo>
                        <a:pt x="263" y="268"/>
                      </a:lnTo>
                      <a:lnTo>
                        <a:pt x="267" y="272"/>
                      </a:lnTo>
                      <a:lnTo>
                        <a:pt x="272" y="270"/>
                      </a:lnTo>
                      <a:lnTo>
                        <a:pt x="243" y="201"/>
                      </a:lnTo>
                      <a:lnTo>
                        <a:pt x="242" y="199"/>
                      </a:lnTo>
                      <a:lnTo>
                        <a:pt x="240" y="198"/>
                      </a:lnTo>
                      <a:lnTo>
                        <a:pt x="220" y="193"/>
                      </a:lnTo>
                      <a:lnTo>
                        <a:pt x="218" y="198"/>
                      </a:lnTo>
                      <a:lnTo>
                        <a:pt x="223" y="195"/>
                      </a:lnTo>
                      <a:lnTo>
                        <a:pt x="215" y="177"/>
                      </a:lnTo>
                      <a:lnTo>
                        <a:pt x="214" y="176"/>
                      </a:lnTo>
                      <a:lnTo>
                        <a:pt x="212" y="175"/>
                      </a:lnTo>
                      <a:lnTo>
                        <a:pt x="211" y="174"/>
                      </a:lnTo>
                      <a:lnTo>
                        <a:pt x="162" y="168"/>
                      </a:lnTo>
                      <a:lnTo>
                        <a:pt x="161" y="174"/>
                      </a:lnTo>
                      <a:lnTo>
                        <a:pt x="162" y="168"/>
                      </a:lnTo>
                      <a:lnTo>
                        <a:pt x="49" y="143"/>
                      </a:lnTo>
                      <a:lnTo>
                        <a:pt x="48" y="149"/>
                      </a:lnTo>
                      <a:lnTo>
                        <a:pt x="51" y="144"/>
                      </a:lnTo>
                      <a:lnTo>
                        <a:pt x="6" y="115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58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0" name="Group 366"/>
              <p:cNvGrpSpPr>
                <a:grpSpLocks/>
              </p:cNvGrpSpPr>
              <p:nvPr/>
            </p:nvGrpSpPr>
            <p:grpSpPr bwMode="auto">
              <a:xfrm>
                <a:off x="3817" y="1291"/>
                <a:ext cx="398" cy="489"/>
                <a:chOff x="3789" y="1473"/>
                <a:chExt cx="398" cy="489"/>
              </a:xfrm>
            </p:grpSpPr>
            <p:sp>
              <p:nvSpPr>
                <p:cNvPr id="38099" name="Freeform 367"/>
                <p:cNvSpPr>
                  <a:spLocks/>
                </p:cNvSpPr>
                <p:nvPr/>
              </p:nvSpPr>
              <p:spPr bwMode="auto">
                <a:xfrm>
                  <a:off x="3793" y="1479"/>
                  <a:ext cx="388" cy="477"/>
                </a:xfrm>
                <a:custGeom>
                  <a:avLst/>
                  <a:gdLst>
                    <a:gd name="T0" fmla="*/ 0 w 388"/>
                    <a:gd name="T1" fmla="*/ 476 h 477"/>
                    <a:gd name="T2" fmla="*/ 37 w 388"/>
                    <a:gd name="T3" fmla="*/ 418 h 477"/>
                    <a:gd name="T4" fmla="*/ 45 w 388"/>
                    <a:gd name="T5" fmla="*/ 398 h 477"/>
                    <a:gd name="T6" fmla="*/ 47 w 388"/>
                    <a:gd name="T7" fmla="*/ 356 h 477"/>
                    <a:gd name="T8" fmla="*/ 37 w 388"/>
                    <a:gd name="T9" fmla="*/ 316 h 477"/>
                    <a:gd name="T10" fmla="*/ 16 w 388"/>
                    <a:gd name="T11" fmla="*/ 279 h 477"/>
                    <a:gd name="T12" fmla="*/ 6 w 388"/>
                    <a:gd name="T13" fmla="*/ 257 h 477"/>
                    <a:gd name="T14" fmla="*/ 13 w 388"/>
                    <a:gd name="T15" fmla="*/ 239 h 477"/>
                    <a:gd name="T16" fmla="*/ 4 w 388"/>
                    <a:gd name="T17" fmla="*/ 215 h 477"/>
                    <a:gd name="T18" fmla="*/ 14 w 388"/>
                    <a:gd name="T19" fmla="*/ 197 h 477"/>
                    <a:gd name="T20" fmla="*/ 23 w 388"/>
                    <a:gd name="T21" fmla="*/ 157 h 477"/>
                    <a:gd name="T22" fmla="*/ 20 w 388"/>
                    <a:gd name="T23" fmla="*/ 138 h 477"/>
                    <a:gd name="T24" fmla="*/ 34 w 388"/>
                    <a:gd name="T25" fmla="*/ 125 h 477"/>
                    <a:gd name="T26" fmla="*/ 33 w 388"/>
                    <a:gd name="T27" fmla="*/ 111 h 477"/>
                    <a:gd name="T28" fmla="*/ 55 w 388"/>
                    <a:gd name="T29" fmla="*/ 103 h 477"/>
                    <a:gd name="T30" fmla="*/ 76 w 388"/>
                    <a:gd name="T31" fmla="*/ 73 h 477"/>
                    <a:gd name="T32" fmla="*/ 74 w 388"/>
                    <a:gd name="T33" fmla="*/ 121 h 477"/>
                    <a:gd name="T34" fmla="*/ 89 w 388"/>
                    <a:gd name="T35" fmla="*/ 110 h 477"/>
                    <a:gd name="T36" fmla="*/ 89 w 388"/>
                    <a:gd name="T37" fmla="*/ 72 h 477"/>
                    <a:gd name="T38" fmla="*/ 111 w 388"/>
                    <a:gd name="T39" fmla="*/ 49 h 477"/>
                    <a:gd name="T40" fmla="*/ 126 w 388"/>
                    <a:gd name="T41" fmla="*/ 48 h 477"/>
                    <a:gd name="T42" fmla="*/ 113 w 388"/>
                    <a:gd name="T43" fmla="*/ 40 h 477"/>
                    <a:gd name="T44" fmla="*/ 109 w 388"/>
                    <a:gd name="T45" fmla="*/ 28 h 477"/>
                    <a:gd name="T46" fmla="*/ 117 w 388"/>
                    <a:gd name="T47" fmla="*/ 6 h 477"/>
                    <a:gd name="T48" fmla="*/ 136 w 388"/>
                    <a:gd name="T49" fmla="*/ 0 h 477"/>
                    <a:gd name="T50" fmla="*/ 183 w 388"/>
                    <a:gd name="T51" fmla="*/ 12 h 477"/>
                    <a:gd name="T52" fmla="*/ 201 w 388"/>
                    <a:gd name="T53" fmla="*/ 28 h 477"/>
                    <a:gd name="T54" fmla="*/ 253 w 388"/>
                    <a:gd name="T55" fmla="*/ 39 h 477"/>
                    <a:gd name="T56" fmla="*/ 264 w 388"/>
                    <a:gd name="T57" fmla="*/ 52 h 477"/>
                    <a:gd name="T58" fmla="*/ 279 w 388"/>
                    <a:gd name="T59" fmla="*/ 71 h 477"/>
                    <a:gd name="T60" fmla="*/ 264 w 388"/>
                    <a:gd name="T61" fmla="*/ 71 h 477"/>
                    <a:gd name="T62" fmla="*/ 264 w 388"/>
                    <a:gd name="T63" fmla="*/ 79 h 477"/>
                    <a:gd name="T64" fmla="*/ 280 w 388"/>
                    <a:gd name="T65" fmla="*/ 98 h 477"/>
                    <a:gd name="T66" fmla="*/ 284 w 388"/>
                    <a:gd name="T67" fmla="*/ 129 h 477"/>
                    <a:gd name="T68" fmla="*/ 284 w 388"/>
                    <a:gd name="T69" fmla="*/ 151 h 477"/>
                    <a:gd name="T70" fmla="*/ 267 w 388"/>
                    <a:gd name="T71" fmla="*/ 174 h 477"/>
                    <a:gd name="T72" fmla="*/ 264 w 388"/>
                    <a:gd name="T73" fmla="*/ 185 h 477"/>
                    <a:gd name="T74" fmla="*/ 244 w 388"/>
                    <a:gd name="T75" fmla="*/ 194 h 477"/>
                    <a:gd name="T76" fmla="*/ 239 w 388"/>
                    <a:gd name="T77" fmla="*/ 203 h 477"/>
                    <a:gd name="T78" fmla="*/ 244 w 388"/>
                    <a:gd name="T79" fmla="*/ 231 h 477"/>
                    <a:gd name="T80" fmla="*/ 264 w 388"/>
                    <a:gd name="T81" fmla="*/ 240 h 477"/>
                    <a:gd name="T82" fmla="*/ 284 w 388"/>
                    <a:gd name="T83" fmla="*/ 222 h 477"/>
                    <a:gd name="T84" fmla="*/ 294 w 388"/>
                    <a:gd name="T85" fmla="*/ 194 h 477"/>
                    <a:gd name="T86" fmla="*/ 326 w 388"/>
                    <a:gd name="T87" fmla="*/ 178 h 477"/>
                    <a:gd name="T88" fmla="*/ 348 w 388"/>
                    <a:gd name="T89" fmla="*/ 185 h 477"/>
                    <a:gd name="T90" fmla="*/ 363 w 388"/>
                    <a:gd name="T91" fmla="*/ 218 h 477"/>
                    <a:gd name="T92" fmla="*/ 381 w 388"/>
                    <a:gd name="T93" fmla="*/ 272 h 477"/>
                    <a:gd name="T94" fmla="*/ 387 w 388"/>
                    <a:gd name="T95" fmla="*/ 292 h 477"/>
                    <a:gd name="T96" fmla="*/ 383 w 388"/>
                    <a:gd name="T97" fmla="*/ 307 h 477"/>
                    <a:gd name="T98" fmla="*/ 384 w 388"/>
                    <a:gd name="T99" fmla="*/ 331 h 477"/>
                    <a:gd name="T100" fmla="*/ 379 w 388"/>
                    <a:gd name="T101" fmla="*/ 344 h 477"/>
                    <a:gd name="T102" fmla="*/ 370 w 388"/>
                    <a:gd name="T103" fmla="*/ 331 h 477"/>
                    <a:gd name="T104" fmla="*/ 360 w 388"/>
                    <a:gd name="T105" fmla="*/ 338 h 477"/>
                    <a:gd name="T106" fmla="*/ 359 w 388"/>
                    <a:gd name="T107" fmla="*/ 359 h 477"/>
                    <a:gd name="T108" fmla="*/ 354 w 388"/>
                    <a:gd name="T109" fmla="*/ 369 h 477"/>
                    <a:gd name="T110" fmla="*/ 338 w 388"/>
                    <a:gd name="T111" fmla="*/ 378 h 477"/>
                    <a:gd name="T112" fmla="*/ 336 w 388"/>
                    <a:gd name="T113" fmla="*/ 410 h 477"/>
                    <a:gd name="T114" fmla="*/ 324 w 388"/>
                    <a:gd name="T115" fmla="*/ 423 h 477"/>
                    <a:gd name="T116" fmla="*/ 315 w 388"/>
                    <a:gd name="T117" fmla="*/ 448 h 477"/>
                    <a:gd name="T118" fmla="*/ 191 w 388"/>
                    <a:gd name="T119" fmla="*/ 466 h 477"/>
                    <a:gd name="T120" fmla="*/ 187 w 388"/>
                    <a:gd name="T121" fmla="*/ 458 h 477"/>
                    <a:gd name="T122" fmla="*/ 0 w 388"/>
                    <a:gd name="T123" fmla="*/ 476 h 477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388"/>
                    <a:gd name="T187" fmla="*/ 0 h 477"/>
                    <a:gd name="T188" fmla="*/ 388 w 388"/>
                    <a:gd name="T189" fmla="*/ 477 h 477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388" h="477">
                      <a:moveTo>
                        <a:pt x="0" y="476"/>
                      </a:moveTo>
                      <a:lnTo>
                        <a:pt x="37" y="418"/>
                      </a:lnTo>
                      <a:lnTo>
                        <a:pt x="45" y="398"/>
                      </a:lnTo>
                      <a:lnTo>
                        <a:pt x="47" y="356"/>
                      </a:lnTo>
                      <a:lnTo>
                        <a:pt x="37" y="316"/>
                      </a:lnTo>
                      <a:lnTo>
                        <a:pt x="16" y="279"/>
                      </a:lnTo>
                      <a:lnTo>
                        <a:pt x="6" y="257"/>
                      </a:lnTo>
                      <a:lnTo>
                        <a:pt x="13" y="239"/>
                      </a:lnTo>
                      <a:lnTo>
                        <a:pt x="4" y="215"/>
                      </a:lnTo>
                      <a:lnTo>
                        <a:pt x="14" y="197"/>
                      </a:lnTo>
                      <a:lnTo>
                        <a:pt x="23" y="157"/>
                      </a:lnTo>
                      <a:lnTo>
                        <a:pt x="20" y="138"/>
                      </a:lnTo>
                      <a:lnTo>
                        <a:pt x="34" y="125"/>
                      </a:lnTo>
                      <a:lnTo>
                        <a:pt x="33" y="111"/>
                      </a:lnTo>
                      <a:lnTo>
                        <a:pt x="55" y="103"/>
                      </a:lnTo>
                      <a:lnTo>
                        <a:pt x="76" y="73"/>
                      </a:lnTo>
                      <a:lnTo>
                        <a:pt x="74" y="121"/>
                      </a:lnTo>
                      <a:lnTo>
                        <a:pt x="89" y="110"/>
                      </a:lnTo>
                      <a:lnTo>
                        <a:pt x="89" y="72"/>
                      </a:lnTo>
                      <a:lnTo>
                        <a:pt x="111" y="49"/>
                      </a:lnTo>
                      <a:lnTo>
                        <a:pt x="126" y="48"/>
                      </a:lnTo>
                      <a:lnTo>
                        <a:pt x="113" y="40"/>
                      </a:lnTo>
                      <a:lnTo>
                        <a:pt x="109" y="28"/>
                      </a:lnTo>
                      <a:lnTo>
                        <a:pt x="117" y="6"/>
                      </a:lnTo>
                      <a:lnTo>
                        <a:pt x="136" y="0"/>
                      </a:lnTo>
                      <a:lnTo>
                        <a:pt x="183" y="12"/>
                      </a:lnTo>
                      <a:lnTo>
                        <a:pt x="201" y="28"/>
                      </a:lnTo>
                      <a:lnTo>
                        <a:pt x="253" y="39"/>
                      </a:lnTo>
                      <a:lnTo>
                        <a:pt x="264" y="52"/>
                      </a:lnTo>
                      <a:lnTo>
                        <a:pt x="279" y="71"/>
                      </a:lnTo>
                      <a:lnTo>
                        <a:pt x="264" y="71"/>
                      </a:lnTo>
                      <a:lnTo>
                        <a:pt x="264" y="79"/>
                      </a:lnTo>
                      <a:lnTo>
                        <a:pt x="280" y="98"/>
                      </a:lnTo>
                      <a:lnTo>
                        <a:pt x="284" y="129"/>
                      </a:lnTo>
                      <a:lnTo>
                        <a:pt x="284" y="151"/>
                      </a:lnTo>
                      <a:lnTo>
                        <a:pt x="267" y="174"/>
                      </a:lnTo>
                      <a:lnTo>
                        <a:pt x="264" y="185"/>
                      </a:lnTo>
                      <a:lnTo>
                        <a:pt x="244" y="194"/>
                      </a:lnTo>
                      <a:lnTo>
                        <a:pt x="239" y="203"/>
                      </a:lnTo>
                      <a:lnTo>
                        <a:pt x="244" y="231"/>
                      </a:lnTo>
                      <a:lnTo>
                        <a:pt x="264" y="240"/>
                      </a:lnTo>
                      <a:lnTo>
                        <a:pt x="284" y="222"/>
                      </a:lnTo>
                      <a:lnTo>
                        <a:pt x="294" y="194"/>
                      </a:lnTo>
                      <a:lnTo>
                        <a:pt x="326" y="178"/>
                      </a:lnTo>
                      <a:lnTo>
                        <a:pt x="348" y="185"/>
                      </a:lnTo>
                      <a:lnTo>
                        <a:pt x="363" y="218"/>
                      </a:lnTo>
                      <a:lnTo>
                        <a:pt x="381" y="272"/>
                      </a:lnTo>
                      <a:lnTo>
                        <a:pt x="387" y="292"/>
                      </a:lnTo>
                      <a:lnTo>
                        <a:pt x="383" y="307"/>
                      </a:lnTo>
                      <a:lnTo>
                        <a:pt x="384" y="331"/>
                      </a:lnTo>
                      <a:lnTo>
                        <a:pt x="379" y="344"/>
                      </a:lnTo>
                      <a:lnTo>
                        <a:pt x="370" y="331"/>
                      </a:lnTo>
                      <a:lnTo>
                        <a:pt x="360" y="338"/>
                      </a:lnTo>
                      <a:lnTo>
                        <a:pt x="359" y="359"/>
                      </a:lnTo>
                      <a:lnTo>
                        <a:pt x="354" y="369"/>
                      </a:lnTo>
                      <a:lnTo>
                        <a:pt x="338" y="378"/>
                      </a:lnTo>
                      <a:lnTo>
                        <a:pt x="336" y="410"/>
                      </a:lnTo>
                      <a:lnTo>
                        <a:pt x="324" y="423"/>
                      </a:lnTo>
                      <a:lnTo>
                        <a:pt x="315" y="448"/>
                      </a:lnTo>
                      <a:lnTo>
                        <a:pt x="191" y="466"/>
                      </a:lnTo>
                      <a:lnTo>
                        <a:pt x="187" y="458"/>
                      </a:lnTo>
                      <a:lnTo>
                        <a:pt x="0" y="476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0" name="Freeform 368"/>
                <p:cNvSpPr>
                  <a:spLocks/>
                </p:cNvSpPr>
                <p:nvPr/>
              </p:nvSpPr>
              <p:spPr bwMode="auto">
                <a:xfrm>
                  <a:off x="3789" y="1473"/>
                  <a:ext cx="398" cy="489"/>
                </a:xfrm>
                <a:custGeom>
                  <a:avLst/>
                  <a:gdLst>
                    <a:gd name="T0" fmla="*/ 57 w 398"/>
                    <a:gd name="T1" fmla="*/ 363 h 489"/>
                    <a:gd name="T2" fmla="*/ 15 w 398"/>
                    <a:gd name="T3" fmla="*/ 261 h 489"/>
                    <a:gd name="T4" fmla="*/ 14 w 398"/>
                    <a:gd name="T5" fmla="*/ 221 h 489"/>
                    <a:gd name="T6" fmla="*/ 24 w 398"/>
                    <a:gd name="T7" fmla="*/ 144 h 489"/>
                    <a:gd name="T8" fmla="*/ 43 w 398"/>
                    <a:gd name="T9" fmla="*/ 117 h 489"/>
                    <a:gd name="T10" fmla="*/ 61 w 398"/>
                    <a:gd name="T11" fmla="*/ 114 h 489"/>
                    <a:gd name="T12" fmla="*/ 80 w 398"/>
                    <a:gd name="T13" fmla="*/ 85 h 489"/>
                    <a:gd name="T14" fmla="*/ 80 w 398"/>
                    <a:gd name="T15" fmla="*/ 132 h 489"/>
                    <a:gd name="T16" fmla="*/ 97 w 398"/>
                    <a:gd name="T17" fmla="*/ 82 h 489"/>
                    <a:gd name="T18" fmla="*/ 132 w 398"/>
                    <a:gd name="T19" fmla="*/ 59 h 489"/>
                    <a:gd name="T20" fmla="*/ 121 w 398"/>
                    <a:gd name="T21" fmla="*/ 42 h 489"/>
                    <a:gd name="T22" fmla="*/ 123 w 398"/>
                    <a:gd name="T23" fmla="*/ 17 h 489"/>
                    <a:gd name="T24" fmla="*/ 186 w 398"/>
                    <a:gd name="T25" fmla="*/ 24 h 489"/>
                    <a:gd name="T26" fmla="*/ 257 w 398"/>
                    <a:gd name="T27" fmla="*/ 45 h 489"/>
                    <a:gd name="T28" fmla="*/ 279 w 398"/>
                    <a:gd name="T29" fmla="*/ 73 h 489"/>
                    <a:gd name="T30" fmla="*/ 262 w 398"/>
                    <a:gd name="T31" fmla="*/ 77 h 489"/>
                    <a:gd name="T32" fmla="*/ 283 w 398"/>
                    <a:gd name="T33" fmla="*/ 136 h 489"/>
                    <a:gd name="T34" fmla="*/ 266 w 398"/>
                    <a:gd name="T35" fmla="*/ 179 h 489"/>
                    <a:gd name="T36" fmla="*/ 244 w 398"/>
                    <a:gd name="T37" fmla="*/ 197 h 489"/>
                    <a:gd name="T38" fmla="*/ 266 w 398"/>
                    <a:gd name="T39" fmla="*/ 252 h 489"/>
                    <a:gd name="T40" fmla="*/ 293 w 398"/>
                    <a:gd name="T41" fmla="*/ 230 h 489"/>
                    <a:gd name="T42" fmla="*/ 330 w 398"/>
                    <a:gd name="T43" fmla="*/ 190 h 489"/>
                    <a:gd name="T44" fmla="*/ 367 w 398"/>
                    <a:gd name="T45" fmla="*/ 224 h 489"/>
                    <a:gd name="T46" fmla="*/ 386 w 398"/>
                    <a:gd name="T47" fmla="*/ 297 h 489"/>
                    <a:gd name="T48" fmla="*/ 383 w 398"/>
                    <a:gd name="T49" fmla="*/ 350 h 489"/>
                    <a:gd name="T50" fmla="*/ 376 w 398"/>
                    <a:gd name="T51" fmla="*/ 332 h 489"/>
                    <a:gd name="T52" fmla="*/ 357 w 398"/>
                    <a:gd name="T53" fmla="*/ 365 h 489"/>
                    <a:gd name="T54" fmla="*/ 338 w 398"/>
                    <a:gd name="T55" fmla="*/ 380 h 489"/>
                    <a:gd name="T56" fmla="*/ 324 w 398"/>
                    <a:gd name="T57" fmla="*/ 425 h 489"/>
                    <a:gd name="T58" fmla="*/ 194 w 398"/>
                    <a:gd name="T59" fmla="*/ 466 h 489"/>
                    <a:gd name="T60" fmla="*/ 195 w 398"/>
                    <a:gd name="T61" fmla="*/ 460 h 489"/>
                    <a:gd name="T62" fmla="*/ 189 w 398"/>
                    <a:gd name="T63" fmla="*/ 469 h 489"/>
                    <a:gd name="T64" fmla="*/ 195 w 398"/>
                    <a:gd name="T65" fmla="*/ 478 h 489"/>
                    <a:gd name="T66" fmla="*/ 333 w 398"/>
                    <a:gd name="T67" fmla="*/ 431 h 489"/>
                    <a:gd name="T68" fmla="*/ 348 w 398"/>
                    <a:gd name="T69" fmla="*/ 385 h 489"/>
                    <a:gd name="T70" fmla="*/ 363 w 398"/>
                    <a:gd name="T71" fmla="*/ 378 h 489"/>
                    <a:gd name="T72" fmla="*/ 378 w 398"/>
                    <a:gd name="T73" fmla="*/ 342 h 489"/>
                    <a:gd name="T74" fmla="*/ 381 w 398"/>
                    <a:gd name="T75" fmla="*/ 355 h 489"/>
                    <a:gd name="T76" fmla="*/ 394 w 398"/>
                    <a:gd name="T77" fmla="*/ 337 h 489"/>
                    <a:gd name="T78" fmla="*/ 391 w 398"/>
                    <a:gd name="T79" fmla="*/ 276 h 489"/>
                    <a:gd name="T80" fmla="*/ 330 w 398"/>
                    <a:gd name="T81" fmla="*/ 178 h 489"/>
                    <a:gd name="T82" fmla="*/ 288 w 398"/>
                    <a:gd name="T83" fmla="*/ 228 h 489"/>
                    <a:gd name="T84" fmla="*/ 271 w 398"/>
                    <a:gd name="T85" fmla="*/ 241 h 489"/>
                    <a:gd name="T86" fmla="*/ 248 w 398"/>
                    <a:gd name="T87" fmla="*/ 214 h 489"/>
                    <a:gd name="T88" fmla="*/ 274 w 398"/>
                    <a:gd name="T89" fmla="*/ 193 h 489"/>
                    <a:gd name="T90" fmla="*/ 294 w 398"/>
                    <a:gd name="T91" fmla="*/ 135 h 489"/>
                    <a:gd name="T92" fmla="*/ 268 w 398"/>
                    <a:gd name="T93" fmla="*/ 83 h 489"/>
                    <a:gd name="T94" fmla="*/ 285 w 398"/>
                    <a:gd name="T95" fmla="*/ 82 h 489"/>
                    <a:gd name="T96" fmla="*/ 258 w 398"/>
                    <a:gd name="T97" fmla="*/ 39 h 489"/>
                    <a:gd name="T98" fmla="*/ 140 w 398"/>
                    <a:gd name="T99" fmla="*/ 0 h 489"/>
                    <a:gd name="T100" fmla="*/ 108 w 398"/>
                    <a:gd name="T101" fmla="*/ 36 h 489"/>
                    <a:gd name="T102" fmla="*/ 124 w 398"/>
                    <a:gd name="T103" fmla="*/ 54 h 489"/>
                    <a:gd name="T104" fmla="*/ 90 w 398"/>
                    <a:gd name="T105" fmla="*/ 74 h 489"/>
                    <a:gd name="T106" fmla="*/ 84 w 398"/>
                    <a:gd name="T107" fmla="*/ 127 h 489"/>
                    <a:gd name="T108" fmla="*/ 86 w 398"/>
                    <a:gd name="T109" fmla="*/ 79 h 489"/>
                    <a:gd name="T110" fmla="*/ 59 w 398"/>
                    <a:gd name="T111" fmla="*/ 109 h 489"/>
                    <a:gd name="T112" fmla="*/ 38 w 398"/>
                    <a:gd name="T113" fmla="*/ 131 h 489"/>
                    <a:gd name="T114" fmla="*/ 27 w 398"/>
                    <a:gd name="T115" fmla="*/ 163 h 489"/>
                    <a:gd name="T116" fmla="*/ 3 w 398"/>
                    <a:gd name="T117" fmla="*/ 223 h 489"/>
                    <a:gd name="T118" fmla="*/ 15 w 398"/>
                    <a:gd name="T119" fmla="*/ 288 h 489"/>
                    <a:gd name="T120" fmla="*/ 45 w 398"/>
                    <a:gd name="T121" fmla="*/ 362 h 489"/>
                    <a:gd name="T122" fmla="*/ 0 w 398"/>
                    <a:gd name="T123" fmla="*/ 478 h 489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398"/>
                    <a:gd name="T187" fmla="*/ 0 h 489"/>
                    <a:gd name="T188" fmla="*/ 398 w 398"/>
                    <a:gd name="T189" fmla="*/ 489 h 489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398" h="489">
                      <a:moveTo>
                        <a:pt x="0" y="478"/>
                      </a:moveTo>
                      <a:lnTo>
                        <a:pt x="9" y="486"/>
                      </a:lnTo>
                      <a:lnTo>
                        <a:pt x="46" y="428"/>
                      </a:lnTo>
                      <a:lnTo>
                        <a:pt x="46" y="426"/>
                      </a:lnTo>
                      <a:lnTo>
                        <a:pt x="54" y="406"/>
                      </a:lnTo>
                      <a:lnTo>
                        <a:pt x="55" y="405"/>
                      </a:lnTo>
                      <a:lnTo>
                        <a:pt x="57" y="363"/>
                      </a:lnTo>
                      <a:lnTo>
                        <a:pt x="57" y="361"/>
                      </a:lnTo>
                      <a:lnTo>
                        <a:pt x="47" y="321"/>
                      </a:lnTo>
                      <a:lnTo>
                        <a:pt x="46" y="319"/>
                      </a:lnTo>
                      <a:lnTo>
                        <a:pt x="25" y="282"/>
                      </a:lnTo>
                      <a:lnTo>
                        <a:pt x="20" y="285"/>
                      </a:lnTo>
                      <a:lnTo>
                        <a:pt x="25" y="283"/>
                      </a:lnTo>
                      <a:lnTo>
                        <a:pt x="15" y="261"/>
                      </a:lnTo>
                      <a:lnTo>
                        <a:pt x="10" y="263"/>
                      </a:lnTo>
                      <a:lnTo>
                        <a:pt x="15" y="265"/>
                      </a:lnTo>
                      <a:lnTo>
                        <a:pt x="22" y="247"/>
                      </a:lnTo>
                      <a:lnTo>
                        <a:pt x="22" y="243"/>
                      </a:lnTo>
                      <a:lnTo>
                        <a:pt x="13" y="219"/>
                      </a:lnTo>
                      <a:lnTo>
                        <a:pt x="8" y="221"/>
                      </a:lnTo>
                      <a:lnTo>
                        <a:pt x="14" y="221"/>
                      </a:lnTo>
                      <a:lnTo>
                        <a:pt x="13" y="225"/>
                      </a:lnTo>
                      <a:lnTo>
                        <a:pt x="23" y="207"/>
                      </a:lnTo>
                      <a:lnTo>
                        <a:pt x="24" y="204"/>
                      </a:lnTo>
                      <a:lnTo>
                        <a:pt x="33" y="164"/>
                      </a:lnTo>
                      <a:lnTo>
                        <a:pt x="33" y="162"/>
                      </a:lnTo>
                      <a:lnTo>
                        <a:pt x="30" y="143"/>
                      </a:lnTo>
                      <a:lnTo>
                        <a:pt x="24" y="144"/>
                      </a:lnTo>
                      <a:lnTo>
                        <a:pt x="28" y="148"/>
                      </a:lnTo>
                      <a:lnTo>
                        <a:pt x="30" y="144"/>
                      </a:lnTo>
                      <a:lnTo>
                        <a:pt x="28" y="149"/>
                      </a:lnTo>
                      <a:lnTo>
                        <a:pt x="42" y="136"/>
                      </a:lnTo>
                      <a:lnTo>
                        <a:pt x="42" y="135"/>
                      </a:lnTo>
                      <a:lnTo>
                        <a:pt x="44" y="131"/>
                      </a:lnTo>
                      <a:lnTo>
                        <a:pt x="43" y="117"/>
                      </a:lnTo>
                      <a:lnTo>
                        <a:pt x="37" y="117"/>
                      </a:lnTo>
                      <a:lnTo>
                        <a:pt x="39" y="122"/>
                      </a:lnTo>
                      <a:lnTo>
                        <a:pt x="41" y="121"/>
                      </a:lnTo>
                      <a:lnTo>
                        <a:pt x="43" y="117"/>
                      </a:lnTo>
                      <a:lnTo>
                        <a:pt x="39" y="123"/>
                      </a:lnTo>
                      <a:lnTo>
                        <a:pt x="61" y="115"/>
                      </a:lnTo>
                      <a:lnTo>
                        <a:pt x="61" y="114"/>
                      </a:lnTo>
                      <a:lnTo>
                        <a:pt x="63" y="114"/>
                      </a:lnTo>
                      <a:lnTo>
                        <a:pt x="84" y="84"/>
                      </a:lnTo>
                      <a:lnTo>
                        <a:pt x="80" y="79"/>
                      </a:lnTo>
                      <a:lnTo>
                        <a:pt x="74" y="79"/>
                      </a:lnTo>
                      <a:lnTo>
                        <a:pt x="76" y="83"/>
                      </a:lnTo>
                      <a:lnTo>
                        <a:pt x="78" y="84"/>
                      </a:lnTo>
                      <a:lnTo>
                        <a:pt x="80" y="85"/>
                      </a:lnTo>
                      <a:lnTo>
                        <a:pt x="82" y="84"/>
                      </a:lnTo>
                      <a:lnTo>
                        <a:pt x="74" y="79"/>
                      </a:lnTo>
                      <a:lnTo>
                        <a:pt x="72" y="127"/>
                      </a:lnTo>
                      <a:lnTo>
                        <a:pt x="74" y="131"/>
                      </a:lnTo>
                      <a:lnTo>
                        <a:pt x="76" y="132"/>
                      </a:lnTo>
                      <a:lnTo>
                        <a:pt x="78" y="133"/>
                      </a:lnTo>
                      <a:lnTo>
                        <a:pt x="80" y="132"/>
                      </a:lnTo>
                      <a:lnTo>
                        <a:pt x="82" y="132"/>
                      </a:lnTo>
                      <a:lnTo>
                        <a:pt x="97" y="121"/>
                      </a:lnTo>
                      <a:lnTo>
                        <a:pt x="97" y="120"/>
                      </a:lnTo>
                      <a:lnTo>
                        <a:pt x="99" y="116"/>
                      </a:lnTo>
                      <a:lnTo>
                        <a:pt x="99" y="78"/>
                      </a:lnTo>
                      <a:lnTo>
                        <a:pt x="93" y="78"/>
                      </a:lnTo>
                      <a:lnTo>
                        <a:pt x="97" y="82"/>
                      </a:lnTo>
                      <a:lnTo>
                        <a:pt x="97" y="83"/>
                      </a:lnTo>
                      <a:lnTo>
                        <a:pt x="119" y="60"/>
                      </a:lnTo>
                      <a:lnTo>
                        <a:pt x="115" y="55"/>
                      </a:lnTo>
                      <a:lnTo>
                        <a:pt x="117" y="60"/>
                      </a:lnTo>
                      <a:lnTo>
                        <a:pt x="116" y="61"/>
                      </a:lnTo>
                      <a:lnTo>
                        <a:pt x="131" y="60"/>
                      </a:lnTo>
                      <a:lnTo>
                        <a:pt x="132" y="59"/>
                      </a:lnTo>
                      <a:lnTo>
                        <a:pt x="134" y="58"/>
                      </a:lnTo>
                      <a:lnTo>
                        <a:pt x="136" y="54"/>
                      </a:lnTo>
                      <a:lnTo>
                        <a:pt x="134" y="50"/>
                      </a:lnTo>
                      <a:lnTo>
                        <a:pt x="133" y="49"/>
                      </a:lnTo>
                      <a:lnTo>
                        <a:pt x="120" y="41"/>
                      </a:lnTo>
                      <a:lnTo>
                        <a:pt x="117" y="46"/>
                      </a:lnTo>
                      <a:lnTo>
                        <a:pt x="121" y="42"/>
                      </a:lnTo>
                      <a:lnTo>
                        <a:pt x="123" y="44"/>
                      </a:lnTo>
                      <a:lnTo>
                        <a:pt x="119" y="32"/>
                      </a:lnTo>
                      <a:lnTo>
                        <a:pt x="113" y="34"/>
                      </a:lnTo>
                      <a:lnTo>
                        <a:pt x="118" y="36"/>
                      </a:lnTo>
                      <a:lnTo>
                        <a:pt x="126" y="14"/>
                      </a:lnTo>
                      <a:lnTo>
                        <a:pt x="121" y="12"/>
                      </a:lnTo>
                      <a:lnTo>
                        <a:pt x="123" y="17"/>
                      </a:lnTo>
                      <a:lnTo>
                        <a:pt x="125" y="16"/>
                      </a:lnTo>
                      <a:lnTo>
                        <a:pt x="123" y="18"/>
                      </a:lnTo>
                      <a:lnTo>
                        <a:pt x="142" y="12"/>
                      </a:lnTo>
                      <a:lnTo>
                        <a:pt x="140" y="6"/>
                      </a:lnTo>
                      <a:lnTo>
                        <a:pt x="140" y="12"/>
                      </a:lnTo>
                      <a:lnTo>
                        <a:pt x="139" y="12"/>
                      </a:lnTo>
                      <a:lnTo>
                        <a:pt x="186" y="24"/>
                      </a:lnTo>
                      <a:lnTo>
                        <a:pt x="187" y="18"/>
                      </a:lnTo>
                      <a:lnTo>
                        <a:pt x="184" y="23"/>
                      </a:lnTo>
                      <a:lnTo>
                        <a:pt x="202" y="39"/>
                      </a:lnTo>
                      <a:lnTo>
                        <a:pt x="203" y="39"/>
                      </a:lnTo>
                      <a:lnTo>
                        <a:pt x="204" y="40"/>
                      </a:lnTo>
                      <a:lnTo>
                        <a:pt x="256" y="51"/>
                      </a:lnTo>
                      <a:lnTo>
                        <a:pt x="257" y="45"/>
                      </a:lnTo>
                      <a:lnTo>
                        <a:pt x="253" y="50"/>
                      </a:lnTo>
                      <a:lnTo>
                        <a:pt x="264" y="63"/>
                      </a:lnTo>
                      <a:lnTo>
                        <a:pt x="279" y="82"/>
                      </a:lnTo>
                      <a:lnTo>
                        <a:pt x="283" y="77"/>
                      </a:lnTo>
                      <a:lnTo>
                        <a:pt x="283" y="71"/>
                      </a:lnTo>
                      <a:lnTo>
                        <a:pt x="281" y="72"/>
                      </a:lnTo>
                      <a:lnTo>
                        <a:pt x="279" y="73"/>
                      </a:lnTo>
                      <a:lnTo>
                        <a:pt x="277" y="77"/>
                      </a:lnTo>
                      <a:lnTo>
                        <a:pt x="279" y="81"/>
                      </a:lnTo>
                      <a:lnTo>
                        <a:pt x="283" y="71"/>
                      </a:lnTo>
                      <a:lnTo>
                        <a:pt x="268" y="71"/>
                      </a:lnTo>
                      <a:lnTo>
                        <a:pt x="266" y="72"/>
                      </a:lnTo>
                      <a:lnTo>
                        <a:pt x="264" y="73"/>
                      </a:lnTo>
                      <a:lnTo>
                        <a:pt x="262" y="77"/>
                      </a:lnTo>
                      <a:lnTo>
                        <a:pt x="262" y="85"/>
                      </a:lnTo>
                      <a:lnTo>
                        <a:pt x="264" y="89"/>
                      </a:lnTo>
                      <a:lnTo>
                        <a:pt x="264" y="90"/>
                      </a:lnTo>
                      <a:lnTo>
                        <a:pt x="280" y="109"/>
                      </a:lnTo>
                      <a:lnTo>
                        <a:pt x="284" y="104"/>
                      </a:lnTo>
                      <a:lnTo>
                        <a:pt x="279" y="105"/>
                      </a:lnTo>
                      <a:lnTo>
                        <a:pt x="283" y="136"/>
                      </a:lnTo>
                      <a:lnTo>
                        <a:pt x="288" y="135"/>
                      </a:lnTo>
                      <a:lnTo>
                        <a:pt x="282" y="135"/>
                      </a:lnTo>
                      <a:lnTo>
                        <a:pt x="282" y="157"/>
                      </a:lnTo>
                      <a:lnTo>
                        <a:pt x="288" y="157"/>
                      </a:lnTo>
                      <a:lnTo>
                        <a:pt x="284" y="153"/>
                      </a:lnTo>
                      <a:lnTo>
                        <a:pt x="267" y="176"/>
                      </a:lnTo>
                      <a:lnTo>
                        <a:pt x="266" y="179"/>
                      </a:lnTo>
                      <a:lnTo>
                        <a:pt x="263" y="190"/>
                      </a:lnTo>
                      <a:lnTo>
                        <a:pt x="268" y="191"/>
                      </a:lnTo>
                      <a:lnTo>
                        <a:pt x="264" y="187"/>
                      </a:lnTo>
                      <a:lnTo>
                        <a:pt x="266" y="186"/>
                      </a:lnTo>
                      <a:lnTo>
                        <a:pt x="246" y="195"/>
                      </a:lnTo>
                      <a:lnTo>
                        <a:pt x="244" y="196"/>
                      </a:lnTo>
                      <a:lnTo>
                        <a:pt x="244" y="197"/>
                      </a:lnTo>
                      <a:lnTo>
                        <a:pt x="239" y="206"/>
                      </a:lnTo>
                      <a:lnTo>
                        <a:pt x="237" y="209"/>
                      </a:lnTo>
                      <a:lnTo>
                        <a:pt x="238" y="211"/>
                      </a:lnTo>
                      <a:lnTo>
                        <a:pt x="243" y="238"/>
                      </a:lnTo>
                      <a:lnTo>
                        <a:pt x="244" y="241"/>
                      </a:lnTo>
                      <a:lnTo>
                        <a:pt x="246" y="243"/>
                      </a:lnTo>
                      <a:lnTo>
                        <a:pt x="266" y="252"/>
                      </a:lnTo>
                      <a:lnTo>
                        <a:pt x="266" y="251"/>
                      </a:lnTo>
                      <a:lnTo>
                        <a:pt x="268" y="252"/>
                      </a:lnTo>
                      <a:lnTo>
                        <a:pt x="270" y="251"/>
                      </a:lnTo>
                      <a:lnTo>
                        <a:pt x="272" y="251"/>
                      </a:lnTo>
                      <a:lnTo>
                        <a:pt x="292" y="233"/>
                      </a:lnTo>
                      <a:lnTo>
                        <a:pt x="292" y="232"/>
                      </a:lnTo>
                      <a:lnTo>
                        <a:pt x="293" y="230"/>
                      </a:lnTo>
                      <a:lnTo>
                        <a:pt x="303" y="202"/>
                      </a:lnTo>
                      <a:lnTo>
                        <a:pt x="298" y="200"/>
                      </a:lnTo>
                      <a:lnTo>
                        <a:pt x="302" y="204"/>
                      </a:lnTo>
                      <a:lnTo>
                        <a:pt x="301" y="206"/>
                      </a:lnTo>
                      <a:lnTo>
                        <a:pt x="333" y="190"/>
                      </a:lnTo>
                      <a:lnTo>
                        <a:pt x="330" y="184"/>
                      </a:lnTo>
                      <a:lnTo>
                        <a:pt x="330" y="190"/>
                      </a:lnTo>
                      <a:lnTo>
                        <a:pt x="332" y="189"/>
                      </a:lnTo>
                      <a:lnTo>
                        <a:pt x="328" y="190"/>
                      </a:lnTo>
                      <a:lnTo>
                        <a:pt x="350" y="197"/>
                      </a:lnTo>
                      <a:lnTo>
                        <a:pt x="352" y="191"/>
                      </a:lnTo>
                      <a:lnTo>
                        <a:pt x="347" y="194"/>
                      </a:lnTo>
                      <a:lnTo>
                        <a:pt x="362" y="227"/>
                      </a:lnTo>
                      <a:lnTo>
                        <a:pt x="367" y="224"/>
                      </a:lnTo>
                      <a:lnTo>
                        <a:pt x="362" y="226"/>
                      </a:lnTo>
                      <a:lnTo>
                        <a:pt x="380" y="280"/>
                      </a:lnTo>
                      <a:lnTo>
                        <a:pt x="385" y="278"/>
                      </a:lnTo>
                      <a:lnTo>
                        <a:pt x="380" y="280"/>
                      </a:lnTo>
                      <a:lnTo>
                        <a:pt x="386" y="300"/>
                      </a:lnTo>
                      <a:lnTo>
                        <a:pt x="391" y="298"/>
                      </a:lnTo>
                      <a:lnTo>
                        <a:pt x="386" y="297"/>
                      </a:lnTo>
                      <a:lnTo>
                        <a:pt x="382" y="312"/>
                      </a:lnTo>
                      <a:lnTo>
                        <a:pt x="381" y="313"/>
                      </a:lnTo>
                      <a:lnTo>
                        <a:pt x="382" y="337"/>
                      </a:lnTo>
                      <a:lnTo>
                        <a:pt x="388" y="337"/>
                      </a:lnTo>
                      <a:lnTo>
                        <a:pt x="383" y="335"/>
                      </a:lnTo>
                      <a:lnTo>
                        <a:pt x="378" y="348"/>
                      </a:lnTo>
                      <a:lnTo>
                        <a:pt x="383" y="350"/>
                      </a:lnTo>
                      <a:lnTo>
                        <a:pt x="385" y="345"/>
                      </a:lnTo>
                      <a:lnTo>
                        <a:pt x="383" y="344"/>
                      </a:lnTo>
                      <a:lnTo>
                        <a:pt x="381" y="345"/>
                      </a:lnTo>
                      <a:lnTo>
                        <a:pt x="379" y="346"/>
                      </a:lnTo>
                      <a:lnTo>
                        <a:pt x="387" y="346"/>
                      </a:lnTo>
                      <a:lnTo>
                        <a:pt x="378" y="333"/>
                      </a:lnTo>
                      <a:lnTo>
                        <a:pt x="376" y="332"/>
                      </a:lnTo>
                      <a:lnTo>
                        <a:pt x="374" y="331"/>
                      </a:lnTo>
                      <a:lnTo>
                        <a:pt x="372" y="332"/>
                      </a:lnTo>
                      <a:lnTo>
                        <a:pt x="371" y="332"/>
                      </a:lnTo>
                      <a:lnTo>
                        <a:pt x="361" y="339"/>
                      </a:lnTo>
                      <a:lnTo>
                        <a:pt x="360" y="340"/>
                      </a:lnTo>
                      <a:lnTo>
                        <a:pt x="358" y="344"/>
                      </a:lnTo>
                      <a:lnTo>
                        <a:pt x="357" y="365"/>
                      </a:lnTo>
                      <a:lnTo>
                        <a:pt x="363" y="365"/>
                      </a:lnTo>
                      <a:lnTo>
                        <a:pt x="359" y="362"/>
                      </a:lnTo>
                      <a:lnTo>
                        <a:pt x="354" y="372"/>
                      </a:lnTo>
                      <a:lnTo>
                        <a:pt x="358" y="375"/>
                      </a:lnTo>
                      <a:lnTo>
                        <a:pt x="355" y="370"/>
                      </a:lnTo>
                      <a:lnTo>
                        <a:pt x="339" y="379"/>
                      </a:lnTo>
                      <a:lnTo>
                        <a:pt x="338" y="380"/>
                      </a:lnTo>
                      <a:lnTo>
                        <a:pt x="336" y="384"/>
                      </a:lnTo>
                      <a:lnTo>
                        <a:pt x="334" y="416"/>
                      </a:lnTo>
                      <a:lnTo>
                        <a:pt x="340" y="416"/>
                      </a:lnTo>
                      <a:lnTo>
                        <a:pt x="336" y="412"/>
                      </a:lnTo>
                      <a:lnTo>
                        <a:pt x="337" y="412"/>
                      </a:lnTo>
                      <a:lnTo>
                        <a:pt x="325" y="425"/>
                      </a:lnTo>
                      <a:lnTo>
                        <a:pt x="324" y="425"/>
                      </a:lnTo>
                      <a:lnTo>
                        <a:pt x="323" y="427"/>
                      </a:lnTo>
                      <a:lnTo>
                        <a:pt x="314" y="452"/>
                      </a:lnTo>
                      <a:lnTo>
                        <a:pt x="319" y="454"/>
                      </a:lnTo>
                      <a:lnTo>
                        <a:pt x="317" y="449"/>
                      </a:lnTo>
                      <a:lnTo>
                        <a:pt x="315" y="450"/>
                      </a:lnTo>
                      <a:lnTo>
                        <a:pt x="318" y="448"/>
                      </a:lnTo>
                      <a:lnTo>
                        <a:pt x="194" y="466"/>
                      </a:lnTo>
                      <a:lnTo>
                        <a:pt x="195" y="472"/>
                      </a:lnTo>
                      <a:lnTo>
                        <a:pt x="199" y="468"/>
                      </a:lnTo>
                      <a:lnTo>
                        <a:pt x="197" y="467"/>
                      </a:lnTo>
                      <a:lnTo>
                        <a:pt x="195" y="466"/>
                      </a:lnTo>
                      <a:lnTo>
                        <a:pt x="200" y="469"/>
                      </a:lnTo>
                      <a:lnTo>
                        <a:pt x="196" y="461"/>
                      </a:lnTo>
                      <a:lnTo>
                        <a:pt x="195" y="460"/>
                      </a:lnTo>
                      <a:lnTo>
                        <a:pt x="193" y="459"/>
                      </a:lnTo>
                      <a:lnTo>
                        <a:pt x="191" y="458"/>
                      </a:lnTo>
                      <a:lnTo>
                        <a:pt x="4" y="476"/>
                      </a:lnTo>
                      <a:lnTo>
                        <a:pt x="5" y="488"/>
                      </a:lnTo>
                      <a:lnTo>
                        <a:pt x="192" y="470"/>
                      </a:lnTo>
                      <a:lnTo>
                        <a:pt x="187" y="468"/>
                      </a:lnTo>
                      <a:lnTo>
                        <a:pt x="189" y="469"/>
                      </a:lnTo>
                      <a:lnTo>
                        <a:pt x="191" y="470"/>
                      </a:lnTo>
                      <a:lnTo>
                        <a:pt x="191" y="464"/>
                      </a:lnTo>
                      <a:lnTo>
                        <a:pt x="187" y="467"/>
                      </a:lnTo>
                      <a:lnTo>
                        <a:pt x="191" y="475"/>
                      </a:lnTo>
                      <a:lnTo>
                        <a:pt x="191" y="476"/>
                      </a:lnTo>
                      <a:lnTo>
                        <a:pt x="193" y="477"/>
                      </a:lnTo>
                      <a:lnTo>
                        <a:pt x="195" y="478"/>
                      </a:lnTo>
                      <a:lnTo>
                        <a:pt x="196" y="478"/>
                      </a:lnTo>
                      <a:lnTo>
                        <a:pt x="320" y="460"/>
                      </a:lnTo>
                      <a:lnTo>
                        <a:pt x="321" y="459"/>
                      </a:lnTo>
                      <a:lnTo>
                        <a:pt x="323" y="458"/>
                      </a:lnTo>
                      <a:lnTo>
                        <a:pt x="325" y="454"/>
                      </a:lnTo>
                      <a:lnTo>
                        <a:pt x="324" y="456"/>
                      </a:lnTo>
                      <a:lnTo>
                        <a:pt x="333" y="431"/>
                      </a:lnTo>
                      <a:lnTo>
                        <a:pt x="328" y="429"/>
                      </a:lnTo>
                      <a:lnTo>
                        <a:pt x="332" y="434"/>
                      </a:lnTo>
                      <a:lnTo>
                        <a:pt x="344" y="421"/>
                      </a:lnTo>
                      <a:lnTo>
                        <a:pt x="344" y="420"/>
                      </a:lnTo>
                      <a:lnTo>
                        <a:pt x="346" y="416"/>
                      </a:lnTo>
                      <a:lnTo>
                        <a:pt x="346" y="417"/>
                      </a:lnTo>
                      <a:lnTo>
                        <a:pt x="348" y="385"/>
                      </a:lnTo>
                      <a:lnTo>
                        <a:pt x="346" y="388"/>
                      </a:lnTo>
                      <a:lnTo>
                        <a:pt x="348" y="384"/>
                      </a:lnTo>
                      <a:lnTo>
                        <a:pt x="342" y="384"/>
                      </a:lnTo>
                      <a:lnTo>
                        <a:pt x="345" y="389"/>
                      </a:lnTo>
                      <a:lnTo>
                        <a:pt x="361" y="380"/>
                      </a:lnTo>
                      <a:lnTo>
                        <a:pt x="362" y="379"/>
                      </a:lnTo>
                      <a:lnTo>
                        <a:pt x="363" y="378"/>
                      </a:lnTo>
                      <a:lnTo>
                        <a:pt x="368" y="368"/>
                      </a:lnTo>
                      <a:lnTo>
                        <a:pt x="369" y="365"/>
                      </a:lnTo>
                      <a:lnTo>
                        <a:pt x="369" y="366"/>
                      </a:lnTo>
                      <a:lnTo>
                        <a:pt x="370" y="345"/>
                      </a:lnTo>
                      <a:lnTo>
                        <a:pt x="364" y="344"/>
                      </a:lnTo>
                      <a:lnTo>
                        <a:pt x="368" y="349"/>
                      </a:lnTo>
                      <a:lnTo>
                        <a:pt x="378" y="342"/>
                      </a:lnTo>
                      <a:lnTo>
                        <a:pt x="372" y="342"/>
                      </a:lnTo>
                      <a:lnTo>
                        <a:pt x="374" y="343"/>
                      </a:lnTo>
                      <a:lnTo>
                        <a:pt x="376" y="342"/>
                      </a:lnTo>
                      <a:lnTo>
                        <a:pt x="374" y="337"/>
                      </a:lnTo>
                      <a:lnTo>
                        <a:pt x="370" y="342"/>
                      </a:lnTo>
                      <a:lnTo>
                        <a:pt x="379" y="355"/>
                      </a:lnTo>
                      <a:lnTo>
                        <a:pt x="381" y="355"/>
                      </a:lnTo>
                      <a:lnTo>
                        <a:pt x="383" y="356"/>
                      </a:lnTo>
                      <a:lnTo>
                        <a:pt x="385" y="355"/>
                      </a:lnTo>
                      <a:lnTo>
                        <a:pt x="387" y="354"/>
                      </a:lnTo>
                      <a:lnTo>
                        <a:pt x="389" y="350"/>
                      </a:lnTo>
                      <a:lnTo>
                        <a:pt x="388" y="352"/>
                      </a:lnTo>
                      <a:lnTo>
                        <a:pt x="393" y="339"/>
                      </a:lnTo>
                      <a:lnTo>
                        <a:pt x="394" y="337"/>
                      </a:lnTo>
                      <a:lnTo>
                        <a:pt x="393" y="313"/>
                      </a:lnTo>
                      <a:lnTo>
                        <a:pt x="387" y="313"/>
                      </a:lnTo>
                      <a:lnTo>
                        <a:pt x="393" y="315"/>
                      </a:lnTo>
                      <a:lnTo>
                        <a:pt x="397" y="300"/>
                      </a:lnTo>
                      <a:lnTo>
                        <a:pt x="397" y="297"/>
                      </a:lnTo>
                      <a:lnTo>
                        <a:pt x="391" y="277"/>
                      </a:lnTo>
                      <a:lnTo>
                        <a:pt x="391" y="276"/>
                      </a:lnTo>
                      <a:lnTo>
                        <a:pt x="373" y="222"/>
                      </a:lnTo>
                      <a:lnTo>
                        <a:pt x="372" y="221"/>
                      </a:lnTo>
                      <a:lnTo>
                        <a:pt x="357" y="188"/>
                      </a:lnTo>
                      <a:lnTo>
                        <a:pt x="356" y="187"/>
                      </a:lnTo>
                      <a:lnTo>
                        <a:pt x="354" y="186"/>
                      </a:lnTo>
                      <a:lnTo>
                        <a:pt x="332" y="179"/>
                      </a:lnTo>
                      <a:lnTo>
                        <a:pt x="330" y="178"/>
                      </a:lnTo>
                      <a:lnTo>
                        <a:pt x="328" y="179"/>
                      </a:lnTo>
                      <a:lnTo>
                        <a:pt x="296" y="195"/>
                      </a:lnTo>
                      <a:lnTo>
                        <a:pt x="294" y="196"/>
                      </a:lnTo>
                      <a:lnTo>
                        <a:pt x="292" y="200"/>
                      </a:lnTo>
                      <a:lnTo>
                        <a:pt x="293" y="198"/>
                      </a:lnTo>
                      <a:lnTo>
                        <a:pt x="283" y="226"/>
                      </a:lnTo>
                      <a:lnTo>
                        <a:pt x="288" y="228"/>
                      </a:lnTo>
                      <a:lnTo>
                        <a:pt x="285" y="224"/>
                      </a:lnTo>
                      <a:lnTo>
                        <a:pt x="265" y="242"/>
                      </a:lnTo>
                      <a:lnTo>
                        <a:pt x="270" y="241"/>
                      </a:lnTo>
                      <a:lnTo>
                        <a:pt x="268" y="240"/>
                      </a:lnTo>
                      <a:lnTo>
                        <a:pt x="266" y="241"/>
                      </a:lnTo>
                      <a:lnTo>
                        <a:pt x="268" y="246"/>
                      </a:lnTo>
                      <a:lnTo>
                        <a:pt x="271" y="241"/>
                      </a:lnTo>
                      <a:lnTo>
                        <a:pt x="251" y="232"/>
                      </a:lnTo>
                      <a:lnTo>
                        <a:pt x="252" y="233"/>
                      </a:lnTo>
                      <a:lnTo>
                        <a:pt x="248" y="237"/>
                      </a:lnTo>
                      <a:lnTo>
                        <a:pt x="254" y="236"/>
                      </a:lnTo>
                      <a:lnTo>
                        <a:pt x="249" y="208"/>
                      </a:lnTo>
                      <a:lnTo>
                        <a:pt x="243" y="209"/>
                      </a:lnTo>
                      <a:lnTo>
                        <a:pt x="248" y="214"/>
                      </a:lnTo>
                      <a:lnTo>
                        <a:pt x="253" y="204"/>
                      </a:lnTo>
                      <a:lnTo>
                        <a:pt x="248" y="200"/>
                      </a:lnTo>
                      <a:lnTo>
                        <a:pt x="251" y="206"/>
                      </a:lnTo>
                      <a:lnTo>
                        <a:pt x="271" y="197"/>
                      </a:lnTo>
                      <a:lnTo>
                        <a:pt x="272" y="195"/>
                      </a:lnTo>
                      <a:lnTo>
                        <a:pt x="274" y="191"/>
                      </a:lnTo>
                      <a:lnTo>
                        <a:pt x="274" y="193"/>
                      </a:lnTo>
                      <a:lnTo>
                        <a:pt x="277" y="182"/>
                      </a:lnTo>
                      <a:lnTo>
                        <a:pt x="271" y="180"/>
                      </a:lnTo>
                      <a:lnTo>
                        <a:pt x="275" y="185"/>
                      </a:lnTo>
                      <a:lnTo>
                        <a:pt x="292" y="162"/>
                      </a:lnTo>
                      <a:lnTo>
                        <a:pt x="292" y="161"/>
                      </a:lnTo>
                      <a:lnTo>
                        <a:pt x="294" y="157"/>
                      </a:lnTo>
                      <a:lnTo>
                        <a:pt x="294" y="135"/>
                      </a:lnTo>
                      <a:lnTo>
                        <a:pt x="290" y="104"/>
                      </a:lnTo>
                      <a:lnTo>
                        <a:pt x="288" y="100"/>
                      </a:lnTo>
                      <a:lnTo>
                        <a:pt x="272" y="81"/>
                      </a:lnTo>
                      <a:lnTo>
                        <a:pt x="268" y="85"/>
                      </a:lnTo>
                      <a:lnTo>
                        <a:pt x="274" y="85"/>
                      </a:lnTo>
                      <a:lnTo>
                        <a:pt x="274" y="77"/>
                      </a:lnTo>
                      <a:lnTo>
                        <a:pt x="268" y="83"/>
                      </a:lnTo>
                      <a:lnTo>
                        <a:pt x="270" y="82"/>
                      </a:lnTo>
                      <a:lnTo>
                        <a:pt x="272" y="81"/>
                      </a:lnTo>
                      <a:lnTo>
                        <a:pt x="274" y="77"/>
                      </a:lnTo>
                      <a:lnTo>
                        <a:pt x="268" y="77"/>
                      </a:lnTo>
                      <a:lnTo>
                        <a:pt x="268" y="83"/>
                      </a:lnTo>
                      <a:lnTo>
                        <a:pt x="283" y="83"/>
                      </a:lnTo>
                      <a:lnTo>
                        <a:pt x="285" y="82"/>
                      </a:lnTo>
                      <a:lnTo>
                        <a:pt x="287" y="81"/>
                      </a:lnTo>
                      <a:lnTo>
                        <a:pt x="289" y="77"/>
                      </a:lnTo>
                      <a:lnTo>
                        <a:pt x="287" y="73"/>
                      </a:lnTo>
                      <a:lnTo>
                        <a:pt x="272" y="54"/>
                      </a:lnTo>
                      <a:lnTo>
                        <a:pt x="261" y="41"/>
                      </a:lnTo>
                      <a:lnTo>
                        <a:pt x="259" y="40"/>
                      </a:lnTo>
                      <a:lnTo>
                        <a:pt x="258" y="39"/>
                      </a:lnTo>
                      <a:lnTo>
                        <a:pt x="206" y="27"/>
                      </a:lnTo>
                      <a:lnTo>
                        <a:pt x="205" y="34"/>
                      </a:lnTo>
                      <a:lnTo>
                        <a:pt x="209" y="29"/>
                      </a:lnTo>
                      <a:lnTo>
                        <a:pt x="191" y="13"/>
                      </a:lnTo>
                      <a:lnTo>
                        <a:pt x="189" y="13"/>
                      </a:lnTo>
                      <a:lnTo>
                        <a:pt x="142" y="1"/>
                      </a:lnTo>
                      <a:lnTo>
                        <a:pt x="140" y="0"/>
                      </a:lnTo>
                      <a:lnTo>
                        <a:pt x="138" y="1"/>
                      </a:lnTo>
                      <a:lnTo>
                        <a:pt x="119" y="7"/>
                      </a:lnTo>
                      <a:lnTo>
                        <a:pt x="117" y="8"/>
                      </a:lnTo>
                      <a:lnTo>
                        <a:pt x="115" y="12"/>
                      </a:lnTo>
                      <a:lnTo>
                        <a:pt x="116" y="10"/>
                      </a:lnTo>
                      <a:lnTo>
                        <a:pt x="108" y="32"/>
                      </a:lnTo>
                      <a:lnTo>
                        <a:pt x="108" y="36"/>
                      </a:lnTo>
                      <a:lnTo>
                        <a:pt x="112" y="48"/>
                      </a:lnTo>
                      <a:lnTo>
                        <a:pt x="113" y="50"/>
                      </a:lnTo>
                      <a:lnTo>
                        <a:pt x="114" y="51"/>
                      </a:lnTo>
                      <a:lnTo>
                        <a:pt x="127" y="59"/>
                      </a:lnTo>
                      <a:lnTo>
                        <a:pt x="128" y="49"/>
                      </a:lnTo>
                      <a:lnTo>
                        <a:pt x="126" y="50"/>
                      </a:lnTo>
                      <a:lnTo>
                        <a:pt x="124" y="54"/>
                      </a:lnTo>
                      <a:lnTo>
                        <a:pt x="126" y="58"/>
                      </a:lnTo>
                      <a:lnTo>
                        <a:pt x="130" y="54"/>
                      </a:lnTo>
                      <a:lnTo>
                        <a:pt x="130" y="48"/>
                      </a:lnTo>
                      <a:lnTo>
                        <a:pt x="115" y="49"/>
                      </a:lnTo>
                      <a:lnTo>
                        <a:pt x="113" y="50"/>
                      </a:lnTo>
                      <a:lnTo>
                        <a:pt x="112" y="51"/>
                      </a:lnTo>
                      <a:lnTo>
                        <a:pt x="90" y="74"/>
                      </a:lnTo>
                      <a:lnTo>
                        <a:pt x="89" y="74"/>
                      </a:lnTo>
                      <a:lnTo>
                        <a:pt x="87" y="78"/>
                      </a:lnTo>
                      <a:lnTo>
                        <a:pt x="87" y="116"/>
                      </a:lnTo>
                      <a:lnTo>
                        <a:pt x="93" y="116"/>
                      </a:lnTo>
                      <a:lnTo>
                        <a:pt x="90" y="111"/>
                      </a:lnTo>
                      <a:lnTo>
                        <a:pt x="75" y="122"/>
                      </a:lnTo>
                      <a:lnTo>
                        <a:pt x="84" y="127"/>
                      </a:lnTo>
                      <a:lnTo>
                        <a:pt x="82" y="123"/>
                      </a:lnTo>
                      <a:lnTo>
                        <a:pt x="80" y="122"/>
                      </a:lnTo>
                      <a:lnTo>
                        <a:pt x="78" y="121"/>
                      </a:lnTo>
                      <a:lnTo>
                        <a:pt x="76" y="122"/>
                      </a:lnTo>
                      <a:lnTo>
                        <a:pt x="78" y="127"/>
                      </a:lnTo>
                      <a:lnTo>
                        <a:pt x="84" y="127"/>
                      </a:lnTo>
                      <a:lnTo>
                        <a:pt x="86" y="79"/>
                      </a:lnTo>
                      <a:lnTo>
                        <a:pt x="84" y="75"/>
                      </a:lnTo>
                      <a:lnTo>
                        <a:pt x="82" y="74"/>
                      </a:lnTo>
                      <a:lnTo>
                        <a:pt x="80" y="73"/>
                      </a:lnTo>
                      <a:lnTo>
                        <a:pt x="78" y="74"/>
                      </a:lnTo>
                      <a:lnTo>
                        <a:pt x="76" y="75"/>
                      </a:lnTo>
                      <a:lnTo>
                        <a:pt x="55" y="105"/>
                      </a:lnTo>
                      <a:lnTo>
                        <a:pt x="59" y="109"/>
                      </a:lnTo>
                      <a:lnTo>
                        <a:pt x="57" y="104"/>
                      </a:lnTo>
                      <a:lnTo>
                        <a:pt x="35" y="112"/>
                      </a:lnTo>
                      <a:lnTo>
                        <a:pt x="33" y="113"/>
                      </a:lnTo>
                      <a:lnTo>
                        <a:pt x="31" y="117"/>
                      </a:lnTo>
                      <a:lnTo>
                        <a:pt x="31" y="118"/>
                      </a:lnTo>
                      <a:lnTo>
                        <a:pt x="32" y="132"/>
                      </a:lnTo>
                      <a:lnTo>
                        <a:pt x="38" y="131"/>
                      </a:lnTo>
                      <a:lnTo>
                        <a:pt x="35" y="127"/>
                      </a:lnTo>
                      <a:lnTo>
                        <a:pt x="21" y="140"/>
                      </a:lnTo>
                      <a:lnTo>
                        <a:pt x="20" y="140"/>
                      </a:lnTo>
                      <a:lnTo>
                        <a:pt x="18" y="144"/>
                      </a:lnTo>
                      <a:lnTo>
                        <a:pt x="19" y="145"/>
                      </a:lnTo>
                      <a:lnTo>
                        <a:pt x="22" y="164"/>
                      </a:lnTo>
                      <a:lnTo>
                        <a:pt x="27" y="163"/>
                      </a:lnTo>
                      <a:lnTo>
                        <a:pt x="22" y="162"/>
                      </a:lnTo>
                      <a:lnTo>
                        <a:pt x="13" y="202"/>
                      </a:lnTo>
                      <a:lnTo>
                        <a:pt x="18" y="203"/>
                      </a:lnTo>
                      <a:lnTo>
                        <a:pt x="14" y="199"/>
                      </a:lnTo>
                      <a:lnTo>
                        <a:pt x="4" y="217"/>
                      </a:lnTo>
                      <a:lnTo>
                        <a:pt x="2" y="221"/>
                      </a:lnTo>
                      <a:lnTo>
                        <a:pt x="3" y="223"/>
                      </a:lnTo>
                      <a:lnTo>
                        <a:pt x="12" y="247"/>
                      </a:lnTo>
                      <a:lnTo>
                        <a:pt x="17" y="245"/>
                      </a:lnTo>
                      <a:lnTo>
                        <a:pt x="12" y="243"/>
                      </a:lnTo>
                      <a:lnTo>
                        <a:pt x="5" y="261"/>
                      </a:lnTo>
                      <a:lnTo>
                        <a:pt x="4" y="263"/>
                      </a:lnTo>
                      <a:lnTo>
                        <a:pt x="5" y="266"/>
                      </a:lnTo>
                      <a:lnTo>
                        <a:pt x="15" y="288"/>
                      </a:lnTo>
                      <a:lnTo>
                        <a:pt x="16" y="289"/>
                      </a:lnTo>
                      <a:lnTo>
                        <a:pt x="37" y="326"/>
                      </a:lnTo>
                      <a:lnTo>
                        <a:pt x="41" y="322"/>
                      </a:lnTo>
                      <a:lnTo>
                        <a:pt x="36" y="324"/>
                      </a:lnTo>
                      <a:lnTo>
                        <a:pt x="46" y="364"/>
                      </a:lnTo>
                      <a:lnTo>
                        <a:pt x="51" y="362"/>
                      </a:lnTo>
                      <a:lnTo>
                        <a:pt x="45" y="362"/>
                      </a:lnTo>
                      <a:lnTo>
                        <a:pt x="43" y="404"/>
                      </a:lnTo>
                      <a:lnTo>
                        <a:pt x="49" y="404"/>
                      </a:lnTo>
                      <a:lnTo>
                        <a:pt x="44" y="402"/>
                      </a:lnTo>
                      <a:lnTo>
                        <a:pt x="36" y="422"/>
                      </a:lnTo>
                      <a:lnTo>
                        <a:pt x="41" y="424"/>
                      </a:lnTo>
                      <a:lnTo>
                        <a:pt x="37" y="420"/>
                      </a:lnTo>
                      <a:lnTo>
                        <a:pt x="0" y="478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1" name="Group 369"/>
              <p:cNvGrpSpPr>
                <a:grpSpLocks/>
              </p:cNvGrpSpPr>
              <p:nvPr/>
            </p:nvGrpSpPr>
            <p:grpSpPr bwMode="auto">
              <a:xfrm>
                <a:off x="2854" y="945"/>
                <a:ext cx="661" cy="670"/>
                <a:chOff x="2834" y="1121"/>
                <a:chExt cx="661" cy="670"/>
              </a:xfrm>
            </p:grpSpPr>
            <p:sp>
              <p:nvSpPr>
                <p:cNvPr id="38097" name="Freeform 370" descr="Sphere"/>
                <p:cNvSpPr>
                  <a:spLocks/>
                </p:cNvSpPr>
                <p:nvPr/>
              </p:nvSpPr>
              <p:spPr bwMode="auto">
                <a:xfrm>
                  <a:off x="2834" y="1121"/>
                  <a:ext cx="661" cy="670"/>
                </a:xfrm>
                <a:custGeom>
                  <a:avLst/>
                  <a:gdLst>
                    <a:gd name="T0" fmla="*/ 0 w 661"/>
                    <a:gd name="T1" fmla="*/ 42 h 670"/>
                    <a:gd name="T2" fmla="*/ 4 w 661"/>
                    <a:gd name="T3" fmla="*/ 136 h 670"/>
                    <a:gd name="T4" fmla="*/ 28 w 661"/>
                    <a:gd name="T5" fmla="*/ 214 h 670"/>
                    <a:gd name="T6" fmla="*/ 31 w 661"/>
                    <a:gd name="T7" fmla="*/ 311 h 670"/>
                    <a:gd name="T8" fmla="*/ 51 w 661"/>
                    <a:gd name="T9" fmla="*/ 391 h 670"/>
                    <a:gd name="T10" fmla="*/ 25 w 661"/>
                    <a:gd name="T11" fmla="*/ 431 h 670"/>
                    <a:gd name="T12" fmla="*/ 59 w 661"/>
                    <a:gd name="T13" fmla="*/ 461 h 670"/>
                    <a:gd name="T14" fmla="*/ 58 w 661"/>
                    <a:gd name="T15" fmla="*/ 669 h 670"/>
                    <a:gd name="T16" fmla="*/ 536 w 661"/>
                    <a:gd name="T17" fmla="*/ 660 h 670"/>
                    <a:gd name="T18" fmla="*/ 526 w 661"/>
                    <a:gd name="T19" fmla="*/ 621 h 670"/>
                    <a:gd name="T20" fmla="*/ 514 w 661"/>
                    <a:gd name="T21" fmla="*/ 606 h 670"/>
                    <a:gd name="T22" fmla="*/ 476 w 661"/>
                    <a:gd name="T23" fmla="*/ 584 h 670"/>
                    <a:gd name="T24" fmla="*/ 452 w 661"/>
                    <a:gd name="T25" fmla="*/ 557 h 670"/>
                    <a:gd name="T26" fmla="*/ 386 w 661"/>
                    <a:gd name="T27" fmla="*/ 521 h 670"/>
                    <a:gd name="T28" fmla="*/ 388 w 661"/>
                    <a:gd name="T29" fmla="*/ 461 h 670"/>
                    <a:gd name="T30" fmla="*/ 374 w 661"/>
                    <a:gd name="T31" fmla="*/ 421 h 670"/>
                    <a:gd name="T32" fmla="*/ 426 w 661"/>
                    <a:gd name="T33" fmla="*/ 362 h 670"/>
                    <a:gd name="T34" fmla="*/ 424 w 661"/>
                    <a:gd name="T35" fmla="*/ 305 h 670"/>
                    <a:gd name="T36" fmla="*/ 435 w 661"/>
                    <a:gd name="T37" fmla="*/ 294 h 670"/>
                    <a:gd name="T38" fmla="*/ 500 w 661"/>
                    <a:gd name="T39" fmla="*/ 245 h 670"/>
                    <a:gd name="T40" fmla="*/ 533 w 661"/>
                    <a:gd name="T41" fmla="*/ 210 h 670"/>
                    <a:gd name="T42" fmla="*/ 575 w 661"/>
                    <a:gd name="T43" fmla="*/ 181 h 670"/>
                    <a:gd name="T44" fmla="*/ 660 w 661"/>
                    <a:gd name="T45" fmla="*/ 142 h 670"/>
                    <a:gd name="T46" fmla="*/ 628 w 661"/>
                    <a:gd name="T47" fmla="*/ 144 h 670"/>
                    <a:gd name="T48" fmla="*/ 599 w 661"/>
                    <a:gd name="T49" fmla="*/ 132 h 670"/>
                    <a:gd name="T50" fmla="*/ 553 w 661"/>
                    <a:gd name="T51" fmla="*/ 134 h 670"/>
                    <a:gd name="T52" fmla="*/ 541 w 661"/>
                    <a:gd name="T53" fmla="*/ 117 h 670"/>
                    <a:gd name="T54" fmla="*/ 526 w 661"/>
                    <a:gd name="T55" fmla="*/ 125 h 670"/>
                    <a:gd name="T56" fmla="*/ 494 w 661"/>
                    <a:gd name="T57" fmla="*/ 144 h 670"/>
                    <a:gd name="T58" fmla="*/ 472 w 661"/>
                    <a:gd name="T59" fmla="*/ 137 h 670"/>
                    <a:gd name="T60" fmla="*/ 461 w 661"/>
                    <a:gd name="T61" fmla="*/ 129 h 670"/>
                    <a:gd name="T62" fmla="*/ 445 w 661"/>
                    <a:gd name="T63" fmla="*/ 124 h 670"/>
                    <a:gd name="T64" fmla="*/ 436 w 661"/>
                    <a:gd name="T65" fmla="*/ 112 h 670"/>
                    <a:gd name="T66" fmla="*/ 419 w 661"/>
                    <a:gd name="T67" fmla="*/ 114 h 670"/>
                    <a:gd name="T68" fmla="*/ 419 w 661"/>
                    <a:gd name="T69" fmla="*/ 124 h 670"/>
                    <a:gd name="T70" fmla="*/ 412 w 661"/>
                    <a:gd name="T71" fmla="*/ 126 h 670"/>
                    <a:gd name="T72" fmla="*/ 400 w 661"/>
                    <a:gd name="T73" fmla="*/ 101 h 670"/>
                    <a:gd name="T74" fmla="*/ 383 w 661"/>
                    <a:gd name="T75" fmla="*/ 101 h 670"/>
                    <a:gd name="T76" fmla="*/ 388 w 661"/>
                    <a:gd name="T77" fmla="*/ 91 h 670"/>
                    <a:gd name="T78" fmla="*/ 350 w 661"/>
                    <a:gd name="T79" fmla="*/ 83 h 670"/>
                    <a:gd name="T80" fmla="*/ 336 w 661"/>
                    <a:gd name="T81" fmla="*/ 82 h 670"/>
                    <a:gd name="T82" fmla="*/ 291 w 661"/>
                    <a:gd name="T83" fmla="*/ 98 h 670"/>
                    <a:gd name="T84" fmla="*/ 284 w 661"/>
                    <a:gd name="T85" fmla="*/ 83 h 670"/>
                    <a:gd name="T86" fmla="*/ 213 w 661"/>
                    <a:gd name="T87" fmla="*/ 72 h 670"/>
                    <a:gd name="T88" fmla="*/ 203 w 661"/>
                    <a:gd name="T89" fmla="*/ 6 h 670"/>
                    <a:gd name="T90" fmla="*/ 173 w 661"/>
                    <a:gd name="T91" fmla="*/ 0 h 670"/>
                    <a:gd name="T92" fmla="*/ 173 w 661"/>
                    <a:gd name="T93" fmla="*/ 43 h 670"/>
                    <a:gd name="T94" fmla="*/ 0 w 661"/>
                    <a:gd name="T95" fmla="*/ 42 h 67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61"/>
                    <a:gd name="T145" fmla="*/ 0 h 670"/>
                    <a:gd name="T146" fmla="*/ 661 w 661"/>
                    <a:gd name="T147" fmla="*/ 670 h 67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61" h="670">
                      <a:moveTo>
                        <a:pt x="0" y="42"/>
                      </a:moveTo>
                      <a:lnTo>
                        <a:pt x="4" y="136"/>
                      </a:lnTo>
                      <a:lnTo>
                        <a:pt x="28" y="214"/>
                      </a:lnTo>
                      <a:lnTo>
                        <a:pt x="31" y="311"/>
                      </a:lnTo>
                      <a:lnTo>
                        <a:pt x="51" y="391"/>
                      </a:lnTo>
                      <a:lnTo>
                        <a:pt x="25" y="431"/>
                      </a:lnTo>
                      <a:lnTo>
                        <a:pt x="59" y="461"/>
                      </a:lnTo>
                      <a:lnTo>
                        <a:pt x="58" y="669"/>
                      </a:lnTo>
                      <a:lnTo>
                        <a:pt x="536" y="660"/>
                      </a:lnTo>
                      <a:lnTo>
                        <a:pt x="526" y="621"/>
                      </a:lnTo>
                      <a:lnTo>
                        <a:pt x="514" y="606"/>
                      </a:lnTo>
                      <a:lnTo>
                        <a:pt x="476" y="584"/>
                      </a:lnTo>
                      <a:lnTo>
                        <a:pt x="452" y="557"/>
                      </a:lnTo>
                      <a:lnTo>
                        <a:pt x="386" y="521"/>
                      </a:lnTo>
                      <a:lnTo>
                        <a:pt x="388" y="461"/>
                      </a:lnTo>
                      <a:lnTo>
                        <a:pt x="374" y="421"/>
                      </a:lnTo>
                      <a:lnTo>
                        <a:pt x="426" y="362"/>
                      </a:lnTo>
                      <a:lnTo>
                        <a:pt x="424" y="305"/>
                      </a:lnTo>
                      <a:lnTo>
                        <a:pt x="435" y="294"/>
                      </a:lnTo>
                      <a:lnTo>
                        <a:pt x="500" y="245"/>
                      </a:lnTo>
                      <a:lnTo>
                        <a:pt x="533" y="210"/>
                      </a:lnTo>
                      <a:lnTo>
                        <a:pt x="575" y="181"/>
                      </a:lnTo>
                      <a:lnTo>
                        <a:pt x="660" y="142"/>
                      </a:lnTo>
                      <a:lnTo>
                        <a:pt x="628" y="144"/>
                      </a:lnTo>
                      <a:lnTo>
                        <a:pt x="599" y="132"/>
                      </a:lnTo>
                      <a:lnTo>
                        <a:pt x="553" y="134"/>
                      </a:lnTo>
                      <a:lnTo>
                        <a:pt x="541" y="117"/>
                      </a:lnTo>
                      <a:lnTo>
                        <a:pt x="526" y="125"/>
                      </a:lnTo>
                      <a:lnTo>
                        <a:pt x="494" y="144"/>
                      </a:lnTo>
                      <a:lnTo>
                        <a:pt x="472" y="137"/>
                      </a:lnTo>
                      <a:lnTo>
                        <a:pt x="461" y="129"/>
                      </a:lnTo>
                      <a:lnTo>
                        <a:pt x="445" y="124"/>
                      </a:lnTo>
                      <a:lnTo>
                        <a:pt x="436" y="112"/>
                      </a:lnTo>
                      <a:lnTo>
                        <a:pt x="419" y="114"/>
                      </a:lnTo>
                      <a:lnTo>
                        <a:pt x="419" y="124"/>
                      </a:lnTo>
                      <a:lnTo>
                        <a:pt x="412" y="126"/>
                      </a:lnTo>
                      <a:lnTo>
                        <a:pt x="400" y="101"/>
                      </a:lnTo>
                      <a:lnTo>
                        <a:pt x="383" y="101"/>
                      </a:lnTo>
                      <a:lnTo>
                        <a:pt x="388" y="91"/>
                      </a:lnTo>
                      <a:lnTo>
                        <a:pt x="350" y="83"/>
                      </a:lnTo>
                      <a:lnTo>
                        <a:pt x="336" y="82"/>
                      </a:lnTo>
                      <a:lnTo>
                        <a:pt x="291" y="98"/>
                      </a:lnTo>
                      <a:lnTo>
                        <a:pt x="284" y="83"/>
                      </a:lnTo>
                      <a:lnTo>
                        <a:pt x="213" y="72"/>
                      </a:lnTo>
                      <a:lnTo>
                        <a:pt x="203" y="6"/>
                      </a:lnTo>
                      <a:lnTo>
                        <a:pt x="173" y="0"/>
                      </a:lnTo>
                      <a:lnTo>
                        <a:pt x="173" y="43"/>
                      </a:lnTo>
                      <a:lnTo>
                        <a:pt x="0" y="4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8" name="Freeform 371" descr="Sphere"/>
                <p:cNvSpPr>
                  <a:spLocks/>
                </p:cNvSpPr>
                <p:nvPr/>
              </p:nvSpPr>
              <p:spPr bwMode="auto">
                <a:xfrm>
                  <a:off x="2834" y="1121"/>
                  <a:ext cx="661" cy="670"/>
                </a:xfrm>
                <a:custGeom>
                  <a:avLst/>
                  <a:gdLst>
                    <a:gd name="T0" fmla="*/ 0 w 661"/>
                    <a:gd name="T1" fmla="*/ 42 h 670"/>
                    <a:gd name="T2" fmla="*/ 4 w 661"/>
                    <a:gd name="T3" fmla="*/ 136 h 670"/>
                    <a:gd name="T4" fmla="*/ 28 w 661"/>
                    <a:gd name="T5" fmla="*/ 214 h 670"/>
                    <a:gd name="T6" fmla="*/ 31 w 661"/>
                    <a:gd name="T7" fmla="*/ 311 h 670"/>
                    <a:gd name="T8" fmla="*/ 51 w 661"/>
                    <a:gd name="T9" fmla="*/ 391 h 670"/>
                    <a:gd name="T10" fmla="*/ 25 w 661"/>
                    <a:gd name="T11" fmla="*/ 431 h 670"/>
                    <a:gd name="T12" fmla="*/ 59 w 661"/>
                    <a:gd name="T13" fmla="*/ 461 h 670"/>
                    <a:gd name="T14" fmla="*/ 58 w 661"/>
                    <a:gd name="T15" fmla="*/ 669 h 670"/>
                    <a:gd name="T16" fmla="*/ 536 w 661"/>
                    <a:gd name="T17" fmla="*/ 660 h 670"/>
                    <a:gd name="T18" fmla="*/ 526 w 661"/>
                    <a:gd name="T19" fmla="*/ 621 h 670"/>
                    <a:gd name="T20" fmla="*/ 514 w 661"/>
                    <a:gd name="T21" fmla="*/ 606 h 670"/>
                    <a:gd name="T22" fmla="*/ 476 w 661"/>
                    <a:gd name="T23" fmla="*/ 584 h 670"/>
                    <a:gd name="T24" fmla="*/ 452 w 661"/>
                    <a:gd name="T25" fmla="*/ 557 h 670"/>
                    <a:gd name="T26" fmla="*/ 386 w 661"/>
                    <a:gd name="T27" fmla="*/ 521 h 670"/>
                    <a:gd name="T28" fmla="*/ 388 w 661"/>
                    <a:gd name="T29" fmla="*/ 461 h 670"/>
                    <a:gd name="T30" fmla="*/ 374 w 661"/>
                    <a:gd name="T31" fmla="*/ 421 h 670"/>
                    <a:gd name="T32" fmla="*/ 426 w 661"/>
                    <a:gd name="T33" fmla="*/ 362 h 670"/>
                    <a:gd name="T34" fmla="*/ 424 w 661"/>
                    <a:gd name="T35" fmla="*/ 305 h 670"/>
                    <a:gd name="T36" fmla="*/ 435 w 661"/>
                    <a:gd name="T37" fmla="*/ 294 h 670"/>
                    <a:gd name="T38" fmla="*/ 500 w 661"/>
                    <a:gd name="T39" fmla="*/ 245 h 670"/>
                    <a:gd name="T40" fmla="*/ 533 w 661"/>
                    <a:gd name="T41" fmla="*/ 210 h 670"/>
                    <a:gd name="T42" fmla="*/ 575 w 661"/>
                    <a:gd name="T43" fmla="*/ 181 h 670"/>
                    <a:gd name="T44" fmla="*/ 660 w 661"/>
                    <a:gd name="T45" fmla="*/ 142 h 670"/>
                    <a:gd name="T46" fmla="*/ 628 w 661"/>
                    <a:gd name="T47" fmla="*/ 144 h 670"/>
                    <a:gd name="T48" fmla="*/ 599 w 661"/>
                    <a:gd name="T49" fmla="*/ 132 h 670"/>
                    <a:gd name="T50" fmla="*/ 553 w 661"/>
                    <a:gd name="T51" fmla="*/ 134 h 670"/>
                    <a:gd name="T52" fmla="*/ 541 w 661"/>
                    <a:gd name="T53" fmla="*/ 117 h 670"/>
                    <a:gd name="T54" fmla="*/ 526 w 661"/>
                    <a:gd name="T55" fmla="*/ 125 h 670"/>
                    <a:gd name="T56" fmla="*/ 494 w 661"/>
                    <a:gd name="T57" fmla="*/ 144 h 670"/>
                    <a:gd name="T58" fmla="*/ 472 w 661"/>
                    <a:gd name="T59" fmla="*/ 137 h 670"/>
                    <a:gd name="T60" fmla="*/ 461 w 661"/>
                    <a:gd name="T61" fmla="*/ 129 h 670"/>
                    <a:gd name="T62" fmla="*/ 445 w 661"/>
                    <a:gd name="T63" fmla="*/ 124 h 670"/>
                    <a:gd name="T64" fmla="*/ 436 w 661"/>
                    <a:gd name="T65" fmla="*/ 112 h 670"/>
                    <a:gd name="T66" fmla="*/ 419 w 661"/>
                    <a:gd name="T67" fmla="*/ 114 h 670"/>
                    <a:gd name="T68" fmla="*/ 419 w 661"/>
                    <a:gd name="T69" fmla="*/ 124 h 670"/>
                    <a:gd name="T70" fmla="*/ 412 w 661"/>
                    <a:gd name="T71" fmla="*/ 126 h 670"/>
                    <a:gd name="T72" fmla="*/ 400 w 661"/>
                    <a:gd name="T73" fmla="*/ 101 h 670"/>
                    <a:gd name="T74" fmla="*/ 383 w 661"/>
                    <a:gd name="T75" fmla="*/ 101 h 670"/>
                    <a:gd name="T76" fmla="*/ 388 w 661"/>
                    <a:gd name="T77" fmla="*/ 91 h 670"/>
                    <a:gd name="T78" fmla="*/ 350 w 661"/>
                    <a:gd name="T79" fmla="*/ 83 h 670"/>
                    <a:gd name="T80" fmla="*/ 336 w 661"/>
                    <a:gd name="T81" fmla="*/ 82 h 670"/>
                    <a:gd name="T82" fmla="*/ 291 w 661"/>
                    <a:gd name="T83" fmla="*/ 98 h 670"/>
                    <a:gd name="T84" fmla="*/ 284 w 661"/>
                    <a:gd name="T85" fmla="*/ 83 h 670"/>
                    <a:gd name="T86" fmla="*/ 213 w 661"/>
                    <a:gd name="T87" fmla="*/ 72 h 670"/>
                    <a:gd name="T88" fmla="*/ 203 w 661"/>
                    <a:gd name="T89" fmla="*/ 6 h 670"/>
                    <a:gd name="T90" fmla="*/ 173 w 661"/>
                    <a:gd name="T91" fmla="*/ 0 h 670"/>
                    <a:gd name="T92" fmla="*/ 173 w 661"/>
                    <a:gd name="T93" fmla="*/ 43 h 670"/>
                    <a:gd name="T94" fmla="*/ 0 w 661"/>
                    <a:gd name="T95" fmla="*/ 42 h 670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w 661"/>
                    <a:gd name="T145" fmla="*/ 0 h 670"/>
                    <a:gd name="T146" fmla="*/ 661 w 661"/>
                    <a:gd name="T147" fmla="*/ 670 h 670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T144" t="T145" r="T146" b="T147"/>
                  <a:pathLst>
                    <a:path w="661" h="670">
                      <a:moveTo>
                        <a:pt x="0" y="42"/>
                      </a:moveTo>
                      <a:lnTo>
                        <a:pt x="4" y="136"/>
                      </a:lnTo>
                      <a:lnTo>
                        <a:pt x="28" y="214"/>
                      </a:lnTo>
                      <a:lnTo>
                        <a:pt x="31" y="311"/>
                      </a:lnTo>
                      <a:lnTo>
                        <a:pt x="51" y="391"/>
                      </a:lnTo>
                      <a:lnTo>
                        <a:pt x="25" y="431"/>
                      </a:lnTo>
                      <a:lnTo>
                        <a:pt x="59" y="461"/>
                      </a:lnTo>
                      <a:lnTo>
                        <a:pt x="58" y="669"/>
                      </a:lnTo>
                      <a:lnTo>
                        <a:pt x="536" y="660"/>
                      </a:lnTo>
                      <a:lnTo>
                        <a:pt x="526" y="621"/>
                      </a:lnTo>
                      <a:lnTo>
                        <a:pt x="514" y="606"/>
                      </a:lnTo>
                      <a:lnTo>
                        <a:pt x="476" y="584"/>
                      </a:lnTo>
                      <a:lnTo>
                        <a:pt x="452" y="557"/>
                      </a:lnTo>
                      <a:lnTo>
                        <a:pt x="386" y="521"/>
                      </a:lnTo>
                      <a:lnTo>
                        <a:pt x="388" y="461"/>
                      </a:lnTo>
                      <a:lnTo>
                        <a:pt x="374" y="421"/>
                      </a:lnTo>
                      <a:lnTo>
                        <a:pt x="426" y="362"/>
                      </a:lnTo>
                      <a:lnTo>
                        <a:pt x="424" y="305"/>
                      </a:lnTo>
                      <a:lnTo>
                        <a:pt x="435" y="294"/>
                      </a:lnTo>
                      <a:lnTo>
                        <a:pt x="500" y="245"/>
                      </a:lnTo>
                      <a:lnTo>
                        <a:pt x="533" y="210"/>
                      </a:lnTo>
                      <a:lnTo>
                        <a:pt x="575" y="181"/>
                      </a:lnTo>
                      <a:lnTo>
                        <a:pt x="660" y="142"/>
                      </a:lnTo>
                      <a:lnTo>
                        <a:pt x="628" y="144"/>
                      </a:lnTo>
                      <a:lnTo>
                        <a:pt x="599" y="132"/>
                      </a:lnTo>
                      <a:lnTo>
                        <a:pt x="553" y="134"/>
                      </a:lnTo>
                      <a:lnTo>
                        <a:pt x="541" y="117"/>
                      </a:lnTo>
                      <a:lnTo>
                        <a:pt x="526" y="125"/>
                      </a:lnTo>
                      <a:lnTo>
                        <a:pt x="494" y="144"/>
                      </a:lnTo>
                      <a:lnTo>
                        <a:pt x="472" y="137"/>
                      </a:lnTo>
                      <a:lnTo>
                        <a:pt x="461" y="129"/>
                      </a:lnTo>
                      <a:lnTo>
                        <a:pt x="445" y="124"/>
                      </a:lnTo>
                      <a:lnTo>
                        <a:pt x="436" y="112"/>
                      </a:lnTo>
                      <a:lnTo>
                        <a:pt x="419" y="114"/>
                      </a:lnTo>
                      <a:lnTo>
                        <a:pt x="419" y="124"/>
                      </a:lnTo>
                      <a:lnTo>
                        <a:pt x="412" y="126"/>
                      </a:lnTo>
                      <a:lnTo>
                        <a:pt x="400" y="101"/>
                      </a:lnTo>
                      <a:lnTo>
                        <a:pt x="383" y="101"/>
                      </a:lnTo>
                      <a:lnTo>
                        <a:pt x="388" y="91"/>
                      </a:lnTo>
                      <a:lnTo>
                        <a:pt x="350" y="83"/>
                      </a:lnTo>
                      <a:lnTo>
                        <a:pt x="336" y="82"/>
                      </a:lnTo>
                      <a:lnTo>
                        <a:pt x="291" y="98"/>
                      </a:lnTo>
                      <a:lnTo>
                        <a:pt x="284" y="83"/>
                      </a:lnTo>
                      <a:lnTo>
                        <a:pt x="213" y="72"/>
                      </a:lnTo>
                      <a:lnTo>
                        <a:pt x="203" y="6"/>
                      </a:lnTo>
                      <a:lnTo>
                        <a:pt x="173" y="0"/>
                      </a:lnTo>
                      <a:lnTo>
                        <a:pt x="173" y="43"/>
                      </a:lnTo>
                      <a:lnTo>
                        <a:pt x="0" y="4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47474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2" name="Group 372"/>
              <p:cNvGrpSpPr>
                <a:grpSpLocks/>
              </p:cNvGrpSpPr>
              <p:nvPr/>
            </p:nvGrpSpPr>
            <p:grpSpPr bwMode="auto">
              <a:xfrm>
                <a:off x="3420" y="2558"/>
                <a:ext cx="359" cy="559"/>
                <a:chOff x="3398" y="2740"/>
                <a:chExt cx="359" cy="559"/>
              </a:xfrm>
            </p:grpSpPr>
            <p:sp>
              <p:nvSpPr>
                <p:cNvPr id="38095" name="Freeform 373" descr="Sphere"/>
                <p:cNvSpPr>
                  <a:spLocks/>
                </p:cNvSpPr>
                <p:nvPr/>
              </p:nvSpPr>
              <p:spPr bwMode="auto">
                <a:xfrm>
                  <a:off x="3398" y="2740"/>
                  <a:ext cx="359" cy="559"/>
                </a:xfrm>
                <a:custGeom>
                  <a:avLst/>
                  <a:gdLst>
                    <a:gd name="T0" fmla="*/ 0 w 359"/>
                    <a:gd name="T1" fmla="*/ 473 h 559"/>
                    <a:gd name="T2" fmla="*/ 2 w 359"/>
                    <a:gd name="T3" fmla="*/ 452 h 559"/>
                    <a:gd name="T4" fmla="*/ 24 w 359"/>
                    <a:gd name="T5" fmla="*/ 389 h 559"/>
                    <a:gd name="T6" fmla="*/ 59 w 359"/>
                    <a:gd name="T7" fmla="*/ 348 h 559"/>
                    <a:gd name="T8" fmla="*/ 48 w 359"/>
                    <a:gd name="T9" fmla="*/ 334 h 559"/>
                    <a:gd name="T10" fmla="*/ 52 w 359"/>
                    <a:gd name="T11" fmla="*/ 294 h 559"/>
                    <a:gd name="T12" fmla="*/ 35 w 359"/>
                    <a:gd name="T13" fmla="*/ 246 h 559"/>
                    <a:gd name="T14" fmla="*/ 28 w 359"/>
                    <a:gd name="T15" fmla="*/ 184 h 559"/>
                    <a:gd name="T16" fmla="*/ 55 w 359"/>
                    <a:gd name="T17" fmla="*/ 117 h 559"/>
                    <a:gd name="T18" fmla="*/ 91 w 359"/>
                    <a:gd name="T19" fmla="*/ 68 h 559"/>
                    <a:gd name="T20" fmla="*/ 90 w 359"/>
                    <a:gd name="T21" fmla="*/ 57 h 559"/>
                    <a:gd name="T22" fmla="*/ 119 w 359"/>
                    <a:gd name="T23" fmla="*/ 12 h 559"/>
                    <a:gd name="T24" fmla="*/ 334 w 359"/>
                    <a:gd name="T25" fmla="*/ 0 h 559"/>
                    <a:gd name="T26" fmla="*/ 342 w 359"/>
                    <a:gd name="T27" fmla="*/ 11 h 559"/>
                    <a:gd name="T28" fmla="*/ 334 w 359"/>
                    <a:gd name="T29" fmla="*/ 357 h 559"/>
                    <a:gd name="T30" fmla="*/ 358 w 359"/>
                    <a:gd name="T31" fmla="*/ 525 h 559"/>
                    <a:gd name="T32" fmla="*/ 348 w 359"/>
                    <a:gd name="T33" fmla="*/ 532 h 559"/>
                    <a:gd name="T34" fmla="*/ 334 w 359"/>
                    <a:gd name="T35" fmla="*/ 525 h 559"/>
                    <a:gd name="T36" fmla="*/ 318 w 359"/>
                    <a:gd name="T37" fmla="*/ 532 h 559"/>
                    <a:gd name="T38" fmla="*/ 304 w 359"/>
                    <a:gd name="T39" fmla="*/ 524 h 559"/>
                    <a:gd name="T40" fmla="*/ 302 w 359"/>
                    <a:gd name="T41" fmla="*/ 528 h 559"/>
                    <a:gd name="T42" fmla="*/ 283 w 359"/>
                    <a:gd name="T43" fmla="*/ 531 h 559"/>
                    <a:gd name="T44" fmla="*/ 262 w 359"/>
                    <a:gd name="T45" fmla="*/ 541 h 559"/>
                    <a:gd name="T46" fmla="*/ 255 w 359"/>
                    <a:gd name="T47" fmla="*/ 536 h 559"/>
                    <a:gd name="T48" fmla="*/ 244 w 359"/>
                    <a:gd name="T49" fmla="*/ 554 h 559"/>
                    <a:gd name="T50" fmla="*/ 233 w 359"/>
                    <a:gd name="T51" fmla="*/ 558 h 559"/>
                    <a:gd name="T52" fmla="*/ 197 w 359"/>
                    <a:gd name="T53" fmla="*/ 503 h 559"/>
                    <a:gd name="T54" fmla="*/ 202 w 359"/>
                    <a:gd name="T55" fmla="*/ 466 h 559"/>
                    <a:gd name="T56" fmla="*/ 0 w 359"/>
                    <a:gd name="T57" fmla="*/ 473 h 559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359"/>
                    <a:gd name="T88" fmla="*/ 0 h 559"/>
                    <a:gd name="T89" fmla="*/ 359 w 359"/>
                    <a:gd name="T90" fmla="*/ 559 h 559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359" h="559">
                      <a:moveTo>
                        <a:pt x="0" y="473"/>
                      </a:moveTo>
                      <a:lnTo>
                        <a:pt x="2" y="452"/>
                      </a:lnTo>
                      <a:lnTo>
                        <a:pt x="24" y="389"/>
                      </a:lnTo>
                      <a:lnTo>
                        <a:pt x="59" y="348"/>
                      </a:lnTo>
                      <a:lnTo>
                        <a:pt x="48" y="334"/>
                      </a:lnTo>
                      <a:lnTo>
                        <a:pt x="52" y="294"/>
                      </a:lnTo>
                      <a:lnTo>
                        <a:pt x="35" y="246"/>
                      </a:lnTo>
                      <a:lnTo>
                        <a:pt x="28" y="184"/>
                      </a:lnTo>
                      <a:lnTo>
                        <a:pt x="55" y="117"/>
                      </a:lnTo>
                      <a:lnTo>
                        <a:pt x="91" y="68"/>
                      </a:lnTo>
                      <a:lnTo>
                        <a:pt x="90" y="57"/>
                      </a:lnTo>
                      <a:lnTo>
                        <a:pt x="119" y="12"/>
                      </a:lnTo>
                      <a:lnTo>
                        <a:pt x="334" y="0"/>
                      </a:lnTo>
                      <a:lnTo>
                        <a:pt x="342" y="11"/>
                      </a:lnTo>
                      <a:lnTo>
                        <a:pt x="334" y="357"/>
                      </a:lnTo>
                      <a:lnTo>
                        <a:pt x="358" y="525"/>
                      </a:lnTo>
                      <a:lnTo>
                        <a:pt x="348" y="532"/>
                      </a:lnTo>
                      <a:lnTo>
                        <a:pt x="334" y="525"/>
                      </a:lnTo>
                      <a:lnTo>
                        <a:pt x="318" y="532"/>
                      </a:lnTo>
                      <a:lnTo>
                        <a:pt x="304" y="524"/>
                      </a:lnTo>
                      <a:lnTo>
                        <a:pt x="302" y="528"/>
                      </a:lnTo>
                      <a:lnTo>
                        <a:pt x="283" y="531"/>
                      </a:lnTo>
                      <a:lnTo>
                        <a:pt x="262" y="541"/>
                      </a:lnTo>
                      <a:lnTo>
                        <a:pt x="255" y="536"/>
                      </a:lnTo>
                      <a:lnTo>
                        <a:pt x="244" y="554"/>
                      </a:lnTo>
                      <a:lnTo>
                        <a:pt x="233" y="558"/>
                      </a:lnTo>
                      <a:lnTo>
                        <a:pt x="197" y="503"/>
                      </a:lnTo>
                      <a:lnTo>
                        <a:pt x="202" y="466"/>
                      </a:lnTo>
                      <a:lnTo>
                        <a:pt x="0" y="473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6" name="Freeform 374" descr="Sphere"/>
                <p:cNvSpPr>
                  <a:spLocks/>
                </p:cNvSpPr>
                <p:nvPr/>
              </p:nvSpPr>
              <p:spPr bwMode="auto">
                <a:xfrm>
                  <a:off x="3398" y="2740"/>
                  <a:ext cx="359" cy="559"/>
                </a:xfrm>
                <a:custGeom>
                  <a:avLst/>
                  <a:gdLst>
                    <a:gd name="T0" fmla="*/ 0 w 359"/>
                    <a:gd name="T1" fmla="*/ 473 h 559"/>
                    <a:gd name="T2" fmla="*/ 2 w 359"/>
                    <a:gd name="T3" fmla="*/ 452 h 559"/>
                    <a:gd name="T4" fmla="*/ 24 w 359"/>
                    <a:gd name="T5" fmla="*/ 389 h 559"/>
                    <a:gd name="T6" fmla="*/ 59 w 359"/>
                    <a:gd name="T7" fmla="*/ 348 h 559"/>
                    <a:gd name="T8" fmla="*/ 48 w 359"/>
                    <a:gd name="T9" fmla="*/ 334 h 559"/>
                    <a:gd name="T10" fmla="*/ 52 w 359"/>
                    <a:gd name="T11" fmla="*/ 294 h 559"/>
                    <a:gd name="T12" fmla="*/ 35 w 359"/>
                    <a:gd name="T13" fmla="*/ 246 h 559"/>
                    <a:gd name="T14" fmla="*/ 28 w 359"/>
                    <a:gd name="T15" fmla="*/ 184 h 559"/>
                    <a:gd name="T16" fmla="*/ 55 w 359"/>
                    <a:gd name="T17" fmla="*/ 117 h 559"/>
                    <a:gd name="T18" fmla="*/ 91 w 359"/>
                    <a:gd name="T19" fmla="*/ 68 h 559"/>
                    <a:gd name="T20" fmla="*/ 90 w 359"/>
                    <a:gd name="T21" fmla="*/ 57 h 559"/>
                    <a:gd name="T22" fmla="*/ 119 w 359"/>
                    <a:gd name="T23" fmla="*/ 12 h 559"/>
                    <a:gd name="T24" fmla="*/ 334 w 359"/>
                    <a:gd name="T25" fmla="*/ 0 h 559"/>
                    <a:gd name="T26" fmla="*/ 342 w 359"/>
                    <a:gd name="T27" fmla="*/ 11 h 559"/>
                    <a:gd name="T28" fmla="*/ 334 w 359"/>
                    <a:gd name="T29" fmla="*/ 357 h 559"/>
                    <a:gd name="T30" fmla="*/ 358 w 359"/>
                    <a:gd name="T31" fmla="*/ 525 h 559"/>
                    <a:gd name="T32" fmla="*/ 348 w 359"/>
                    <a:gd name="T33" fmla="*/ 532 h 559"/>
                    <a:gd name="T34" fmla="*/ 334 w 359"/>
                    <a:gd name="T35" fmla="*/ 525 h 559"/>
                    <a:gd name="T36" fmla="*/ 318 w 359"/>
                    <a:gd name="T37" fmla="*/ 532 h 559"/>
                    <a:gd name="T38" fmla="*/ 304 w 359"/>
                    <a:gd name="T39" fmla="*/ 524 h 559"/>
                    <a:gd name="T40" fmla="*/ 302 w 359"/>
                    <a:gd name="T41" fmla="*/ 528 h 559"/>
                    <a:gd name="T42" fmla="*/ 283 w 359"/>
                    <a:gd name="T43" fmla="*/ 531 h 559"/>
                    <a:gd name="T44" fmla="*/ 262 w 359"/>
                    <a:gd name="T45" fmla="*/ 541 h 559"/>
                    <a:gd name="T46" fmla="*/ 255 w 359"/>
                    <a:gd name="T47" fmla="*/ 536 h 559"/>
                    <a:gd name="T48" fmla="*/ 244 w 359"/>
                    <a:gd name="T49" fmla="*/ 554 h 559"/>
                    <a:gd name="T50" fmla="*/ 233 w 359"/>
                    <a:gd name="T51" fmla="*/ 558 h 559"/>
                    <a:gd name="T52" fmla="*/ 197 w 359"/>
                    <a:gd name="T53" fmla="*/ 503 h 559"/>
                    <a:gd name="T54" fmla="*/ 202 w 359"/>
                    <a:gd name="T55" fmla="*/ 466 h 559"/>
                    <a:gd name="T56" fmla="*/ 0 w 359"/>
                    <a:gd name="T57" fmla="*/ 473 h 559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359"/>
                    <a:gd name="T88" fmla="*/ 0 h 559"/>
                    <a:gd name="T89" fmla="*/ 359 w 359"/>
                    <a:gd name="T90" fmla="*/ 559 h 559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359" h="559">
                      <a:moveTo>
                        <a:pt x="0" y="473"/>
                      </a:moveTo>
                      <a:lnTo>
                        <a:pt x="2" y="452"/>
                      </a:lnTo>
                      <a:lnTo>
                        <a:pt x="24" y="389"/>
                      </a:lnTo>
                      <a:lnTo>
                        <a:pt x="59" y="348"/>
                      </a:lnTo>
                      <a:lnTo>
                        <a:pt x="48" y="334"/>
                      </a:lnTo>
                      <a:lnTo>
                        <a:pt x="52" y="294"/>
                      </a:lnTo>
                      <a:lnTo>
                        <a:pt x="35" y="246"/>
                      </a:lnTo>
                      <a:lnTo>
                        <a:pt x="28" y="184"/>
                      </a:lnTo>
                      <a:lnTo>
                        <a:pt x="55" y="117"/>
                      </a:lnTo>
                      <a:lnTo>
                        <a:pt x="91" y="68"/>
                      </a:lnTo>
                      <a:lnTo>
                        <a:pt x="90" y="57"/>
                      </a:lnTo>
                      <a:lnTo>
                        <a:pt x="119" y="12"/>
                      </a:lnTo>
                      <a:lnTo>
                        <a:pt x="334" y="0"/>
                      </a:lnTo>
                      <a:lnTo>
                        <a:pt x="342" y="11"/>
                      </a:lnTo>
                      <a:lnTo>
                        <a:pt x="334" y="357"/>
                      </a:lnTo>
                      <a:lnTo>
                        <a:pt x="358" y="525"/>
                      </a:lnTo>
                      <a:lnTo>
                        <a:pt x="348" y="532"/>
                      </a:lnTo>
                      <a:lnTo>
                        <a:pt x="334" y="525"/>
                      </a:lnTo>
                      <a:lnTo>
                        <a:pt x="318" y="532"/>
                      </a:lnTo>
                      <a:lnTo>
                        <a:pt x="304" y="524"/>
                      </a:lnTo>
                      <a:lnTo>
                        <a:pt x="302" y="528"/>
                      </a:lnTo>
                      <a:lnTo>
                        <a:pt x="283" y="531"/>
                      </a:lnTo>
                      <a:lnTo>
                        <a:pt x="262" y="541"/>
                      </a:lnTo>
                      <a:lnTo>
                        <a:pt x="255" y="536"/>
                      </a:lnTo>
                      <a:lnTo>
                        <a:pt x="244" y="554"/>
                      </a:lnTo>
                      <a:lnTo>
                        <a:pt x="233" y="558"/>
                      </a:lnTo>
                      <a:lnTo>
                        <a:pt x="197" y="503"/>
                      </a:lnTo>
                      <a:lnTo>
                        <a:pt x="202" y="466"/>
                      </a:lnTo>
                      <a:lnTo>
                        <a:pt x="0" y="473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3" name="Group 375"/>
              <p:cNvGrpSpPr>
                <a:grpSpLocks/>
              </p:cNvGrpSpPr>
              <p:nvPr/>
            </p:nvGrpSpPr>
            <p:grpSpPr bwMode="auto">
              <a:xfrm>
                <a:off x="2975" y="1933"/>
                <a:ext cx="667" cy="522"/>
                <a:chOff x="2954" y="2115"/>
                <a:chExt cx="667" cy="522"/>
              </a:xfrm>
            </p:grpSpPr>
            <p:sp>
              <p:nvSpPr>
                <p:cNvPr id="38093" name="Freeform 376" descr="Sphere"/>
                <p:cNvSpPr>
                  <a:spLocks/>
                </p:cNvSpPr>
                <p:nvPr/>
              </p:nvSpPr>
              <p:spPr bwMode="auto">
                <a:xfrm>
                  <a:off x="2954" y="2115"/>
                  <a:ext cx="667" cy="522"/>
                </a:xfrm>
                <a:custGeom>
                  <a:avLst/>
                  <a:gdLst>
                    <a:gd name="T0" fmla="*/ 0 w 667"/>
                    <a:gd name="T1" fmla="*/ 6 h 522"/>
                    <a:gd name="T2" fmla="*/ 38 w 667"/>
                    <a:gd name="T3" fmla="*/ 73 h 522"/>
                    <a:gd name="T4" fmla="*/ 58 w 667"/>
                    <a:gd name="T5" fmla="*/ 90 h 522"/>
                    <a:gd name="T6" fmla="*/ 73 w 667"/>
                    <a:gd name="T7" fmla="*/ 87 h 522"/>
                    <a:gd name="T8" fmla="*/ 83 w 667"/>
                    <a:gd name="T9" fmla="*/ 96 h 522"/>
                    <a:gd name="T10" fmla="*/ 85 w 667"/>
                    <a:gd name="T11" fmla="*/ 105 h 522"/>
                    <a:gd name="T12" fmla="*/ 75 w 667"/>
                    <a:gd name="T13" fmla="*/ 105 h 522"/>
                    <a:gd name="T14" fmla="*/ 60 w 667"/>
                    <a:gd name="T15" fmla="*/ 129 h 522"/>
                    <a:gd name="T16" fmla="*/ 91 w 667"/>
                    <a:gd name="T17" fmla="*/ 167 h 522"/>
                    <a:gd name="T18" fmla="*/ 113 w 667"/>
                    <a:gd name="T19" fmla="*/ 174 h 522"/>
                    <a:gd name="T20" fmla="*/ 110 w 667"/>
                    <a:gd name="T21" fmla="*/ 417 h 522"/>
                    <a:gd name="T22" fmla="*/ 112 w 667"/>
                    <a:gd name="T23" fmla="*/ 478 h 522"/>
                    <a:gd name="T24" fmla="*/ 555 w 667"/>
                    <a:gd name="T25" fmla="*/ 464 h 522"/>
                    <a:gd name="T26" fmla="*/ 562 w 667"/>
                    <a:gd name="T27" fmla="*/ 498 h 522"/>
                    <a:gd name="T28" fmla="*/ 543 w 667"/>
                    <a:gd name="T29" fmla="*/ 521 h 522"/>
                    <a:gd name="T30" fmla="*/ 611 w 667"/>
                    <a:gd name="T31" fmla="*/ 518 h 522"/>
                    <a:gd name="T32" fmla="*/ 622 w 667"/>
                    <a:gd name="T33" fmla="*/ 498 h 522"/>
                    <a:gd name="T34" fmla="*/ 626 w 667"/>
                    <a:gd name="T35" fmla="*/ 478 h 522"/>
                    <a:gd name="T36" fmla="*/ 640 w 667"/>
                    <a:gd name="T37" fmla="*/ 460 h 522"/>
                    <a:gd name="T38" fmla="*/ 645 w 667"/>
                    <a:gd name="T39" fmla="*/ 444 h 522"/>
                    <a:gd name="T40" fmla="*/ 662 w 667"/>
                    <a:gd name="T41" fmla="*/ 440 h 522"/>
                    <a:gd name="T42" fmla="*/ 666 w 667"/>
                    <a:gd name="T43" fmla="*/ 406 h 522"/>
                    <a:gd name="T44" fmla="*/ 659 w 667"/>
                    <a:gd name="T45" fmla="*/ 402 h 522"/>
                    <a:gd name="T46" fmla="*/ 642 w 667"/>
                    <a:gd name="T47" fmla="*/ 401 h 522"/>
                    <a:gd name="T48" fmla="*/ 627 w 667"/>
                    <a:gd name="T49" fmla="*/ 374 h 522"/>
                    <a:gd name="T50" fmla="*/ 619 w 667"/>
                    <a:gd name="T51" fmla="*/ 339 h 522"/>
                    <a:gd name="T52" fmla="*/ 602 w 667"/>
                    <a:gd name="T53" fmla="*/ 314 h 522"/>
                    <a:gd name="T54" fmla="*/ 574 w 667"/>
                    <a:gd name="T55" fmla="*/ 305 h 522"/>
                    <a:gd name="T56" fmla="*/ 542 w 667"/>
                    <a:gd name="T57" fmla="*/ 279 h 522"/>
                    <a:gd name="T58" fmla="*/ 531 w 667"/>
                    <a:gd name="T59" fmla="*/ 247 h 522"/>
                    <a:gd name="T60" fmla="*/ 550 w 667"/>
                    <a:gd name="T61" fmla="*/ 198 h 522"/>
                    <a:gd name="T62" fmla="*/ 533 w 667"/>
                    <a:gd name="T63" fmla="*/ 187 h 522"/>
                    <a:gd name="T64" fmla="*/ 494 w 667"/>
                    <a:gd name="T65" fmla="*/ 187 h 522"/>
                    <a:gd name="T66" fmla="*/ 488 w 667"/>
                    <a:gd name="T67" fmla="*/ 155 h 522"/>
                    <a:gd name="T68" fmla="*/ 423 w 667"/>
                    <a:gd name="T69" fmla="*/ 96 h 522"/>
                    <a:gd name="T70" fmla="*/ 407 w 667"/>
                    <a:gd name="T71" fmla="*/ 44 h 522"/>
                    <a:gd name="T72" fmla="*/ 416 w 667"/>
                    <a:gd name="T73" fmla="*/ 26 h 522"/>
                    <a:gd name="T74" fmla="*/ 386 w 667"/>
                    <a:gd name="T75" fmla="*/ 0 h 522"/>
                    <a:gd name="T76" fmla="*/ 0 w 667"/>
                    <a:gd name="T77" fmla="*/ 6 h 522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667"/>
                    <a:gd name="T118" fmla="*/ 0 h 522"/>
                    <a:gd name="T119" fmla="*/ 667 w 667"/>
                    <a:gd name="T120" fmla="*/ 522 h 522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667" h="522">
                      <a:moveTo>
                        <a:pt x="0" y="6"/>
                      </a:moveTo>
                      <a:lnTo>
                        <a:pt x="38" y="73"/>
                      </a:lnTo>
                      <a:lnTo>
                        <a:pt x="58" y="90"/>
                      </a:lnTo>
                      <a:lnTo>
                        <a:pt x="73" y="87"/>
                      </a:lnTo>
                      <a:lnTo>
                        <a:pt x="83" y="96"/>
                      </a:lnTo>
                      <a:lnTo>
                        <a:pt x="85" y="105"/>
                      </a:lnTo>
                      <a:lnTo>
                        <a:pt x="75" y="105"/>
                      </a:lnTo>
                      <a:lnTo>
                        <a:pt x="60" y="129"/>
                      </a:lnTo>
                      <a:lnTo>
                        <a:pt x="91" y="167"/>
                      </a:lnTo>
                      <a:lnTo>
                        <a:pt x="113" y="174"/>
                      </a:lnTo>
                      <a:lnTo>
                        <a:pt x="110" y="417"/>
                      </a:lnTo>
                      <a:lnTo>
                        <a:pt x="112" y="478"/>
                      </a:lnTo>
                      <a:lnTo>
                        <a:pt x="555" y="464"/>
                      </a:lnTo>
                      <a:lnTo>
                        <a:pt x="562" y="498"/>
                      </a:lnTo>
                      <a:lnTo>
                        <a:pt x="543" y="521"/>
                      </a:lnTo>
                      <a:lnTo>
                        <a:pt x="611" y="518"/>
                      </a:lnTo>
                      <a:lnTo>
                        <a:pt x="622" y="498"/>
                      </a:lnTo>
                      <a:lnTo>
                        <a:pt x="626" y="478"/>
                      </a:lnTo>
                      <a:lnTo>
                        <a:pt x="640" y="460"/>
                      </a:lnTo>
                      <a:lnTo>
                        <a:pt x="645" y="444"/>
                      </a:lnTo>
                      <a:lnTo>
                        <a:pt x="662" y="440"/>
                      </a:lnTo>
                      <a:lnTo>
                        <a:pt x="666" y="406"/>
                      </a:lnTo>
                      <a:lnTo>
                        <a:pt x="659" y="402"/>
                      </a:lnTo>
                      <a:lnTo>
                        <a:pt x="642" y="401"/>
                      </a:lnTo>
                      <a:lnTo>
                        <a:pt x="627" y="374"/>
                      </a:lnTo>
                      <a:lnTo>
                        <a:pt x="619" y="339"/>
                      </a:lnTo>
                      <a:lnTo>
                        <a:pt x="602" y="314"/>
                      </a:lnTo>
                      <a:lnTo>
                        <a:pt x="574" y="305"/>
                      </a:lnTo>
                      <a:lnTo>
                        <a:pt x="542" y="279"/>
                      </a:lnTo>
                      <a:lnTo>
                        <a:pt x="531" y="247"/>
                      </a:lnTo>
                      <a:lnTo>
                        <a:pt x="550" y="198"/>
                      </a:lnTo>
                      <a:lnTo>
                        <a:pt x="533" y="187"/>
                      </a:lnTo>
                      <a:lnTo>
                        <a:pt x="494" y="187"/>
                      </a:lnTo>
                      <a:lnTo>
                        <a:pt x="488" y="155"/>
                      </a:lnTo>
                      <a:lnTo>
                        <a:pt x="423" y="96"/>
                      </a:lnTo>
                      <a:lnTo>
                        <a:pt x="407" y="44"/>
                      </a:lnTo>
                      <a:lnTo>
                        <a:pt x="416" y="26"/>
                      </a:lnTo>
                      <a:lnTo>
                        <a:pt x="386" y="0"/>
                      </a:lnTo>
                      <a:lnTo>
                        <a:pt x="0" y="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4" name="Freeform 377" descr="Sphere"/>
                <p:cNvSpPr>
                  <a:spLocks/>
                </p:cNvSpPr>
                <p:nvPr/>
              </p:nvSpPr>
              <p:spPr bwMode="auto">
                <a:xfrm>
                  <a:off x="2954" y="2115"/>
                  <a:ext cx="667" cy="522"/>
                </a:xfrm>
                <a:custGeom>
                  <a:avLst/>
                  <a:gdLst>
                    <a:gd name="T0" fmla="*/ 0 w 667"/>
                    <a:gd name="T1" fmla="*/ 6 h 522"/>
                    <a:gd name="T2" fmla="*/ 38 w 667"/>
                    <a:gd name="T3" fmla="*/ 73 h 522"/>
                    <a:gd name="T4" fmla="*/ 58 w 667"/>
                    <a:gd name="T5" fmla="*/ 90 h 522"/>
                    <a:gd name="T6" fmla="*/ 73 w 667"/>
                    <a:gd name="T7" fmla="*/ 87 h 522"/>
                    <a:gd name="T8" fmla="*/ 83 w 667"/>
                    <a:gd name="T9" fmla="*/ 96 h 522"/>
                    <a:gd name="T10" fmla="*/ 85 w 667"/>
                    <a:gd name="T11" fmla="*/ 105 h 522"/>
                    <a:gd name="T12" fmla="*/ 75 w 667"/>
                    <a:gd name="T13" fmla="*/ 105 h 522"/>
                    <a:gd name="T14" fmla="*/ 60 w 667"/>
                    <a:gd name="T15" fmla="*/ 129 h 522"/>
                    <a:gd name="T16" fmla="*/ 91 w 667"/>
                    <a:gd name="T17" fmla="*/ 167 h 522"/>
                    <a:gd name="T18" fmla="*/ 113 w 667"/>
                    <a:gd name="T19" fmla="*/ 174 h 522"/>
                    <a:gd name="T20" fmla="*/ 110 w 667"/>
                    <a:gd name="T21" fmla="*/ 417 h 522"/>
                    <a:gd name="T22" fmla="*/ 112 w 667"/>
                    <a:gd name="T23" fmla="*/ 478 h 522"/>
                    <a:gd name="T24" fmla="*/ 555 w 667"/>
                    <a:gd name="T25" fmla="*/ 464 h 522"/>
                    <a:gd name="T26" fmla="*/ 562 w 667"/>
                    <a:gd name="T27" fmla="*/ 498 h 522"/>
                    <a:gd name="T28" fmla="*/ 543 w 667"/>
                    <a:gd name="T29" fmla="*/ 521 h 522"/>
                    <a:gd name="T30" fmla="*/ 611 w 667"/>
                    <a:gd name="T31" fmla="*/ 518 h 522"/>
                    <a:gd name="T32" fmla="*/ 622 w 667"/>
                    <a:gd name="T33" fmla="*/ 498 h 522"/>
                    <a:gd name="T34" fmla="*/ 626 w 667"/>
                    <a:gd name="T35" fmla="*/ 478 h 522"/>
                    <a:gd name="T36" fmla="*/ 640 w 667"/>
                    <a:gd name="T37" fmla="*/ 460 h 522"/>
                    <a:gd name="T38" fmla="*/ 645 w 667"/>
                    <a:gd name="T39" fmla="*/ 444 h 522"/>
                    <a:gd name="T40" fmla="*/ 662 w 667"/>
                    <a:gd name="T41" fmla="*/ 440 h 522"/>
                    <a:gd name="T42" fmla="*/ 666 w 667"/>
                    <a:gd name="T43" fmla="*/ 406 h 522"/>
                    <a:gd name="T44" fmla="*/ 659 w 667"/>
                    <a:gd name="T45" fmla="*/ 402 h 522"/>
                    <a:gd name="T46" fmla="*/ 642 w 667"/>
                    <a:gd name="T47" fmla="*/ 401 h 522"/>
                    <a:gd name="T48" fmla="*/ 627 w 667"/>
                    <a:gd name="T49" fmla="*/ 374 h 522"/>
                    <a:gd name="T50" fmla="*/ 619 w 667"/>
                    <a:gd name="T51" fmla="*/ 339 h 522"/>
                    <a:gd name="T52" fmla="*/ 602 w 667"/>
                    <a:gd name="T53" fmla="*/ 314 h 522"/>
                    <a:gd name="T54" fmla="*/ 574 w 667"/>
                    <a:gd name="T55" fmla="*/ 305 h 522"/>
                    <a:gd name="T56" fmla="*/ 542 w 667"/>
                    <a:gd name="T57" fmla="*/ 279 h 522"/>
                    <a:gd name="T58" fmla="*/ 531 w 667"/>
                    <a:gd name="T59" fmla="*/ 247 h 522"/>
                    <a:gd name="T60" fmla="*/ 550 w 667"/>
                    <a:gd name="T61" fmla="*/ 198 h 522"/>
                    <a:gd name="T62" fmla="*/ 533 w 667"/>
                    <a:gd name="T63" fmla="*/ 187 h 522"/>
                    <a:gd name="T64" fmla="*/ 494 w 667"/>
                    <a:gd name="T65" fmla="*/ 187 h 522"/>
                    <a:gd name="T66" fmla="*/ 488 w 667"/>
                    <a:gd name="T67" fmla="*/ 155 h 522"/>
                    <a:gd name="T68" fmla="*/ 423 w 667"/>
                    <a:gd name="T69" fmla="*/ 96 h 522"/>
                    <a:gd name="T70" fmla="*/ 407 w 667"/>
                    <a:gd name="T71" fmla="*/ 44 h 522"/>
                    <a:gd name="T72" fmla="*/ 416 w 667"/>
                    <a:gd name="T73" fmla="*/ 26 h 522"/>
                    <a:gd name="T74" fmla="*/ 386 w 667"/>
                    <a:gd name="T75" fmla="*/ 0 h 522"/>
                    <a:gd name="T76" fmla="*/ 0 w 667"/>
                    <a:gd name="T77" fmla="*/ 6 h 522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667"/>
                    <a:gd name="T118" fmla="*/ 0 h 522"/>
                    <a:gd name="T119" fmla="*/ 667 w 667"/>
                    <a:gd name="T120" fmla="*/ 522 h 522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667" h="522">
                      <a:moveTo>
                        <a:pt x="0" y="6"/>
                      </a:moveTo>
                      <a:lnTo>
                        <a:pt x="38" y="73"/>
                      </a:lnTo>
                      <a:lnTo>
                        <a:pt x="58" y="90"/>
                      </a:lnTo>
                      <a:lnTo>
                        <a:pt x="73" y="87"/>
                      </a:lnTo>
                      <a:lnTo>
                        <a:pt x="83" y="96"/>
                      </a:lnTo>
                      <a:lnTo>
                        <a:pt x="85" y="105"/>
                      </a:lnTo>
                      <a:lnTo>
                        <a:pt x="75" y="105"/>
                      </a:lnTo>
                      <a:lnTo>
                        <a:pt x="60" y="129"/>
                      </a:lnTo>
                      <a:lnTo>
                        <a:pt x="91" y="167"/>
                      </a:lnTo>
                      <a:lnTo>
                        <a:pt x="113" y="174"/>
                      </a:lnTo>
                      <a:lnTo>
                        <a:pt x="110" y="417"/>
                      </a:lnTo>
                      <a:lnTo>
                        <a:pt x="112" y="478"/>
                      </a:lnTo>
                      <a:lnTo>
                        <a:pt x="555" y="464"/>
                      </a:lnTo>
                      <a:lnTo>
                        <a:pt x="562" y="498"/>
                      </a:lnTo>
                      <a:lnTo>
                        <a:pt x="543" y="521"/>
                      </a:lnTo>
                      <a:lnTo>
                        <a:pt x="611" y="518"/>
                      </a:lnTo>
                      <a:lnTo>
                        <a:pt x="622" y="498"/>
                      </a:lnTo>
                      <a:lnTo>
                        <a:pt x="626" y="478"/>
                      </a:lnTo>
                      <a:lnTo>
                        <a:pt x="640" y="460"/>
                      </a:lnTo>
                      <a:lnTo>
                        <a:pt x="645" y="444"/>
                      </a:lnTo>
                      <a:lnTo>
                        <a:pt x="662" y="440"/>
                      </a:lnTo>
                      <a:lnTo>
                        <a:pt x="666" y="406"/>
                      </a:lnTo>
                      <a:lnTo>
                        <a:pt x="659" y="402"/>
                      </a:lnTo>
                      <a:lnTo>
                        <a:pt x="642" y="401"/>
                      </a:lnTo>
                      <a:lnTo>
                        <a:pt x="627" y="374"/>
                      </a:lnTo>
                      <a:lnTo>
                        <a:pt x="619" y="339"/>
                      </a:lnTo>
                      <a:lnTo>
                        <a:pt x="602" y="314"/>
                      </a:lnTo>
                      <a:lnTo>
                        <a:pt x="574" y="305"/>
                      </a:lnTo>
                      <a:lnTo>
                        <a:pt x="542" y="279"/>
                      </a:lnTo>
                      <a:lnTo>
                        <a:pt x="531" y="247"/>
                      </a:lnTo>
                      <a:lnTo>
                        <a:pt x="550" y="198"/>
                      </a:lnTo>
                      <a:lnTo>
                        <a:pt x="533" y="187"/>
                      </a:lnTo>
                      <a:lnTo>
                        <a:pt x="494" y="187"/>
                      </a:lnTo>
                      <a:lnTo>
                        <a:pt x="488" y="155"/>
                      </a:lnTo>
                      <a:lnTo>
                        <a:pt x="423" y="96"/>
                      </a:lnTo>
                      <a:lnTo>
                        <a:pt x="407" y="44"/>
                      </a:lnTo>
                      <a:lnTo>
                        <a:pt x="416" y="26"/>
                      </a:lnTo>
                      <a:lnTo>
                        <a:pt x="386" y="0"/>
                      </a:lnTo>
                      <a:lnTo>
                        <a:pt x="0" y="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4" name="Group 378"/>
              <p:cNvGrpSpPr>
                <a:grpSpLocks/>
              </p:cNvGrpSpPr>
              <p:nvPr/>
            </p:nvGrpSpPr>
            <p:grpSpPr bwMode="auto">
              <a:xfrm>
                <a:off x="1228" y="815"/>
                <a:ext cx="1056" cy="590"/>
                <a:chOff x="1228" y="997"/>
                <a:chExt cx="1028" cy="590"/>
              </a:xfrm>
            </p:grpSpPr>
            <p:sp>
              <p:nvSpPr>
                <p:cNvPr id="38091" name="Freeform 379" descr="Blue tissue paper"/>
                <p:cNvSpPr>
                  <a:spLocks/>
                </p:cNvSpPr>
                <p:nvPr/>
              </p:nvSpPr>
              <p:spPr bwMode="auto">
                <a:xfrm>
                  <a:off x="1228" y="997"/>
                  <a:ext cx="1028" cy="590"/>
                </a:xfrm>
                <a:custGeom>
                  <a:avLst/>
                  <a:gdLst>
                    <a:gd name="T0" fmla="*/ 0 w 1028"/>
                    <a:gd name="T1" fmla="*/ 110 h 590"/>
                    <a:gd name="T2" fmla="*/ 18 w 1028"/>
                    <a:gd name="T3" fmla="*/ 150 h 590"/>
                    <a:gd name="T4" fmla="*/ 19 w 1028"/>
                    <a:gd name="T5" fmla="*/ 175 h 590"/>
                    <a:gd name="T6" fmla="*/ 9 w 1028"/>
                    <a:gd name="T7" fmla="*/ 179 h 590"/>
                    <a:gd name="T8" fmla="*/ 39 w 1028"/>
                    <a:gd name="T9" fmla="*/ 205 h 590"/>
                    <a:gd name="T10" fmla="*/ 74 w 1028"/>
                    <a:gd name="T11" fmla="*/ 276 h 590"/>
                    <a:gd name="T12" fmla="*/ 84 w 1028"/>
                    <a:gd name="T13" fmla="*/ 273 h 590"/>
                    <a:gd name="T14" fmla="*/ 84 w 1028"/>
                    <a:gd name="T15" fmla="*/ 282 h 590"/>
                    <a:gd name="T16" fmla="*/ 100 w 1028"/>
                    <a:gd name="T17" fmla="*/ 287 h 590"/>
                    <a:gd name="T18" fmla="*/ 110 w 1028"/>
                    <a:gd name="T19" fmla="*/ 288 h 590"/>
                    <a:gd name="T20" fmla="*/ 83 w 1028"/>
                    <a:gd name="T21" fmla="*/ 339 h 590"/>
                    <a:gd name="T22" fmla="*/ 87 w 1028"/>
                    <a:gd name="T23" fmla="*/ 374 h 590"/>
                    <a:gd name="T24" fmla="*/ 65 w 1028"/>
                    <a:gd name="T25" fmla="*/ 406 h 590"/>
                    <a:gd name="T26" fmla="*/ 80 w 1028"/>
                    <a:gd name="T27" fmla="*/ 421 h 590"/>
                    <a:gd name="T28" fmla="*/ 119 w 1028"/>
                    <a:gd name="T29" fmla="*/ 400 h 590"/>
                    <a:gd name="T30" fmla="*/ 151 w 1028"/>
                    <a:gd name="T31" fmla="*/ 511 h 590"/>
                    <a:gd name="T32" fmla="*/ 170 w 1028"/>
                    <a:gd name="T33" fmla="*/ 516 h 590"/>
                    <a:gd name="T34" fmla="*/ 172 w 1028"/>
                    <a:gd name="T35" fmla="*/ 549 h 590"/>
                    <a:gd name="T36" fmla="*/ 188 w 1028"/>
                    <a:gd name="T37" fmla="*/ 564 h 590"/>
                    <a:gd name="T38" fmla="*/ 199 w 1028"/>
                    <a:gd name="T39" fmla="*/ 553 h 590"/>
                    <a:gd name="T40" fmla="*/ 228 w 1028"/>
                    <a:gd name="T41" fmla="*/ 561 h 590"/>
                    <a:gd name="T42" fmla="*/ 244 w 1028"/>
                    <a:gd name="T43" fmla="*/ 550 h 590"/>
                    <a:gd name="T44" fmla="*/ 300 w 1028"/>
                    <a:gd name="T45" fmla="*/ 560 h 590"/>
                    <a:gd name="T46" fmla="*/ 312 w 1028"/>
                    <a:gd name="T47" fmla="*/ 563 h 590"/>
                    <a:gd name="T48" fmla="*/ 324 w 1028"/>
                    <a:gd name="T49" fmla="*/ 540 h 590"/>
                    <a:gd name="T50" fmla="*/ 349 w 1028"/>
                    <a:gd name="T51" fmla="*/ 577 h 590"/>
                    <a:gd name="T52" fmla="*/ 360 w 1028"/>
                    <a:gd name="T53" fmla="*/ 521 h 590"/>
                    <a:gd name="T54" fmla="*/ 637 w 1028"/>
                    <a:gd name="T55" fmla="*/ 556 h 590"/>
                    <a:gd name="T56" fmla="*/ 983 w 1028"/>
                    <a:gd name="T57" fmla="*/ 589 h 590"/>
                    <a:gd name="T58" fmla="*/ 993 w 1028"/>
                    <a:gd name="T59" fmla="*/ 483 h 590"/>
                    <a:gd name="T60" fmla="*/ 1027 w 1028"/>
                    <a:gd name="T61" fmla="*/ 137 h 590"/>
                    <a:gd name="T62" fmla="*/ 573 w 1028"/>
                    <a:gd name="T63" fmla="*/ 90 h 590"/>
                    <a:gd name="T64" fmla="*/ 345 w 1028"/>
                    <a:gd name="T65" fmla="*/ 56 h 590"/>
                    <a:gd name="T66" fmla="*/ 27 w 1028"/>
                    <a:gd name="T67" fmla="*/ 0 h 590"/>
                    <a:gd name="T68" fmla="*/ 0 w 1028"/>
                    <a:gd name="T69" fmla="*/ 110 h 59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028"/>
                    <a:gd name="T106" fmla="*/ 0 h 590"/>
                    <a:gd name="T107" fmla="*/ 1028 w 1028"/>
                    <a:gd name="T108" fmla="*/ 590 h 59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028" h="590">
                      <a:moveTo>
                        <a:pt x="0" y="110"/>
                      </a:moveTo>
                      <a:lnTo>
                        <a:pt x="18" y="150"/>
                      </a:lnTo>
                      <a:lnTo>
                        <a:pt x="19" y="175"/>
                      </a:lnTo>
                      <a:lnTo>
                        <a:pt x="9" y="179"/>
                      </a:lnTo>
                      <a:lnTo>
                        <a:pt x="39" y="205"/>
                      </a:lnTo>
                      <a:lnTo>
                        <a:pt x="74" y="276"/>
                      </a:lnTo>
                      <a:lnTo>
                        <a:pt x="84" y="273"/>
                      </a:lnTo>
                      <a:lnTo>
                        <a:pt x="84" y="282"/>
                      </a:lnTo>
                      <a:lnTo>
                        <a:pt x="100" y="287"/>
                      </a:lnTo>
                      <a:lnTo>
                        <a:pt x="110" y="288"/>
                      </a:lnTo>
                      <a:lnTo>
                        <a:pt x="83" y="339"/>
                      </a:lnTo>
                      <a:lnTo>
                        <a:pt x="87" y="374"/>
                      </a:lnTo>
                      <a:lnTo>
                        <a:pt x="65" y="406"/>
                      </a:lnTo>
                      <a:lnTo>
                        <a:pt x="80" y="421"/>
                      </a:lnTo>
                      <a:lnTo>
                        <a:pt x="119" y="400"/>
                      </a:lnTo>
                      <a:lnTo>
                        <a:pt x="151" y="511"/>
                      </a:lnTo>
                      <a:lnTo>
                        <a:pt x="170" y="516"/>
                      </a:lnTo>
                      <a:lnTo>
                        <a:pt x="172" y="549"/>
                      </a:lnTo>
                      <a:lnTo>
                        <a:pt x="188" y="564"/>
                      </a:lnTo>
                      <a:lnTo>
                        <a:pt x="199" y="553"/>
                      </a:lnTo>
                      <a:lnTo>
                        <a:pt x="228" y="561"/>
                      </a:lnTo>
                      <a:lnTo>
                        <a:pt x="244" y="550"/>
                      </a:lnTo>
                      <a:lnTo>
                        <a:pt x="300" y="560"/>
                      </a:lnTo>
                      <a:lnTo>
                        <a:pt x="312" y="563"/>
                      </a:lnTo>
                      <a:lnTo>
                        <a:pt x="324" y="540"/>
                      </a:lnTo>
                      <a:lnTo>
                        <a:pt x="349" y="577"/>
                      </a:lnTo>
                      <a:lnTo>
                        <a:pt x="360" y="521"/>
                      </a:lnTo>
                      <a:lnTo>
                        <a:pt x="637" y="556"/>
                      </a:lnTo>
                      <a:lnTo>
                        <a:pt x="983" y="589"/>
                      </a:lnTo>
                      <a:lnTo>
                        <a:pt x="993" y="483"/>
                      </a:lnTo>
                      <a:lnTo>
                        <a:pt x="1027" y="137"/>
                      </a:lnTo>
                      <a:lnTo>
                        <a:pt x="573" y="90"/>
                      </a:lnTo>
                      <a:lnTo>
                        <a:pt x="345" y="56"/>
                      </a:lnTo>
                      <a:lnTo>
                        <a:pt x="27" y="0"/>
                      </a:lnTo>
                      <a:lnTo>
                        <a:pt x="0" y="110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2" name="Freeform 380" descr="Blue tissue paper"/>
                <p:cNvSpPr>
                  <a:spLocks/>
                </p:cNvSpPr>
                <p:nvPr/>
              </p:nvSpPr>
              <p:spPr bwMode="auto">
                <a:xfrm>
                  <a:off x="1228" y="997"/>
                  <a:ext cx="1028" cy="590"/>
                </a:xfrm>
                <a:custGeom>
                  <a:avLst/>
                  <a:gdLst>
                    <a:gd name="T0" fmla="*/ 0 w 1028"/>
                    <a:gd name="T1" fmla="*/ 110 h 590"/>
                    <a:gd name="T2" fmla="*/ 18 w 1028"/>
                    <a:gd name="T3" fmla="*/ 150 h 590"/>
                    <a:gd name="T4" fmla="*/ 19 w 1028"/>
                    <a:gd name="T5" fmla="*/ 175 h 590"/>
                    <a:gd name="T6" fmla="*/ 9 w 1028"/>
                    <a:gd name="T7" fmla="*/ 179 h 590"/>
                    <a:gd name="T8" fmla="*/ 39 w 1028"/>
                    <a:gd name="T9" fmla="*/ 205 h 590"/>
                    <a:gd name="T10" fmla="*/ 74 w 1028"/>
                    <a:gd name="T11" fmla="*/ 276 h 590"/>
                    <a:gd name="T12" fmla="*/ 84 w 1028"/>
                    <a:gd name="T13" fmla="*/ 273 h 590"/>
                    <a:gd name="T14" fmla="*/ 84 w 1028"/>
                    <a:gd name="T15" fmla="*/ 282 h 590"/>
                    <a:gd name="T16" fmla="*/ 100 w 1028"/>
                    <a:gd name="T17" fmla="*/ 287 h 590"/>
                    <a:gd name="T18" fmla="*/ 110 w 1028"/>
                    <a:gd name="T19" fmla="*/ 288 h 590"/>
                    <a:gd name="T20" fmla="*/ 83 w 1028"/>
                    <a:gd name="T21" fmla="*/ 339 h 590"/>
                    <a:gd name="T22" fmla="*/ 87 w 1028"/>
                    <a:gd name="T23" fmla="*/ 374 h 590"/>
                    <a:gd name="T24" fmla="*/ 65 w 1028"/>
                    <a:gd name="T25" fmla="*/ 406 h 590"/>
                    <a:gd name="T26" fmla="*/ 80 w 1028"/>
                    <a:gd name="T27" fmla="*/ 421 h 590"/>
                    <a:gd name="T28" fmla="*/ 119 w 1028"/>
                    <a:gd name="T29" fmla="*/ 400 h 590"/>
                    <a:gd name="T30" fmla="*/ 151 w 1028"/>
                    <a:gd name="T31" fmla="*/ 511 h 590"/>
                    <a:gd name="T32" fmla="*/ 170 w 1028"/>
                    <a:gd name="T33" fmla="*/ 516 h 590"/>
                    <a:gd name="T34" fmla="*/ 172 w 1028"/>
                    <a:gd name="T35" fmla="*/ 549 h 590"/>
                    <a:gd name="T36" fmla="*/ 188 w 1028"/>
                    <a:gd name="T37" fmla="*/ 564 h 590"/>
                    <a:gd name="T38" fmla="*/ 199 w 1028"/>
                    <a:gd name="T39" fmla="*/ 553 h 590"/>
                    <a:gd name="T40" fmla="*/ 228 w 1028"/>
                    <a:gd name="T41" fmla="*/ 561 h 590"/>
                    <a:gd name="T42" fmla="*/ 244 w 1028"/>
                    <a:gd name="T43" fmla="*/ 550 h 590"/>
                    <a:gd name="T44" fmla="*/ 300 w 1028"/>
                    <a:gd name="T45" fmla="*/ 560 h 590"/>
                    <a:gd name="T46" fmla="*/ 312 w 1028"/>
                    <a:gd name="T47" fmla="*/ 563 h 590"/>
                    <a:gd name="T48" fmla="*/ 324 w 1028"/>
                    <a:gd name="T49" fmla="*/ 540 h 590"/>
                    <a:gd name="T50" fmla="*/ 349 w 1028"/>
                    <a:gd name="T51" fmla="*/ 577 h 590"/>
                    <a:gd name="T52" fmla="*/ 360 w 1028"/>
                    <a:gd name="T53" fmla="*/ 521 h 590"/>
                    <a:gd name="T54" fmla="*/ 637 w 1028"/>
                    <a:gd name="T55" fmla="*/ 556 h 590"/>
                    <a:gd name="T56" fmla="*/ 983 w 1028"/>
                    <a:gd name="T57" fmla="*/ 589 h 590"/>
                    <a:gd name="T58" fmla="*/ 993 w 1028"/>
                    <a:gd name="T59" fmla="*/ 483 h 590"/>
                    <a:gd name="T60" fmla="*/ 1027 w 1028"/>
                    <a:gd name="T61" fmla="*/ 137 h 590"/>
                    <a:gd name="T62" fmla="*/ 573 w 1028"/>
                    <a:gd name="T63" fmla="*/ 90 h 590"/>
                    <a:gd name="T64" fmla="*/ 345 w 1028"/>
                    <a:gd name="T65" fmla="*/ 56 h 590"/>
                    <a:gd name="T66" fmla="*/ 27 w 1028"/>
                    <a:gd name="T67" fmla="*/ 0 h 590"/>
                    <a:gd name="T68" fmla="*/ 0 w 1028"/>
                    <a:gd name="T69" fmla="*/ 110 h 59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028"/>
                    <a:gd name="T106" fmla="*/ 0 h 590"/>
                    <a:gd name="T107" fmla="*/ 1028 w 1028"/>
                    <a:gd name="T108" fmla="*/ 590 h 59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028" h="590">
                      <a:moveTo>
                        <a:pt x="0" y="110"/>
                      </a:moveTo>
                      <a:lnTo>
                        <a:pt x="18" y="150"/>
                      </a:lnTo>
                      <a:lnTo>
                        <a:pt x="19" y="175"/>
                      </a:lnTo>
                      <a:lnTo>
                        <a:pt x="9" y="179"/>
                      </a:lnTo>
                      <a:lnTo>
                        <a:pt x="39" y="205"/>
                      </a:lnTo>
                      <a:lnTo>
                        <a:pt x="74" y="276"/>
                      </a:lnTo>
                      <a:lnTo>
                        <a:pt x="84" y="273"/>
                      </a:lnTo>
                      <a:lnTo>
                        <a:pt x="84" y="282"/>
                      </a:lnTo>
                      <a:lnTo>
                        <a:pt x="100" y="287"/>
                      </a:lnTo>
                      <a:lnTo>
                        <a:pt x="110" y="288"/>
                      </a:lnTo>
                      <a:lnTo>
                        <a:pt x="83" y="339"/>
                      </a:lnTo>
                      <a:lnTo>
                        <a:pt x="87" y="374"/>
                      </a:lnTo>
                      <a:lnTo>
                        <a:pt x="65" y="406"/>
                      </a:lnTo>
                      <a:lnTo>
                        <a:pt x="80" y="421"/>
                      </a:lnTo>
                      <a:lnTo>
                        <a:pt x="119" y="400"/>
                      </a:lnTo>
                      <a:lnTo>
                        <a:pt x="151" y="511"/>
                      </a:lnTo>
                      <a:lnTo>
                        <a:pt x="170" y="516"/>
                      </a:lnTo>
                      <a:lnTo>
                        <a:pt x="172" y="549"/>
                      </a:lnTo>
                      <a:lnTo>
                        <a:pt x="188" y="564"/>
                      </a:lnTo>
                      <a:lnTo>
                        <a:pt x="199" y="553"/>
                      </a:lnTo>
                      <a:lnTo>
                        <a:pt x="228" y="561"/>
                      </a:lnTo>
                      <a:lnTo>
                        <a:pt x="244" y="550"/>
                      </a:lnTo>
                      <a:lnTo>
                        <a:pt x="300" y="560"/>
                      </a:lnTo>
                      <a:lnTo>
                        <a:pt x="312" y="563"/>
                      </a:lnTo>
                      <a:lnTo>
                        <a:pt x="324" y="540"/>
                      </a:lnTo>
                      <a:lnTo>
                        <a:pt x="349" y="577"/>
                      </a:lnTo>
                      <a:lnTo>
                        <a:pt x="360" y="521"/>
                      </a:lnTo>
                      <a:lnTo>
                        <a:pt x="637" y="556"/>
                      </a:lnTo>
                      <a:lnTo>
                        <a:pt x="983" y="589"/>
                      </a:lnTo>
                      <a:lnTo>
                        <a:pt x="993" y="483"/>
                      </a:lnTo>
                      <a:lnTo>
                        <a:pt x="1027" y="137"/>
                      </a:lnTo>
                      <a:lnTo>
                        <a:pt x="573" y="90"/>
                      </a:lnTo>
                      <a:lnTo>
                        <a:pt x="345" y="56"/>
                      </a:lnTo>
                      <a:lnTo>
                        <a:pt x="27" y="0"/>
                      </a:lnTo>
                      <a:lnTo>
                        <a:pt x="0" y="110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25" name="Freeform 381"/>
              <p:cNvSpPr>
                <a:spLocks/>
              </p:cNvSpPr>
              <p:nvPr/>
            </p:nvSpPr>
            <p:spPr bwMode="auto">
              <a:xfrm>
                <a:off x="2188" y="1641"/>
                <a:ext cx="830" cy="375"/>
              </a:xfrm>
              <a:custGeom>
                <a:avLst/>
                <a:gdLst>
                  <a:gd name="T0" fmla="*/ 0 w 830"/>
                  <a:gd name="T1" fmla="*/ 229 h 375"/>
                  <a:gd name="T2" fmla="*/ 24 w 830"/>
                  <a:gd name="T3" fmla="*/ 0 h 375"/>
                  <a:gd name="T4" fmla="*/ 535 w 830"/>
                  <a:gd name="T5" fmla="*/ 28 h 375"/>
                  <a:gd name="T6" fmla="*/ 570 w 830"/>
                  <a:gd name="T7" fmla="*/ 52 h 375"/>
                  <a:gd name="T8" fmla="*/ 630 w 830"/>
                  <a:gd name="T9" fmla="*/ 50 h 375"/>
                  <a:gd name="T10" fmla="*/ 660 w 830"/>
                  <a:gd name="T11" fmla="*/ 56 h 375"/>
                  <a:gd name="T12" fmla="*/ 693 w 830"/>
                  <a:gd name="T13" fmla="*/ 69 h 375"/>
                  <a:gd name="T14" fmla="*/ 710 w 830"/>
                  <a:gd name="T15" fmla="*/ 89 h 375"/>
                  <a:gd name="T16" fmla="*/ 727 w 830"/>
                  <a:gd name="T17" fmla="*/ 95 h 375"/>
                  <a:gd name="T18" fmla="*/ 755 w 830"/>
                  <a:gd name="T19" fmla="*/ 163 h 375"/>
                  <a:gd name="T20" fmla="*/ 755 w 830"/>
                  <a:gd name="T21" fmla="*/ 185 h 375"/>
                  <a:gd name="T22" fmla="*/ 774 w 830"/>
                  <a:gd name="T23" fmla="*/ 218 h 375"/>
                  <a:gd name="T24" fmla="*/ 783 w 830"/>
                  <a:gd name="T25" fmla="*/ 272 h 375"/>
                  <a:gd name="T26" fmla="*/ 779 w 830"/>
                  <a:gd name="T27" fmla="*/ 288 h 375"/>
                  <a:gd name="T28" fmla="*/ 791 w 830"/>
                  <a:gd name="T29" fmla="*/ 307 h 375"/>
                  <a:gd name="T30" fmla="*/ 829 w 830"/>
                  <a:gd name="T31" fmla="*/ 374 h 375"/>
                  <a:gd name="T32" fmla="*/ 460 w 830"/>
                  <a:gd name="T33" fmla="*/ 371 h 375"/>
                  <a:gd name="T34" fmla="*/ 181 w 830"/>
                  <a:gd name="T35" fmla="*/ 357 h 375"/>
                  <a:gd name="T36" fmla="*/ 188 w 830"/>
                  <a:gd name="T37" fmla="*/ 245 h 375"/>
                  <a:gd name="T38" fmla="*/ 0 w 830"/>
                  <a:gd name="T39" fmla="*/ 229 h 37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30"/>
                  <a:gd name="T61" fmla="*/ 0 h 375"/>
                  <a:gd name="T62" fmla="*/ 830 w 830"/>
                  <a:gd name="T63" fmla="*/ 375 h 37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30" h="375">
                    <a:moveTo>
                      <a:pt x="0" y="229"/>
                    </a:moveTo>
                    <a:lnTo>
                      <a:pt x="24" y="0"/>
                    </a:lnTo>
                    <a:lnTo>
                      <a:pt x="535" y="28"/>
                    </a:lnTo>
                    <a:lnTo>
                      <a:pt x="570" y="52"/>
                    </a:lnTo>
                    <a:lnTo>
                      <a:pt x="630" y="50"/>
                    </a:lnTo>
                    <a:lnTo>
                      <a:pt x="660" y="56"/>
                    </a:lnTo>
                    <a:lnTo>
                      <a:pt x="693" y="69"/>
                    </a:lnTo>
                    <a:lnTo>
                      <a:pt x="710" y="89"/>
                    </a:lnTo>
                    <a:lnTo>
                      <a:pt x="727" y="95"/>
                    </a:lnTo>
                    <a:lnTo>
                      <a:pt x="755" y="163"/>
                    </a:lnTo>
                    <a:lnTo>
                      <a:pt x="755" y="185"/>
                    </a:lnTo>
                    <a:lnTo>
                      <a:pt x="774" y="218"/>
                    </a:lnTo>
                    <a:lnTo>
                      <a:pt x="783" y="272"/>
                    </a:lnTo>
                    <a:lnTo>
                      <a:pt x="779" y="288"/>
                    </a:lnTo>
                    <a:lnTo>
                      <a:pt x="791" y="307"/>
                    </a:lnTo>
                    <a:lnTo>
                      <a:pt x="829" y="374"/>
                    </a:lnTo>
                    <a:lnTo>
                      <a:pt x="460" y="371"/>
                    </a:lnTo>
                    <a:lnTo>
                      <a:pt x="181" y="357"/>
                    </a:lnTo>
                    <a:lnTo>
                      <a:pt x="188" y="245"/>
                    </a:lnTo>
                    <a:lnTo>
                      <a:pt x="0" y="229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Freeform 382" descr="Sphere"/>
              <p:cNvSpPr>
                <a:spLocks/>
              </p:cNvSpPr>
              <p:nvPr/>
            </p:nvSpPr>
            <p:spPr bwMode="auto">
              <a:xfrm>
                <a:off x="2188" y="1641"/>
                <a:ext cx="830" cy="375"/>
              </a:xfrm>
              <a:custGeom>
                <a:avLst/>
                <a:gdLst>
                  <a:gd name="T0" fmla="*/ 0 w 830"/>
                  <a:gd name="T1" fmla="*/ 229 h 375"/>
                  <a:gd name="T2" fmla="*/ 24 w 830"/>
                  <a:gd name="T3" fmla="*/ 0 h 375"/>
                  <a:gd name="T4" fmla="*/ 535 w 830"/>
                  <a:gd name="T5" fmla="*/ 28 h 375"/>
                  <a:gd name="T6" fmla="*/ 570 w 830"/>
                  <a:gd name="T7" fmla="*/ 52 h 375"/>
                  <a:gd name="T8" fmla="*/ 630 w 830"/>
                  <a:gd name="T9" fmla="*/ 50 h 375"/>
                  <a:gd name="T10" fmla="*/ 660 w 830"/>
                  <a:gd name="T11" fmla="*/ 56 h 375"/>
                  <a:gd name="T12" fmla="*/ 693 w 830"/>
                  <a:gd name="T13" fmla="*/ 69 h 375"/>
                  <a:gd name="T14" fmla="*/ 710 w 830"/>
                  <a:gd name="T15" fmla="*/ 89 h 375"/>
                  <a:gd name="T16" fmla="*/ 727 w 830"/>
                  <a:gd name="T17" fmla="*/ 95 h 375"/>
                  <a:gd name="T18" fmla="*/ 755 w 830"/>
                  <a:gd name="T19" fmla="*/ 163 h 375"/>
                  <a:gd name="T20" fmla="*/ 755 w 830"/>
                  <a:gd name="T21" fmla="*/ 185 h 375"/>
                  <a:gd name="T22" fmla="*/ 774 w 830"/>
                  <a:gd name="T23" fmla="*/ 218 h 375"/>
                  <a:gd name="T24" fmla="*/ 783 w 830"/>
                  <a:gd name="T25" fmla="*/ 272 h 375"/>
                  <a:gd name="T26" fmla="*/ 779 w 830"/>
                  <a:gd name="T27" fmla="*/ 288 h 375"/>
                  <a:gd name="T28" fmla="*/ 791 w 830"/>
                  <a:gd name="T29" fmla="*/ 307 h 375"/>
                  <a:gd name="T30" fmla="*/ 829 w 830"/>
                  <a:gd name="T31" fmla="*/ 374 h 375"/>
                  <a:gd name="T32" fmla="*/ 460 w 830"/>
                  <a:gd name="T33" fmla="*/ 371 h 375"/>
                  <a:gd name="T34" fmla="*/ 181 w 830"/>
                  <a:gd name="T35" fmla="*/ 357 h 375"/>
                  <a:gd name="T36" fmla="*/ 188 w 830"/>
                  <a:gd name="T37" fmla="*/ 245 h 375"/>
                  <a:gd name="T38" fmla="*/ 0 w 830"/>
                  <a:gd name="T39" fmla="*/ 229 h 37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30"/>
                  <a:gd name="T61" fmla="*/ 0 h 375"/>
                  <a:gd name="T62" fmla="*/ 830 w 830"/>
                  <a:gd name="T63" fmla="*/ 375 h 37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30" h="375">
                    <a:moveTo>
                      <a:pt x="0" y="229"/>
                    </a:moveTo>
                    <a:lnTo>
                      <a:pt x="24" y="0"/>
                    </a:lnTo>
                    <a:lnTo>
                      <a:pt x="535" y="28"/>
                    </a:lnTo>
                    <a:lnTo>
                      <a:pt x="570" y="52"/>
                    </a:lnTo>
                    <a:lnTo>
                      <a:pt x="630" y="50"/>
                    </a:lnTo>
                    <a:lnTo>
                      <a:pt x="660" y="56"/>
                    </a:lnTo>
                    <a:lnTo>
                      <a:pt x="693" y="69"/>
                    </a:lnTo>
                    <a:lnTo>
                      <a:pt x="710" y="89"/>
                    </a:lnTo>
                    <a:lnTo>
                      <a:pt x="727" y="95"/>
                    </a:lnTo>
                    <a:lnTo>
                      <a:pt x="755" y="163"/>
                    </a:lnTo>
                    <a:lnTo>
                      <a:pt x="755" y="185"/>
                    </a:lnTo>
                    <a:lnTo>
                      <a:pt x="774" y="218"/>
                    </a:lnTo>
                    <a:lnTo>
                      <a:pt x="783" y="272"/>
                    </a:lnTo>
                    <a:lnTo>
                      <a:pt x="779" y="288"/>
                    </a:lnTo>
                    <a:lnTo>
                      <a:pt x="791" y="307"/>
                    </a:lnTo>
                    <a:lnTo>
                      <a:pt x="829" y="374"/>
                    </a:lnTo>
                    <a:lnTo>
                      <a:pt x="460" y="371"/>
                    </a:lnTo>
                    <a:lnTo>
                      <a:pt x="181" y="357"/>
                    </a:lnTo>
                    <a:lnTo>
                      <a:pt x="188" y="245"/>
                    </a:lnTo>
                    <a:lnTo>
                      <a:pt x="0" y="229"/>
                    </a:lnTo>
                  </a:path>
                </a:pathLst>
              </a:custGeom>
              <a:pattFill prst="sphere">
                <a:fgClr>
                  <a:srgbClr val="F6F000"/>
                </a:fgClr>
                <a:bgClr>
                  <a:schemeClr val="tx2"/>
                </a:bgClr>
              </a:pattFill>
              <a:ln w="12700" cap="rnd">
                <a:solidFill>
                  <a:srgbClr val="47474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27" name="Group 383"/>
              <p:cNvGrpSpPr>
                <a:grpSpLocks/>
              </p:cNvGrpSpPr>
              <p:nvPr/>
            </p:nvGrpSpPr>
            <p:grpSpPr bwMode="auto">
              <a:xfrm>
                <a:off x="643" y="1507"/>
                <a:ext cx="640" cy="891"/>
                <a:chOff x="608" y="1695"/>
                <a:chExt cx="640" cy="891"/>
              </a:xfrm>
            </p:grpSpPr>
            <p:sp>
              <p:nvSpPr>
                <p:cNvPr id="38089" name="Freeform 384" descr="Blue tissue paper"/>
                <p:cNvSpPr>
                  <a:spLocks/>
                </p:cNvSpPr>
                <p:nvPr/>
              </p:nvSpPr>
              <p:spPr bwMode="auto">
                <a:xfrm>
                  <a:off x="608" y="1695"/>
                  <a:ext cx="640" cy="891"/>
                </a:xfrm>
                <a:custGeom>
                  <a:avLst/>
                  <a:gdLst>
                    <a:gd name="T0" fmla="*/ 0 w 640"/>
                    <a:gd name="T1" fmla="*/ 326 h 891"/>
                    <a:gd name="T2" fmla="*/ 30 w 640"/>
                    <a:gd name="T3" fmla="*/ 379 h 891"/>
                    <a:gd name="T4" fmla="*/ 407 w 640"/>
                    <a:gd name="T5" fmla="*/ 890 h 891"/>
                    <a:gd name="T6" fmla="*/ 419 w 640"/>
                    <a:gd name="T7" fmla="*/ 772 h 891"/>
                    <a:gd name="T8" fmla="*/ 443 w 640"/>
                    <a:gd name="T9" fmla="*/ 765 h 891"/>
                    <a:gd name="T10" fmla="*/ 483 w 640"/>
                    <a:gd name="T11" fmla="*/ 784 h 891"/>
                    <a:gd name="T12" fmla="*/ 515 w 640"/>
                    <a:gd name="T13" fmla="*/ 678 h 891"/>
                    <a:gd name="T14" fmla="*/ 639 w 640"/>
                    <a:gd name="T15" fmla="*/ 114 h 891"/>
                    <a:gd name="T16" fmla="*/ 368 w 640"/>
                    <a:gd name="T17" fmla="*/ 61 h 891"/>
                    <a:gd name="T18" fmla="*/ 95 w 640"/>
                    <a:gd name="T19" fmla="*/ 0 h 891"/>
                    <a:gd name="T20" fmla="*/ 0 w 640"/>
                    <a:gd name="T21" fmla="*/ 326 h 8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40"/>
                    <a:gd name="T34" fmla="*/ 0 h 891"/>
                    <a:gd name="T35" fmla="*/ 640 w 640"/>
                    <a:gd name="T36" fmla="*/ 891 h 89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40" h="891">
                      <a:moveTo>
                        <a:pt x="0" y="326"/>
                      </a:moveTo>
                      <a:lnTo>
                        <a:pt x="30" y="379"/>
                      </a:lnTo>
                      <a:lnTo>
                        <a:pt x="407" y="890"/>
                      </a:lnTo>
                      <a:lnTo>
                        <a:pt x="419" y="772"/>
                      </a:lnTo>
                      <a:lnTo>
                        <a:pt x="443" y="765"/>
                      </a:lnTo>
                      <a:lnTo>
                        <a:pt x="483" y="784"/>
                      </a:lnTo>
                      <a:lnTo>
                        <a:pt x="515" y="678"/>
                      </a:lnTo>
                      <a:lnTo>
                        <a:pt x="639" y="114"/>
                      </a:lnTo>
                      <a:lnTo>
                        <a:pt x="368" y="61"/>
                      </a:lnTo>
                      <a:lnTo>
                        <a:pt x="95" y="0"/>
                      </a:lnTo>
                      <a:lnTo>
                        <a:pt x="0" y="326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90" name="Freeform 385" descr="Blue tissue paper"/>
                <p:cNvSpPr>
                  <a:spLocks/>
                </p:cNvSpPr>
                <p:nvPr/>
              </p:nvSpPr>
              <p:spPr bwMode="auto">
                <a:xfrm>
                  <a:off x="608" y="1695"/>
                  <a:ext cx="640" cy="891"/>
                </a:xfrm>
                <a:custGeom>
                  <a:avLst/>
                  <a:gdLst>
                    <a:gd name="T0" fmla="*/ 0 w 640"/>
                    <a:gd name="T1" fmla="*/ 326 h 891"/>
                    <a:gd name="T2" fmla="*/ 30 w 640"/>
                    <a:gd name="T3" fmla="*/ 379 h 891"/>
                    <a:gd name="T4" fmla="*/ 407 w 640"/>
                    <a:gd name="T5" fmla="*/ 890 h 891"/>
                    <a:gd name="T6" fmla="*/ 419 w 640"/>
                    <a:gd name="T7" fmla="*/ 772 h 891"/>
                    <a:gd name="T8" fmla="*/ 443 w 640"/>
                    <a:gd name="T9" fmla="*/ 765 h 891"/>
                    <a:gd name="T10" fmla="*/ 483 w 640"/>
                    <a:gd name="T11" fmla="*/ 784 h 891"/>
                    <a:gd name="T12" fmla="*/ 515 w 640"/>
                    <a:gd name="T13" fmla="*/ 678 h 891"/>
                    <a:gd name="T14" fmla="*/ 639 w 640"/>
                    <a:gd name="T15" fmla="*/ 114 h 891"/>
                    <a:gd name="T16" fmla="*/ 368 w 640"/>
                    <a:gd name="T17" fmla="*/ 61 h 891"/>
                    <a:gd name="T18" fmla="*/ 95 w 640"/>
                    <a:gd name="T19" fmla="*/ 0 h 891"/>
                    <a:gd name="T20" fmla="*/ 0 w 640"/>
                    <a:gd name="T21" fmla="*/ 326 h 8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640"/>
                    <a:gd name="T34" fmla="*/ 0 h 891"/>
                    <a:gd name="T35" fmla="*/ 640 w 640"/>
                    <a:gd name="T36" fmla="*/ 891 h 891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640" h="891">
                      <a:moveTo>
                        <a:pt x="0" y="326"/>
                      </a:moveTo>
                      <a:lnTo>
                        <a:pt x="30" y="379"/>
                      </a:lnTo>
                      <a:lnTo>
                        <a:pt x="407" y="890"/>
                      </a:lnTo>
                      <a:lnTo>
                        <a:pt x="419" y="772"/>
                      </a:lnTo>
                      <a:lnTo>
                        <a:pt x="443" y="765"/>
                      </a:lnTo>
                      <a:lnTo>
                        <a:pt x="483" y="784"/>
                      </a:lnTo>
                      <a:lnTo>
                        <a:pt x="515" y="678"/>
                      </a:lnTo>
                      <a:lnTo>
                        <a:pt x="639" y="114"/>
                      </a:lnTo>
                      <a:lnTo>
                        <a:pt x="368" y="61"/>
                      </a:lnTo>
                      <a:lnTo>
                        <a:pt x="95" y="0"/>
                      </a:lnTo>
                      <a:lnTo>
                        <a:pt x="0" y="326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8" name="Group 386"/>
              <p:cNvGrpSpPr>
                <a:grpSpLocks/>
              </p:cNvGrpSpPr>
              <p:nvPr/>
            </p:nvGrpSpPr>
            <p:grpSpPr bwMode="auto">
              <a:xfrm>
                <a:off x="1542" y="2269"/>
                <a:ext cx="710" cy="651"/>
                <a:chOff x="1514" y="2451"/>
                <a:chExt cx="710" cy="651"/>
              </a:xfrm>
            </p:grpSpPr>
            <p:sp>
              <p:nvSpPr>
                <p:cNvPr id="38087" name="Freeform 387" descr="Blue tissue paper"/>
                <p:cNvSpPr>
                  <a:spLocks/>
                </p:cNvSpPr>
                <p:nvPr/>
              </p:nvSpPr>
              <p:spPr bwMode="auto">
                <a:xfrm>
                  <a:off x="1514" y="2451"/>
                  <a:ext cx="710" cy="651"/>
                </a:xfrm>
                <a:custGeom>
                  <a:avLst/>
                  <a:gdLst>
                    <a:gd name="T0" fmla="*/ 0 w 710"/>
                    <a:gd name="T1" fmla="*/ 640 h 651"/>
                    <a:gd name="T2" fmla="*/ 90 w 710"/>
                    <a:gd name="T3" fmla="*/ 650 h 651"/>
                    <a:gd name="T4" fmla="*/ 100 w 710"/>
                    <a:gd name="T5" fmla="*/ 602 h 651"/>
                    <a:gd name="T6" fmla="*/ 277 w 710"/>
                    <a:gd name="T7" fmla="*/ 623 h 651"/>
                    <a:gd name="T8" fmla="*/ 270 w 710"/>
                    <a:gd name="T9" fmla="*/ 599 h 651"/>
                    <a:gd name="T10" fmla="*/ 296 w 710"/>
                    <a:gd name="T11" fmla="*/ 601 h 651"/>
                    <a:gd name="T12" fmla="*/ 653 w 710"/>
                    <a:gd name="T13" fmla="*/ 630 h 651"/>
                    <a:gd name="T14" fmla="*/ 705 w 710"/>
                    <a:gd name="T15" fmla="*/ 117 h 651"/>
                    <a:gd name="T16" fmla="*/ 709 w 710"/>
                    <a:gd name="T17" fmla="*/ 57 h 651"/>
                    <a:gd name="T18" fmla="*/ 406 w 710"/>
                    <a:gd name="T19" fmla="*/ 34 h 651"/>
                    <a:gd name="T20" fmla="*/ 105 w 710"/>
                    <a:gd name="T21" fmla="*/ 0 h 651"/>
                    <a:gd name="T22" fmla="*/ 0 w 710"/>
                    <a:gd name="T23" fmla="*/ 640 h 6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710"/>
                    <a:gd name="T37" fmla="*/ 0 h 651"/>
                    <a:gd name="T38" fmla="*/ 710 w 710"/>
                    <a:gd name="T39" fmla="*/ 651 h 65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710" h="651">
                      <a:moveTo>
                        <a:pt x="0" y="640"/>
                      </a:moveTo>
                      <a:lnTo>
                        <a:pt x="90" y="650"/>
                      </a:lnTo>
                      <a:lnTo>
                        <a:pt x="100" y="602"/>
                      </a:lnTo>
                      <a:lnTo>
                        <a:pt x="277" y="623"/>
                      </a:lnTo>
                      <a:lnTo>
                        <a:pt x="270" y="599"/>
                      </a:lnTo>
                      <a:lnTo>
                        <a:pt x="296" y="601"/>
                      </a:lnTo>
                      <a:lnTo>
                        <a:pt x="653" y="630"/>
                      </a:lnTo>
                      <a:lnTo>
                        <a:pt x="705" y="117"/>
                      </a:lnTo>
                      <a:lnTo>
                        <a:pt x="709" y="57"/>
                      </a:lnTo>
                      <a:lnTo>
                        <a:pt x="406" y="34"/>
                      </a:lnTo>
                      <a:lnTo>
                        <a:pt x="105" y="0"/>
                      </a:lnTo>
                      <a:lnTo>
                        <a:pt x="0" y="640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88" name="Freeform 388" descr="Blue tissue paper"/>
                <p:cNvSpPr>
                  <a:spLocks/>
                </p:cNvSpPr>
                <p:nvPr/>
              </p:nvSpPr>
              <p:spPr bwMode="auto">
                <a:xfrm>
                  <a:off x="1514" y="2451"/>
                  <a:ext cx="710" cy="651"/>
                </a:xfrm>
                <a:custGeom>
                  <a:avLst/>
                  <a:gdLst>
                    <a:gd name="T0" fmla="*/ 0 w 710"/>
                    <a:gd name="T1" fmla="*/ 640 h 651"/>
                    <a:gd name="T2" fmla="*/ 90 w 710"/>
                    <a:gd name="T3" fmla="*/ 650 h 651"/>
                    <a:gd name="T4" fmla="*/ 100 w 710"/>
                    <a:gd name="T5" fmla="*/ 602 h 651"/>
                    <a:gd name="T6" fmla="*/ 277 w 710"/>
                    <a:gd name="T7" fmla="*/ 623 h 651"/>
                    <a:gd name="T8" fmla="*/ 270 w 710"/>
                    <a:gd name="T9" fmla="*/ 599 h 651"/>
                    <a:gd name="T10" fmla="*/ 296 w 710"/>
                    <a:gd name="T11" fmla="*/ 601 h 651"/>
                    <a:gd name="T12" fmla="*/ 653 w 710"/>
                    <a:gd name="T13" fmla="*/ 630 h 651"/>
                    <a:gd name="T14" fmla="*/ 705 w 710"/>
                    <a:gd name="T15" fmla="*/ 117 h 651"/>
                    <a:gd name="T16" fmla="*/ 709 w 710"/>
                    <a:gd name="T17" fmla="*/ 57 h 651"/>
                    <a:gd name="T18" fmla="*/ 406 w 710"/>
                    <a:gd name="T19" fmla="*/ 34 h 651"/>
                    <a:gd name="T20" fmla="*/ 105 w 710"/>
                    <a:gd name="T21" fmla="*/ 0 h 651"/>
                    <a:gd name="T22" fmla="*/ 0 w 710"/>
                    <a:gd name="T23" fmla="*/ 640 h 65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710"/>
                    <a:gd name="T37" fmla="*/ 0 h 651"/>
                    <a:gd name="T38" fmla="*/ 710 w 710"/>
                    <a:gd name="T39" fmla="*/ 651 h 65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710" h="651">
                      <a:moveTo>
                        <a:pt x="0" y="640"/>
                      </a:moveTo>
                      <a:lnTo>
                        <a:pt x="90" y="650"/>
                      </a:lnTo>
                      <a:lnTo>
                        <a:pt x="100" y="602"/>
                      </a:lnTo>
                      <a:lnTo>
                        <a:pt x="277" y="623"/>
                      </a:lnTo>
                      <a:lnTo>
                        <a:pt x="270" y="599"/>
                      </a:lnTo>
                      <a:lnTo>
                        <a:pt x="296" y="601"/>
                      </a:lnTo>
                      <a:lnTo>
                        <a:pt x="653" y="630"/>
                      </a:lnTo>
                      <a:lnTo>
                        <a:pt x="705" y="117"/>
                      </a:lnTo>
                      <a:lnTo>
                        <a:pt x="709" y="57"/>
                      </a:lnTo>
                      <a:lnTo>
                        <a:pt x="406" y="34"/>
                      </a:lnTo>
                      <a:lnTo>
                        <a:pt x="105" y="0"/>
                      </a:lnTo>
                      <a:lnTo>
                        <a:pt x="0" y="640"/>
                      </a:lnTo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29" name="Group 389"/>
              <p:cNvGrpSpPr>
                <a:grpSpLocks/>
              </p:cNvGrpSpPr>
              <p:nvPr/>
            </p:nvGrpSpPr>
            <p:grpSpPr bwMode="auto">
              <a:xfrm>
                <a:off x="4469" y="1227"/>
                <a:ext cx="597" cy="482"/>
                <a:chOff x="4441" y="1409"/>
                <a:chExt cx="597" cy="482"/>
              </a:xfrm>
            </p:grpSpPr>
            <p:sp>
              <p:nvSpPr>
                <p:cNvPr id="38085" name="Freeform 390"/>
                <p:cNvSpPr>
                  <a:spLocks/>
                </p:cNvSpPr>
                <p:nvPr/>
              </p:nvSpPr>
              <p:spPr bwMode="auto">
                <a:xfrm>
                  <a:off x="4441" y="1409"/>
                  <a:ext cx="597" cy="482"/>
                </a:xfrm>
                <a:custGeom>
                  <a:avLst/>
                  <a:gdLst>
                    <a:gd name="T0" fmla="*/ 0 w 597"/>
                    <a:gd name="T1" fmla="*/ 412 h 482"/>
                    <a:gd name="T2" fmla="*/ 21 w 597"/>
                    <a:gd name="T3" fmla="*/ 439 h 482"/>
                    <a:gd name="T4" fmla="*/ 409 w 597"/>
                    <a:gd name="T5" fmla="*/ 375 h 482"/>
                    <a:gd name="T6" fmla="*/ 434 w 597"/>
                    <a:gd name="T7" fmla="*/ 385 h 482"/>
                    <a:gd name="T8" fmla="*/ 450 w 597"/>
                    <a:gd name="T9" fmla="*/ 412 h 482"/>
                    <a:gd name="T10" fmla="*/ 488 w 597"/>
                    <a:gd name="T11" fmla="*/ 431 h 482"/>
                    <a:gd name="T12" fmla="*/ 574 w 597"/>
                    <a:gd name="T13" fmla="*/ 460 h 482"/>
                    <a:gd name="T14" fmla="*/ 575 w 597"/>
                    <a:gd name="T15" fmla="*/ 469 h 482"/>
                    <a:gd name="T16" fmla="*/ 580 w 597"/>
                    <a:gd name="T17" fmla="*/ 481 h 482"/>
                    <a:gd name="T18" fmla="*/ 587 w 597"/>
                    <a:gd name="T19" fmla="*/ 475 h 482"/>
                    <a:gd name="T20" fmla="*/ 595 w 597"/>
                    <a:gd name="T21" fmla="*/ 450 h 482"/>
                    <a:gd name="T22" fmla="*/ 596 w 597"/>
                    <a:gd name="T23" fmla="*/ 410 h 482"/>
                    <a:gd name="T24" fmla="*/ 580 w 597"/>
                    <a:gd name="T25" fmla="*/ 333 h 482"/>
                    <a:gd name="T26" fmla="*/ 580 w 597"/>
                    <a:gd name="T27" fmla="*/ 250 h 482"/>
                    <a:gd name="T28" fmla="*/ 565 w 597"/>
                    <a:gd name="T29" fmla="*/ 187 h 482"/>
                    <a:gd name="T30" fmla="*/ 538 w 597"/>
                    <a:gd name="T31" fmla="*/ 135 h 482"/>
                    <a:gd name="T32" fmla="*/ 532 w 597"/>
                    <a:gd name="T33" fmla="*/ 81 h 482"/>
                    <a:gd name="T34" fmla="*/ 506 w 597"/>
                    <a:gd name="T35" fmla="*/ 0 h 482"/>
                    <a:gd name="T36" fmla="*/ 388 w 597"/>
                    <a:gd name="T37" fmla="*/ 27 h 482"/>
                    <a:gd name="T38" fmla="*/ 380 w 597"/>
                    <a:gd name="T39" fmla="*/ 25 h 482"/>
                    <a:gd name="T40" fmla="*/ 342 w 597"/>
                    <a:gd name="T41" fmla="*/ 53 h 482"/>
                    <a:gd name="T42" fmla="*/ 309 w 597"/>
                    <a:gd name="T43" fmla="*/ 96 h 482"/>
                    <a:gd name="T44" fmla="*/ 307 w 597"/>
                    <a:gd name="T45" fmla="*/ 112 h 482"/>
                    <a:gd name="T46" fmla="*/ 292 w 597"/>
                    <a:gd name="T47" fmla="*/ 132 h 482"/>
                    <a:gd name="T48" fmla="*/ 265 w 597"/>
                    <a:gd name="T49" fmla="*/ 155 h 482"/>
                    <a:gd name="T50" fmla="*/ 276 w 597"/>
                    <a:gd name="T51" fmla="*/ 169 h 482"/>
                    <a:gd name="T52" fmla="*/ 278 w 597"/>
                    <a:gd name="T53" fmla="*/ 159 h 482"/>
                    <a:gd name="T54" fmla="*/ 287 w 597"/>
                    <a:gd name="T55" fmla="*/ 161 h 482"/>
                    <a:gd name="T56" fmla="*/ 282 w 597"/>
                    <a:gd name="T57" fmla="*/ 167 h 482"/>
                    <a:gd name="T58" fmla="*/ 288 w 597"/>
                    <a:gd name="T59" fmla="*/ 169 h 482"/>
                    <a:gd name="T60" fmla="*/ 284 w 597"/>
                    <a:gd name="T61" fmla="*/ 179 h 482"/>
                    <a:gd name="T62" fmla="*/ 278 w 597"/>
                    <a:gd name="T63" fmla="*/ 178 h 482"/>
                    <a:gd name="T64" fmla="*/ 277 w 597"/>
                    <a:gd name="T65" fmla="*/ 184 h 482"/>
                    <a:gd name="T66" fmla="*/ 292 w 597"/>
                    <a:gd name="T67" fmla="*/ 199 h 482"/>
                    <a:gd name="T68" fmla="*/ 292 w 597"/>
                    <a:gd name="T69" fmla="*/ 213 h 482"/>
                    <a:gd name="T70" fmla="*/ 272 w 597"/>
                    <a:gd name="T71" fmla="*/ 221 h 482"/>
                    <a:gd name="T72" fmla="*/ 253 w 597"/>
                    <a:gd name="T73" fmla="*/ 247 h 482"/>
                    <a:gd name="T74" fmla="*/ 232 w 597"/>
                    <a:gd name="T75" fmla="*/ 261 h 482"/>
                    <a:gd name="T76" fmla="*/ 195 w 597"/>
                    <a:gd name="T77" fmla="*/ 263 h 482"/>
                    <a:gd name="T78" fmla="*/ 183 w 597"/>
                    <a:gd name="T79" fmla="*/ 271 h 482"/>
                    <a:gd name="T80" fmla="*/ 160 w 597"/>
                    <a:gd name="T81" fmla="*/ 263 h 482"/>
                    <a:gd name="T82" fmla="*/ 96 w 597"/>
                    <a:gd name="T83" fmla="*/ 269 h 482"/>
                    <a:gd name="T84" fmla="*/ 48 w 597"/>
                    <a:gd name="T85" fmla="*/ 289 h 482"/>
                    <a:gd name="T86" fmla="*/ 52 w 597"/>
                    <a:gd name="T87" fmla="*/ 302 h 482"/>
                    <a:gd name="T88" fmla="*/ 48 w 597"/>
                    <a:gd name="T89" fmla="*/ 310 h 482"/>
                    <a:gd name="T90" fmla="*/ 52 w 597"/>
                    <a:gd name="T91" fmla="*/ 310 h 482"/>
                    <a:gd name="T92" fmla="*/ 58 w 597"/>
                    <a:gd name="T93" fmla="*/ 325 h 482"/>
                    <a:gd name="T94" fmla="*/ 66 w 597"/>
                    <a:gd name="T95" fmla="*/ 324 h 482"/>
                    <a:gd name="T96" fmla="*/ 73 w 597"/>
                    <a:gd name="T97" fmla="*/ 338 h 482"/>
                    <a:gd name="T98" fmla="*/ 72 w 597"/>
                    <a:gd name="T99" fmla="*/ 342 h 482"/>
                    <a:gd name="T100" fmla="*/ 59 w 597"/>
                    <a:gd name="T101" fmla="*/ 351 h 482"/>
                    <a:gd name="T102" fmla="*/ 54 w 597"/>
                    <a:gd name="T103" fmla="*/ 368 h 482"/>
                    <a:gd name="T104" fmla="*/ 0 w 597"/>
                    <a:gd name="T105" fmla="*/ 412 h 48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597"/>
                    <a:gd name="T160" fmla="*/ 0 h 482"/>
                    <a:gd name="T161" fmla="*/ 597 w 597"/>
                    <a:gd name="T162" fmla="*/ 482 h 48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597" h="482">
                      <a:moveTo>
                        <a:pt x="0" y="412"/>
                      </a:moveTo>
                      <a:lnTo>
                        <a:pt x="21" y="439"/>
                      </a:lnTo>
                      <a:lnTo>
                        <a:pt x="409" y="375"/>
                      </a:lnTo>
                      <a:lnTo>
                        <a:pt x="434" y="385"/>
                      </a:lnTo>
                      <a:lnTo>
                        <a:pt x="450" y="412"/>
                      </a:lnTo>
                      <a:lnTo>
                        <a:pt x="488" y="431"/>
                      </a:lnTo>
                      <a:lnTo>
                        <a:pt x="574" y="460"/>
                      </a:lnTo>
                      <a:lnTo>
                        <a:pt x="575" y="469"/>
                      </a:lnTo>
                      <a:lnTo>
                        <a:pt x="580" y="481"/>
                      </a:lnTo>
                      <a:lnTo>
                        <a:pt x="587" y="475"/>
                      </a:lnTo>
                      <a:lnTo>
                        <a:pt x="595" y="450"/>
                      </a:lnTo>
                      <a:lnTo>
                        <a:pt x="596" y="410"/>
                      </a:lnTo>
                      <a:lnTo>
                        <a:pt x="580" y="333"/>
                      </a:lnTo>
                      <a:lnTo>
                        <a:pt x="580" y="250"/>
                      </a:lnTo>
                      <a:lnTo>
                        <a:pt x="565" y="187"/>
                      </a:lnTo>
                      <a:lnTo>
                        <a:pt x="538" y="135"/>
                      </a:lnTo>
                      <a:lnTo>
                        <a:pt x="532" y="81"/>
                      </a:lnTo>
                      <a:lnTo>
                        <a:pt x="506" y="0"/>
                      </a:lnTo>
                      <a:lnTo>
                        <a:pt x="388" y="27"/>
                      </a:lnTo>
                      <a:lnTo>
                        <a:pt x="380" y="25"/>
                      </a:lnTo>
                      <a:lnTo>
                        <a:pt x="342" y="53"/>
                      </a:lnTo>
                      <a:lnTo>
                        <a:pt x="309" y="96"/>
                      </a:lnTo>
                      <a:lnTo>
                        <a:pt x="307" y="112"/>
                      </a:lnTo>
                      <a:lnTo>
                        <a:pt x="292" y="132"/>
                      </a:lnTo>
                      <a:lnTo>
                        <a:pt x="265" y="155"/>
                      </a:lnTo>
                      <a:lnTo>
                        <a:pt x="276" y="169"/>
                      </a:lnTo>
                      <a:lnTo>
                        <a:pt x="278" y="159"/>
                      </a:lnTo>
                      <a:lnTo>
                        <a:pt x="287" y="161"/>
                      </a:lnTo>
                      <a:lnTo>
                        <a:pt x="282" y="167"/>
                      </a:lnTo>
                      <a:lnTo>
                        <a:pt x="288" y="169"/>
                      </a:lnTo>
                      <a:lnTo>
                        <a:pt x="284" y="179"/>
                      </a:lnTo>
                      <a:lnTo>
                        <a:pt x="278" y="178"/>
                      </a:lnTo>
                      <a:lnTo>
                        <a:pt x="277" y="184"/>
                      </a:lnTo>
                      <a:lnTo>
                        <a:pt x="292" y="199"/>
                      </a:lnTo>
                      <a:lnTo>
                        <a:pt x="292" y="213"/>
                      </a:lnTo>
                      <a:lnTo>
                        <a:pt x="272" y="221"/>
                      </a:lnTo>
                      <a:lnTo>
                        <a:pt x="253" y="247"/>
                      </a:lnTo>
                      <a:lnTo>
                        <a:pt x="232" y="261"/>
                      </a:lnTo>
                      <a:lnTo>
                        <a:pt x="195" y="263"/>
                      </a:lnTo>
                      <a:lnTo>
                        <a:pt x="183" y="271"/>
                      </a:lnTo>
                      <a:lnTo>
                        <a:pt x="160" y="263"/>
                      </a:lnTo>
                      <a:lnTo>
                        <a:pt x="96" y="269"/>
                      </a:lnTo>
                      <a:lnTo>
                        <a:pt x="48" y="289"/>
                      </a:lnTo>
                      <a:lnTo>
                        <a:pt x="52" y="302"/>
                      </a:lnTo>
                      <a:lnTo>
                        <a:pt x="48" y="310"/>
                      </a:lnTo>
                      <a:lnTo>
                        <a:pt x="52" y="310"/>
                      </a:lnTo>
                      <a:lnTo>
                        <a:pt x="58" y="325"/>
                      </a:lnTo>
                      <a:lnTo>
                        <a:pt x="66" y="324"/>
                      </a:lnTo>
                      <a:lnTo>
                        <a:pt x="73" y="338"/>
                      </a:lnTo>
                      <a:lnTo>
                        <a:pt x="72" y="342"/>
                      </a:lnTo>
                      <a:lnTo>
                        <a:pt x="59" y="351"/>
                      </a:lnTo>
                      <a:lnTo>
                        <a:pt x="54" y="368"/>
                      </a:lnTo>
                      <a:lnTo>
                        <a:pt x="0" y="412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86" name="Freeform 391"/>
                <p:cNvSpPr>
                  <a:spLocks/>
                </p:cNvSpPr>
                <p:nvPr/>
              </p:nvSpPr>
              <p:spPr bwMode="auto">
                <a:xfrm>
                  <a:off x="4441" y="1409"/>
                  <a:ext cx="597" cy="482"/>
                </a:xfrm>
                <a:custGeom>
                  <a:avLst/>
                  <a:gdLst>
                    <a:gd name="T0" fmla="*/ 0 w 597"/>
                    <a:gd name="T1" fmla="*/ 412 h 482"/>
                    <a:gd name="T2" fmla="*/ 21 w 597"/>
                    <a:gd name="T3" fmla="*/ 439 h 482"/>
                    <a:gd name="T4" fmla="*/ 409 w 597"/>
                    <a:gd name="T5" fmla="*/ 375 h 482"/>
                    <a:gd name="T6" fmla="*/ 434 w 597"/>
                    <a:gd name="T7" fmla="*/ 385 h 482"/>
                    <a:gd name="T8" fmla="*/ 450 w 597"/>
                    <a:gd name="T9" fmla="*/ 412 h 482"/>
                    <a:gd name="T10" fmla="*/ 488 w 597"/>
                    <a:gd name="T11" fmla="*/ 431 h 482"/>
                    <a:gd name="T12" fmla="*/ 574 w 597"/>
                    <a:gd name="T13" fmla="*/ 460 h 482"/>
                    <a:gd name="T14" fmla="*/ 575 w 597"/>
                    <a:gd name="T15" fmla="*/ 469 h 482"/>
                    <a:gd name="T16" fmla="*/ 580 w 597"/>
                    <a:gd name="T17" fmla="*/ 481 h 482"/>
                    <a:gd name="T18" fmla="*/ 587 w 597"/>
                    <a:gd name="T19" fmla="*/ 475 h 482"/>
                    <a:gd name="T20" fmla="*/ 595 w 597"/>
                    <a:gd name="T21" fmla="*/ 450 h 482"/>
                    <a:gd name="T22" fmla="*/ 596 w 597"/>
                    <a:gd name="T23" fmla="*/ 410 h 482"/>
                    <a:gd name="T24" fmla="*/ 580 w 597"/>
                    <a:gd name="T25" fmla="*/ 333 h 482"/>
                    <a:gd name="T26" fmla="*/ 580 w 597"/>
                    <a:gd name="T27" fmla="*/ 250 h 482"/>
                    <a:gd name="T28" fmla="*/ 565 w 597"/>
                    <a:gd name="T29" fmla="*/ 187 h 482"/>
                    <a:gd name="T30" fmla="*/ 538 w 597"/>
                    <a:gd name="T31" fmla="*/ 135 h 482"/>
                    <a:gd name="T32" fmla="*/ 532 w 597"/>
                    <a:gd name="T33" fmla="*/ 81 h 482"/>
                    <a:gd name="T34" fmla="*/ 506 w 597"/>
                    <a:gd name="T35" fmla="*/ 0 h 482"/>
                    <a:gd name="T36" fmla="*/ 388 w 597"/>
                    <a:gd name="T37" fmla="*/ 27 h 482"/>
                    <a:gd name="T38" fmla="*/ 380 w 597"/>
                    <a:gd name="T39" fmla="*/ 25 h 482"/>
                    <a:gd name="T40" fmla="*/ 342 w 597"/>
                    <a:gd name="T41" fmla="*/ 53 h 482"/>
                    <a:gd name="T42" fmla="*/ 309 w 597"/>
                    <a:gd name="T43" fmla="*/ 96 h 482"/>
                    <a:gd name="T44" fmla="*/ 307 w 597"/>
                    <a:gd name="T45" fmla="*/ 112 h 482"/>
                    <a:gd name="T46" fmla="*/ 292 w 597"/>
                    <a:gd name="T47" fmla="*/ 132 h 482"/>
                    <a:gd name="T48" fmla="*/ 265 w 597"/>
                    <a:gd name="T49" fmla="*/ 155 h 482"/>
                    <a:gd name="T50" fmla="*/ 276 w 597"/>
                    <a:gd name="T51" fmla="*/ 169 h 482"/>
                    <a:gd name="T52" fmla="*/ 278 w 597"/>
                    <a:gd name="T53" fmla="*/ 159 h 482"/>
                    <a:gd name="T54" fmla="*/ 287 w 597"/>
                    <a:gd name="T55" fmla="*/ 161 h 482"/>
                    <a:gd name="T56" fmla="*/ 282 w 597"/>
                    <a:gd name="T57" fmla="*/ 167 h 482"/>
                    <a:gd name="T58" fmla="*/ 288 w 597"/>
                    <a:gd name="T59" fmla="*/ 169 h 482"/>
                    <a:gd name="T60" fmla="*/ 284 w 597"/>
                    <a:gd name="T61" fmla="*/ 179 h 482"/>
                    <a:gd name="T62" fmla="*/ 278 w 597"/>
                    <a:gd name="T63" fmla="*/ 178 h 482"/>
                    <a:gd name="T64" fmla="*/ 277 w 597"/>
                    <a:gd name="T65" fmla="*/ 184 h 482"/>
                    <a:gd name="T66" fmla="*/ 292 w 597"/>
                    <a:gd name="T67" fmla="*/ 199 h 482"/>
                    <a:gd name="T68" fmla="*/ 292 w 597"/>
                    <a:gd name="T69" fmla="*/ 213 h 482"/>
                    <a:gd name="T70" fmla="*/ 272 w 597"/>
                    <a:gd name="T71" fmla="*/ 221 h 482"/>
                    <a:gd name="T72" fmla="*/ 253 w 597"/>
                    <a:gd name="T73" fmla="*/ 247 h 482"/>
                    <a:gd name="T74" fmla="*/ 232 w 597"/>
                    <a:gd name="T75" fmla="*/ 261 h 482"/>
                    <a:gd name="T76" fmla="*/ 195 w 597"/>
                    <a:gd name="T77" fmla="*/ 263 h 482"/>
                    <a:gd name="T78" fmla="*/ 183 w 597"/>
                    <a:gd name="T79" fmla="*/ 271 h 482"/>
                    <a:gd name="T80" fmla="*/ 160 w 597"/>
                    <a:gd name="T81" fmla="*/ 263 h 482"/>
                    <a:gd name="T82" fmla="*/ 96 w 597"/>
                    <a:gd name="T83" fmla="*/ 269 h 482"/>
                    <a:gd name="T84" fmla="*/ 48 w 597"/>
                    <a:gd name="T85" fmla="*/ 289 h 482"/>
                    <a:gd name="T86" fmla="*/ 52 w 597"/>
                    <a:gd name="T87" fmla="*/ 302 h 482"/>
                    <a:gd name="T88" fmla="*/ 48 w 597"/>
                    <a:gd name="T89" fmla="*/ 310 h 482"/>
                    <a:gd name="T90" fmla="*/ 52 w 597"/>
                    <a:gd name="T91" fmla="*/ 310 h 482"/>
                    <a:gd name="T92" fmla="*/ 58 w 597"/>
                    <a:gd name="T93" fmla="*/ 325 h 482"/>
                    <a:gd name="T94" fmla="*/ 66 w 597"/>
                    <a:gd name="T95" fmla="*/ 324 h 482"/>
                    <a:gd name="T96" fmla="*/ 73 w 597"/>
                    <a:gd name="T97" fmla="*/ 338 h 482"/>
                    <a:gd name="T98" fmla="*/ 72 w 597"/>
                    <a:gd name="T99" fmla="*/ 342 h 482"/>
                    <a:gd name="T100" fmla="*/ 59 w 597"/>
                    <a:gd name="T101" fmla="*/ 351 h 482"/>
                    <a:gd name="T102" fmla="*/ 54 w 597"/>
                    <a:gd name="T103" fmla="*/ 368 h 482"/>
                    <a:gd name="T104" fmla="*/ 0 w 597"/>
                    <a:gd name="T105" fmla="*/ 412 h 48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597"/>
                    <a:gd name="T160" fmla="*/ 0 h 482"/>
                    <a:gd name="T161" fmla="*/ 597 w 597"/>
                    <a:gd name="T162" fmla="*/ 482 h 482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597" h="482">
                      <a:moveTo>
                        <a:pt x="0" y="412"/>
                      </a:moveTo>
                      <a:lnTo>
                        <a:pt x="21" y="439"/>
                      </a:lnTo>
                      <a:lnTo>
                        <a:pt x="409" y="375"/>
                      </a:lnTo>
                      <a:lnTo>
                        <a:pt x="434" y="385"/>
                      </a:lnTo>
                      <a:lnTo>
                        <a:pt x="450" y="412"/>
                      </a:lnTo>
                      <a:lnTo>
                        <a:pt x="488" y="431"/>
                      </a:lnTo>
                      <a:lnTo>
                        <a:pt x="574" y="460"/>
                      </a:lnTo>
                      <a:lnTo>
                        <a:pt x="575" y="469"/>
                      </a:lnTo>
                      <a:lnTo>
                        <a:pt x="580" y="481"/>
                      </a:lnTo>
                      <a:lnTo>
                        <a:pt x="587" y="475"/>
                      </a:lnTo>
                      <a:lnTo>
                        <a:pt x="595" y="450"/>
                      </a:lnTo>
                      <a:lnTo>
                        <a:pt x="596" y="410"/>
                      </a:lnTo>
                      <a:lnTo>
                        <a:pt x="580" y="333"/>
                      </a:lnTo>
                      <a:lnTo>
                        <a:pt x="580" y="250"/>
                      </a:lnTo>
                      <a:lnTo>
                        <a:pt x="565" y="187"/>
                      </a:lnTo>
                      <a:lnTo>
                        <a:pt x="538" y="135"/>
                      </a:lnTo>
                      <a:lnTo>
                        <a:pt x="532" y="81"/>
                      </a:lnTo>
                      <a:lnTo>
                        <a:pt x="506" y="0"/>
                      </a:lnTo>
                      <a:lnTo>
                        <a:pt x="388" y="27"/>
                      </a:lnTo>
                      <a:lnTo>
                        <a:pt x="380" y="25"/>
                      </a:lnTo>
                      <a:lnTo>
                        <a:pt x="342" y="53"/>
                      </a:lnTo>
                      <a:lnTo>
                        <a:pt x="309" y="96"/>
                      </a:lnTo>
                      <a:lnTo>
                        <a:pt x="307" y="112"/>
                      </a:lnTo>
                      <a:lnTo>
                        <a:pt x="292" y="132"/>
                      </a:lnTo>
                      <a:lnTo>
                        <a:pt x="265" y="155"/>
                      </a:lnTo>
                      <a:lnTo>
                        <a:pt x="276" y="169"/>
                      </a:lnTo>
                      <a:lnTo>
                        <a:pt x="278" y="159"/>
                      </a:lnTo>
                      <a:lnTo>
                        <a:pt x="287" y="161"/>
                      </a:lnTo>
                      <a:lnTo>
                        <a:pt x="282" y="167"/>
                      </a:lnTo>
                      <a:lnTo>
                        <a:pt x="288" y="169"/>
                      </a:lnTo>
                      <a:lnTo>
                        <a:pt x="284" y="179"/>
                      </a:lnTo>
                      <a:lnTo>
                        <a:pt x="278" y="178"/>
                      </a:lnTo>
                      <a:lnTo>
                        <a:pt x="277" y="184"/>
                      </a:lnTo>
                      <a:lnTo>
                        <a:pt x="292" y="199"/>
                      </a:lnTo>
                      <a:lnTo>
                        <a:pt x="292" y="213"/>
                      </a:lnTo>
                      <a:lnTo>
                        <a:pt x="272" y="221"/>
                      </a:lnTo>
                      <a:lnTo>
                        <a:pt x="253" y="247"/>
                      </a:lnTo>
                      <a:lnTo>
                        <a:pt x="232" y="261"/>
                      </a:lnTo>
                      <a:lnTo>
                        <a:pt x="195" y="263"/>
                      </a:lnTo>
                      <a:lnTo>
                        <a:pt x="183" y="271"/>
                      </a:lnTo>
                      <a:lnTo>
                        <a:pt x="160" y="263"/>
                      </a:lnTo>
                      <a:lnTo>
                        <a:pt x="96" y="269"/>
                      </a:lnTo>
                      <a:lnTo>
                        <a:pt x="48" y="289"/>
                      </a:lnTo>
                      <a:lnTo>
                        <a:pt x="52" y="302"/>
                      </a:lnTo>
                      <a:lnTo>
                        <a:pt x="48" y="310"/>
                      </a:lnTo>
                      <a:lnTo>
                        <a:pt x="52" y="310"/>
                      </a:lnTo>
                      <a:lnTo>
                        <a:pt x="58" y="325"/>
                      </a:lnTo>
                      <a:lnTo>
                        <a:pt x="66" y="324"/>
                      </a:lnTo>
                      <a:lnTo>
                        <a:pt x="73" y="338"/>
                      </a:lnTo>
                      <a:lnTo>
                        <a:pt x="72" y="342"/>
                      </a:lnTo>
                      <a:lnTo>
                        <a:pt x="59" y="351"/>
                      </a:lnTo>
                      <a:lnTo>
                        <a:pt x="54" y="368"/>
                      </a:lnTo>
                      <a:lnTo>
                        <a:pt x="0" y="412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0" name="Group 392"/>
              <p:cNvGrpSpPr>
                <a:grpSpLocks/>
              </p:cNvGrpSpPr>
              <p:nvPr/>
            </p:nvGrpSpPr>
            <p:grpSpPr bwMode="auto">
              <a:xfrm>
                <a:off x="5023" y="1727"/>
                <a:ext cx="19" cy="25"/>
                <a:chOff x="4995" y="1909"/>
                <a:chExt cx="19" cy="25"/>
              </a:xfrm>
            </p:grpSpPr>
            <p:sp>
              <p:nvSpPr>
                <p:cNvPr id="38083" name="Freeform 393"/>
                <p:cNvSpPr>
                  <a:spLocks/>
                </p:cNvSpPr>
                <p:nvPr/>
              </p:nvSpPr>
              <p:spPr bwMode="auto">
                <a:xfrm>
                  <a:off x="4995" y="1909"/>
                  <a:ext cx="19" cy="25"/>
                </a:xfrm>
                <a:custGeom>
                  <a:avLst/>
                  <a:gdLst>
                    <a:gd name="T0" fmla="*/ 0 w 19"/>
                    <a:gd name="T1" fmla="*/ 24 h 25"/>
                    <a:gd name="T2" fmla="*/ 3 w 19"/>
                    <a:gd name="T3" fmla="*/ 9 h 25"/>
                    <a:gd name="T4" fmla="*/ 12 w 19"/>
                    <a:gd name="T5" fmla="*/ 0 h 25"/>
                    <a:gd name="T6" fmla="*/ 18 w 19"/>
                    <a:gd name="T7" fmla="*/ 4 h 25"/>
                    <a:gd name="T8" fmla="*/ 8 w 19"/>
                    <a:gd name="T9" fmla="*/ 19 h 25"/>
                    <a:gd name="T10" fmla="*/ 0 w 19"/>
                    <a:gd name="T11" fmla="*/ 24 h 2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9"/>
                    <a:gd name="T19" fmla="*/ 0 h 25"/>
                    <a:gd name="T20" fmla="*/ 19 w 19"/>
                    <a:gd name="T21" fmla="*/ 25 h 2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9" h="25">
                      <a:moveTo>
                        <a:pt x="0" y="24"/>
                      </a:moveTo>
                      <a:lnTo>
                        <a:pt x="3" y="9"/>
                      </a:lnTo>
                      <a:lnTo>
                        <a:pt x="12" y="0"/>
                      </a:lnTo>
                      <a:lnTo>
                        <a:pt x="18" y="4"/>
                      </a:lnTo>
                      <a:lnTo>
                        <a:pt x="8" y="19"/>
                      </a:lnTo>
                      <a:lnTo>
                        <a:pt x="0" y="24"/>
                      </a:lnTo>
                    </a:path>
                  </a:pathLst>
                </a:custGeom>
                <a:solidFill>
                  <a:srgbClr val="E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84" name="Freeform 394"/>
                <p:cNvSpPr>
                  <a:spLocks/>
                </p:cNvSpPr>
                <p:nvPr/>
              </p:nvSpPr>
              <p:spPr bwMode="auto">
                <a:xfrm>
                  <a:off x="4995" y="1909"/>
                  <a:ext cx="19" cy="25"/>
                </a:xfrm>
                <a:custGeom>
                  <a:avLst/>
                  <a:gdLst>
                    <a:gd name="T0" fmla="*/ 0 w 19"/>
                    <a:gd name="T1" fmla="*/ 24 h 25"/>
                    <a:gd name="T2" fmla="*/ 3 w 19"/>
                    <a:gd name="T3" fmla="*/ 9 h 25"/>
                    <a:gd name="T4" fmla="*/ 12 w 19"/>
                    <a:gd name="T5" fmla="*/ 0 h 25"/>
                    <a:gd name="T6" fmla="*/ 18 w 19"/>
                    <a:gd name="T7" fmla="*/ 4 h 25"/>
                    <a:gd name="T8" fmla="*/ 8 w 19"/>
                    <a:gd name="T9" fmla="*/ 19 h 25"/>
                    <a:gd name="T10" fmla="*/ 0 w 19"/>
                    <a:gd name="T11" fmla="*/ 24 h 2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9"/>
                    <a:gd name="T19" fmla="*/ 0 h 25"/>
                    <a:gd name="T20" fmla="*/ 19 w 19"/>
                    <a:gd name="T21" fmla="*/ 25 h 2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9" h="25">
                      <a:moveTo>
                        <a:pt x="0" y="24"/>
                      </a:moveTo>
                      <a:lnTo>
                        <a:pt x="3" y="9"/>
                      </a:lnTo>
                      <a:lnTo>
                        <a:pt x="12" y="0"/>
                      </a:lnTo>
                      <a:lnTo>
                        <a:pt x="18" y="4"/>
                      </a:lnTo>
                      <a:lnTo>
                        <a:pt x="8" y="19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1" name="Group 395"/>
              <p:cNvGrpSpPr>
                <a:grpSpLocks/>
              </p:cNvGrpSpPr>
              <p:nvPr/>
            </p:nvGrpSpPr>
            <p:grpSpPr bwMode="auto">
              <a:xfrm>
                <a:off x="5043" y="1636"/>
                <a:ext cx="186" cy="101"/>
                <a:chOff x="5015" y="1818"/>
                <a:chExt cx="186" cy="101"/>
              </a:xfrm>
            </p:grpSpPr>
            <p:sp>
              <p:nvSpPr>
                <p:cNvPr id="38081" name="Freeform 396"/>
                <p:cNvSpPr>
                  <a:spLocks/>
                </p:cNvSpPr>
                <p:nvPr/>
              </p:nvSpPr>
              <p:spPr bwMode="auto">
                <a:xfrm>
                  <a:off x="5015" y="1818"/>
                  <a:ext cx="186" cy="101"/>
                </a:xfrm>
                <a:custGeom>
                  <a:avLst/>
                  <a:gdLst>
                    <a:gd name="T0" fmla="*/ 0 w 186"/>
                    <a:gd name="T1" fmla="*/ 91 h 101"/>
                    <a:gd name="T2" fmla="*/ 5 w 186"/>
                    <a:gd name="T3" fmla="*/ 99 h 101"/>
                    <a:gd name="T4" fmla="*/ 7 w 186"/>
                    <a:gd name="T5" fmla="*/ 100 h 101"/>
                    <a:gd name="T6" fmla="*/ 14 w 186"/>
                    <a:gd name="T7" fmla="*/ 91 h 101"/>
                    <a:gd name="T8" fmla="*/ 20 w 186"/>
                    <a:gd name="T9" fmla="*/ 89 h 101"/>
                    <a:gd name="T10" fmla="*/ 24 w 186"/>
                    <a:gd name="T11" fmla="*/ 91 h 101"/>
                    <a:gd name="T12" fmla="*/ 13 w 186"/>
                    <a:gd name="T13" fmla="*/ 100 h 101"/>
                    <a:gd name="T14" fmla="*/ 29 w 186"/>
                    <a:gd name="T15" fmla="*/ 95 h 101"/>
                    <a:gd name="T16" fmla="*/ 31 w 186"/>
                    <a:gd name="T17" fmla="*/ 91 h 101"/>
                    <a:gd name="T18" fmla="*/ 57 w 186"/>
                    <a:gd name="T19" fmla="*/ 79 h 101"/>
                    <a:gd name="T20" fmla="*/ 79 w 186"/>
                    <a:gd name="T21" fmla="*/ 66 h 101"/>
                    <a:gd name="T22" fmla="*/ 102 w 186"/>
                    <a:gd name="T23" fmla="*/ 56 h 101"/>
                    <a:gd name="T24" fmla="*/ 122 w 186"/>
                    <a:gd name="T25" fmla="*/ 45 h 101"/>
                    <a:gd name="T26" fmla="*/ 121 w 186"/>
                    <a:gd name="T27" fmla="*/ 49 h 101"/>
                    <a:gd name="T28" fmla="*/ 83 w 186"/>
                    <a:gd name="T29" fmla="*/ 74 h 101"/>
                    <a:gd name="T30" fmla="*/ 76 w 186"/>
                    <a:gd name="T31" fmla="*/ 76 h 101"/>
                    <a:gd name="T32" fmla="*/ 81 w 186"/>
                    <a:gd name="T33" fmla="*/ 76 h 101"/>
                    <a:gd name="T34" fmla="*/ 91 w 186"/>
                    <a:gd name="T35" fmla="*/ 73 h 101"/>
                    <a:gd name="T36" fmla="*/ 150 w 186"/>
                    <a:gd name="T37" fmla="*/ 34 h 101"/>
                    <a:gd name="T38" fmla="*/ 158 w 186"/>
                    <a:gd name="T39" fmla="*/ 27 h 101"/>
                    <a:gd name="T40" fmla="*/ 183 w 186"/>
                    <a:gd name="T41" fmla="*/ 4 h 101"/>
                    <a:gd name="T42" fmla="*/ 185 w 186"/>
                    <a:gd name="T43" fmla="*/ 0 h 101"/>
                    <a:gd name="T44" fmla="*/ 181 w 186"/>
                    <a:gd name="T45" fmla="*/ 1 h 101"/>
                    <a:gd name="T46" fmla="*/ 168 w 186"/>
                    <a:gd name="T47" fmla="*/ 11 h 101"/>
                    <a:gd name="T48" fmla="*/ 161 w 186"/>
                    <a:gd name="T49" fmla="*/ 10 h 101"/>
                    <a:gd name="T50" fmla="*/ 149 w 186"/>
                    <a:gd name="T51" fmla="*/ 17 h 101"/>
                    <a:gd name="T52" fmla="*/ 144 w 186"/>
                    <a:gd name="T53" fmla="*/ 16 h 101"/>
                    <a:gd name="T54" fmla="*/ 136 w 186"/>
                    <a:gd name="T55" fmla="*/ 38 h 101"/>
                    <a:gd name="T56" fmla="*/ 131 w 186"/>
                    <a:gd name="T57" fmla="*/ 34 h 101"/>
                    <a:gd name="T58" fmla="*/ 121 w 186"/>
                    <a:gd name="T59" fmla="*/ 34 h 101"/>
                    <a:gd name="T60" fmla="*/ 138 w 186"/>
                    <a:gd name="T61" fmla="*/ 17 h 101"/>
                    <a:gd name="T62" fmla="*/ 136 w 186"/>
                    <a:gd name="T63" fmla="*/ 11 h 101"/>
                    <a:gd name="T64" fmla="*/ 149 w 186"/>
                    <a:gd name="T65" fmla="*/ 0 h 101"/>
                    <a:gd name="T66" fmla="*/ 143 w 186"/>
                    <a:gd name="T67" fmla="*/ 0 h 101"/>
                    <a:gd name="T68" fmla="*/ 117 w 186"/>
                    <a:gd name="T69" fmla="*/ 27 h 101"/>
                    <a:gd name="T70" fmla="*/ 89 w 186"/>
                    <a:gd name="T71" fmla="*/ 35 h 101"/>
                    <a:gd name="T72" fmla="*/ 73 w 186"/>
                    <a:gd name="T73" fmla="*/ 38 h 101"/>
                    <a:gd name="T74" fmla="*/ 71 w 186"/>
                    <a:gd name="T75" fmla="*/ 44 h 101"/>
                    <a:gd name="T76" fmla="*/ 50 w 186"/>
                    <a:gd name="T77" fmla="*/ 50 h 101"/>
                    <a:gd name="T78" fmla="*/ 44 w 186"/>
                    <a:gd name="T79" fmla="*/ 48 h 101"/>
                    <a:gd name="T80" fmla="*/ 44 w 186"/>
                    <a:gd name="T81" fmla="*/ 54 h 101"/>
                    <a:gd name="T82" fmla="*/ 34 w 186"/>
                    <a:gd name="T83" fmla="*/ 54 h 101"/>
                    <a:gd name="T84" fmla="*/ 29 w 186"/>
                    <a:gd name="T85" fmla="*/ 57 h 101"/>
                    <a:gd name="T86" fmla="*/ 26 w 186"/>
                    <a:gd name="T87" fmla="*/ 66 h 101"/>
                    <a:gd name="T88" fmla="*/ 24 w 186"/>
                    <a:gd name="T89" fmla="*/ 63 h 101"/>
                    <a:gd name="T90" fmla="*/ 20 w 186"/>
                    <a:gd name="T91" fmla="*/ 72 h 101"/>
                    <a:gd name="T92" fmla="*/ 6 w 186"/>
                    <a:gd name="T93" fmla="*/ 74 h 101"/>
                    <a:gd name="T94" fmla="*/ 5 w 186"/>
                    <a:gd name="T95" fmla="*/ 82 h 101"/>
                    <a:gd name="T96" fmla="*/ 0 w 186"/>
                    <a:gd name="T97" fmla="*/ 91 h 10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86"/>
                    <a:gd name="T148" fmla="*/ 0 h 101"/>
                    <a:gd name="T149" fmla="*/ 186 w 186"/>
                    <a:gd name="T150" fmla="*/ 101 h 10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86" h="101">
                      <a:moveTo>
                        <a:pt x="0" y="91"/>
                      </a:moveTo>
                      <a:lnTo>
                        <a:pt x="5" y="99"/>
                      </a:lnTo>
                      <a:lnTo>
                        <a:pt x="7" y="100"/>
                      </a:lnTo>
                      <a:lnTo>
                        <a:pt x="14" y="91"/>
                      </a:lnTo>
                      <a:lnTo>
                        <a:pt x="20" y="89"/>
                      </a:lnTo>
                      <a:lnTo>
                        <a:pt x="24" y="91"/>
                      </a:lnTo>
                      <a:lnTo>
                        <a:pt x="13" y="100"/>
                      </a:lnTo>
                      <a:lnTo>
                        <a:pt x="29" y="95"/>
                      </a:lnTo>
                      <a:lnTo>
                        <a:pt x="31" y="91"/>
                      </a:lnTo>
                      <a:lnTo>
                        <a:pt x="57" y="79"/>
                      </a:lnTo>
                      <a:lnTo>
                        <a:pt x="79" y="66"/>
                      </a:lnTo>
                      <a:lnTo>
                        <a:pt x="102" y="56"/>
                      </a:lnTo>
                      <a:lnTo>
                        <a:pt x="122" y="45"/>
                      </a:lnTo>
                      <a:lnTo>
                        <a:pt x="121" y="49"/>
                      </a:lnTo>
                      <a:lnTo>
                        <a:pt x="83" y="74"/>
                      </a:lnTo>
                      <a:lnTo>
                        <a:pt x="76" y="76"/>
                      </a:lnTo>
                      <a:lnTo>
                        <a:pt x="81" y="76"/>
                      </a:lnTo>
                      <a:lnTo>
                        <a:pt x="91" y="73"/>
                      </a:lnTo>
                      <a:lnTo>
                        <a:pt x="150" y="34"/>
                      </a:lnTo>
                      <a:lnTo>
                        <a:pt x="158" y="27"/>
                      </a:lnTo>
                      <a:lnTo>
                        <a:pt x="183" y="4"/>
                      </a:lnTo>
                      <a:lnTo>
                        <a:pt x="185" y="0"/>
                      </a:lnTo>
                      <a:lnTo>
                        <a:pt x="181" y="1"/>
                      </a:lnTo>
                      <a:lnTo>
                        <a:pt x="168" y="11"/>
                      </a:lnTo>
                      <a:lnTo>
                        <a:pt x="161" y="10"/>
                      </a:lnTo>
                      <a:lnTo>
                        <a:pt x="149" y="17"/>
                      </a:lnTo>
                      <a:lnTo>
                        <a:pt x="144" y="16"/>
                      </a:lnTo>
                      <a:lnTo>
                        <a:pt x="136" y="38"/>
                      </a:lnTo>
                      <a:lnTo>
                        <a:pt x="131" y="34"/>
                      </a:lnTo>
                      <a:lnTo>
                        <a:pt x="121" y="34"/>
                      </a:lnTo>
                      <a:lnTo>
                        <a:pt x="138" y="17"/>
                      </a:lnTo>
                      <a:lnTo>
                        <a:pt x="136" y="11"/>
                      </a:lnTo>
                      <a:lnTo>
                        <a:pt x="149" y="0"/>
                      </a:lnTo>
                      <a:lnTo>
                        <a:pt x="143" y="0"/>
                      </a:lnTo>
                      <a:lnTo>
                        <a:pt x="117" y="27"/>
                      </a:lnTo>
                      <a:lnTo>
                        <a:pt x="89" y="35"/>
                      </a:lnTo>
                      <a:lnTo>
                        <a:pt x="73" y="38"/>
                      </a:lnTo>
                      <a:lnTo>
                        <a:pt x="71" y="44"/>
                      </a:lnTo>
                      <a:lnTo>
                        <a:pt x="50" y="50"/>
                      </a:lnTo>
                      <a:lnTo>
                        <a:pt x="44" y="48"/>
                      </a:lnTo>
                      <a:lnTo>
                        <a:pt x="44" y="54"/>
                      </a:lnTo>
                      <a:lnTo>
                        <a:pt x="34" y="54"/>
                      </a:lnTo>
                      <a:lnTo>
                        <a:pt x="29" y="57"/>
                      </a:lnTo>
                      <a:lnTo>
                        <a:pt x="26" y="66"/>
                      </a:lnTo>
                      <a:lnTo>
                        <a:pt x="24" y="63"/>
                      </a:lnTo>
                      <a:lnTo>
                        <a:pt x="20" y="72"/>
                      </a:lnTo>
                      <a:lnTo>
                        <a:pt x="6" y="74"/>
                      </a:lnTo>
                      <a:lnTo>
                        <a:pt x="5" y="82"/>
                      </a:lnTo>
                      <a:lnTo>
                        <a:pt x="0" y="91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82" name="Freeform 397"/>
                <p:cNvSpPr>
                  <a:spLocks/>
                </p:cNvSpPr>
                <p:nvPr/>
              </p:nvSpPr>
              <p:spPr bwMode="auto">
                <a:xfrm>
                  <a:off x="5015" y="1818"/>
                  <a:ext cx="186" cy="101"/>
                </a:xfrm>
                <a:custGeom>
                  <a:avLst/>
                  <a:gdLst>
                    <a:gd name="T0" fmla="*/ 0 w 186"/>
                    <a:gd name="T1" fmla="*/ 91 h 101"/>
                    <a:gd name="T2" fmla="*/ 5 w 186"/>
                    <a:gd name="T3" fmla="*/ 99 h 101"/>
                    <a:gd name="T4" fmla="*/ 7 w 186"/>
                    <a:gd name="T5" fmla="*/ 100 h 101"/>
                    <a:gd name="T6" fmla="*/ 14 w 186"/>
                    <a:gd name="T7" fmla="*/ 91 h 101"/>
                    <a:gd name="T8" fmla="*/ 20 w 186"/>
                    <a:gd name="T9" fmla="*/ 89 h 101"/>
                    <a:gd name="T10" fmla="*/ 24 w 186"/>
                    <a:gd name="T11" fmla="*/ 91 h 101"/>
                    <a:gd name="T12" fmla="*/ 13 w 186"/>
                    <a:gd name="T13" fmla="*/ 100 h 101"/>
                    <a:gd name="T14" fmla="*/ 29 w 186"/>
                    <a:gd name="T15" fmla="*/ 95 h 101"/>
                    <a:gd name="T16" fmla="*/ 31 w 186"/>
                    <a:gd name="T17" fmla="*/ 91 h 101"/>
                    <a:gd name="T18" fmla="*/ 57 w 186"/>
                    <a:gd name="T19" fmla="*/ 79 h 101"/>
                    <a:gd name="T20" fmla="*/ 79 w 186"/>
                    <a:gd name="T21" fmla="*/ 66 h 101"/>
                    <a:gd name="T22" fmla="*/ 102 w 186"/>
                    <a:gd name="T23" fmla="*/ 56 h 101"/>
                    <a:gd name="T24" fmla="*/ 122 w 186"/>
                    <a:gd name="T25" fmla="*/ 45 h 101"/>
                    <a:gd name="T26" fmla="*/ 121 w 186"/>
                    <a:gd name="T27" fmla="*/ 49 h 101"/>
                    <a:gd name="T28" fmla="*/ 83 w 186"/>
                    <a:gd name="T29" fmla="*/ 74 h 101"/>
                    <a:gd name="T30" fmla="*/ 76 w 186"/>
                    <a:gd name="T31" fmla="*/ 76 h 101"/>
                    <a:gd name="T32" fmla="*/ 81 w 186"/>
                    <a:gd name="T33" fmla="*/ 76 h 101"/>
                    <a:gd name="T34" fmla="*/ 91 w 186"/>
                    <a:gd name="T35" fmla="*/ 73 h 101"/>
                    <a:gd name="T36" fmla="*/ 150 w 186"/>
                    <a:gd name="T37" fmla="*/ 34 h 101"/>
                    <a:gd name="T38" fmla="*/ 158 w 186"/>
                    <a:gd name="T39" fmla="*/ 27 h 101"/>
                    <a:gd name="T40" fmla="*/ 183 w 186"/>
                    <a:gd name="T41" fmla="*/ 4 h 101"/>
                    <a:gd name="T42" fmla="*/ 185 w 186"/>
                    <a:gd name="T43" fmla="*/ 0 h 101"/>
                    <a:gd name="T44" fmla="*/ 181 w 186"/>
                    <a:gd name="T45" fmla="*/ 1 h 101"/>
                    <a:gd name="T46" fmla="*/ 168 w 186"/>
                    <a:gd name="T47" fmla="*/ 11 h 101"/>
                    <a:gd name="T48" fmla="*/ 161 w 186"/>
                    <a:gd name="T49" fmla="*/ 10 h 101"/>
                    <a:gd name="T50" fmla="*/ 149 w 186"/>
                    <a:gd name="T51" fmla="*/ 17 h 101"/>
                    <a:gd name="T52" fmla="*/ 144 w 186"/>
                    <a:gd name="T53" fmla="*/ 16 h 101"/>
                    <a:gd name="T54" fmla="*/ 136 w 186"/>
                    <a:gd name="T55" fmla="*/ 38 h 101"/>
                    <a:gd name="T56" fmla="*/ 131 w 186"/>
                    <a:gd name="T57" fmla="*/ 34 h 101"/>
                    <a:gd name="T58" fmla="*/ 121 w 186"/>
                    <a:gd name="T59" fmla="*/ 34 h 101"/>
                    <a:gd name="T60" fmla="*/ 138 w 186"/>
                    <a:gd name="T61" fmla="*/ 17 h 101"/>
                    <a:gd name="T62" fmla="*/ 136 w 186"/>
                    <a:gd name="T63" fmla="*/ 11 h 101"/>
                    <a:gd name="T64" fmla="*/ 149 w 186"/>
                    <a:gd name="T65" fmla="*/ 0 h 101"/>
                    <a:gd name="T66" fmla="*/ 143 w 186"/>
                    <a:gd name="T67" fmla="*/ 0 h 101"/>
                    <a:gd name="T68" fmla="*/ 117 w 186"/>
                    <a:gd name="T69" fmla="*/ 27 h 101"/>
                    <a:gd name="T70" fmla="*/ 89 w 186"/>
                    <a:gd name="T71" fmla="*/ 35 h 101"/>
                    <a:gd name="T72" fmla="*/ 73 w 186"/>
                    <a:gd name="T73" fmla="*/ 38 h 101"/>
                    <a:gd name="T74" fmla="*/ 71 w 186"/>
                    <a:gd name="T75" fmla="*/ 44 h 101"/>
                    <a:gd name="T76" fmla="*/ 50 w 186"/>
                    <a:gd name="T77" fmla="*/ 50 h 101"/>
                    <a:gd name="T78" fmla="*/ 44 w 186"/>
                    <a:gd name="T79" fmla="*/ 48 h 101"/>
                    <a:gd name="T80" fmla="*/ 44 w 186"/>
                    <a:gd name="T81" fmla="*/ 54 h 101"/>
                    <a:gd name="T82" fmla="*/ 34 w 186"/>
                    <a:gd name="T83" fmla="*/ 54 h 101"/>
                    <a:gd name="T84" fmla="*/ 29 w 186"/>
                    <a:gd name="T85" fmla="*/ 57 h 101"/>
                    <a:gd name="T86" fmla="*/ 26 w 186"/>
                    <a:gd name="T87" fmla="*/ 66 h 101"/>
                    <a:gd name="T88" fmla="*/ 24 w 186"/>
                    <a:gd name="T89" fmla="*/ 63 h 101"/>
                    <a:gd name="T90" fmla="*/ 20 w 186"/>
                    <a:gd name="T91" fmla="*/ 72 h 101"/>
                    <a:gd name="T92" fmla="*/ 6 w 186"/>
                    <a:gd name="T93" fmla="*/ 74 h 101"/>
                    <a:gd name="T94" fmla="*/ 5 w 186"/>
                    <a:gd name="T95" fmla="*/ 82 h 101"/>
                    <a:gd name="T96" fmla="*/ 0 w 186"/>
                    <a:gd name="T97" fmla="*/ 91 h 10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186"/>
                    <a:gd name="T148" fmla="*/ 0 h 101"/>
                    <a:gd name="T149" fmla="*/ 186 w 186"/>
                    <a:gd name="T150" fmla="*/ 101 h 10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186" h="101">
                      <a:moveTo>
                        <a:pt x="0" y="91"/>
                      </a:moveTo>
                      <a:lnTo>
                        <a:pt x="5" y="99"/>
                      </a:lnTo>
                      <a:lnTo>
                        <a:pt x="7" y="100"/>
                      </a:lnTo>
                      <a:lnTo>
                        <a:pt x="14" y="91"/>
                      </a:lnTo>
                      <a:lnTo>
                        <a:pt x="20" y="89"/>
                      </a:lnTo>
                      <a:lnTo>
                        <a:pt x="24" y="91"/>
                      </a:lnTo>
                      <a:lnTo>
                        <a:pt x="13" y="100"/>
                      </a:lnTo>
                      <a:lnTo>
                        <a:pt x="29" y="95"/>
                      </a:lnTo>
                      <a:lnTo>
                        <a:pt x="31" y="91"/>
                      </a:lnTo>
                      <a:lnTo>
                        <a:pt x="57" y="79"/>
                      </a:lnTo>
                      <a:lnTo>
                        <a:pt x="79" y="66"/>
                      </a:lnTo>
                      <a:lnTo>
                        <a:pt x="102" y="56"/>
                      </a:lnTo>
                      <a:lnTo>
                        <a:pt x="122" y="45"/>
                      </a:lnTo>
                      <a:lnTo>
                        <a:pt x="121" y="49"/>
                      </a:lnTo>
                      <a:lnTo>
                        <a:pt x="83" y="74"/>
                      </a:lnTo>
                      <a:lnTo>
                        <a:pt x="76" y="76"/>
                      </a:lnTo>
                      <a:lnTo>
                        <a:pt x="81" y="76"/>
                      </a:lnTo>
                      <a:lnTo>
                        <a:pt x="91" y="73"/>
                      </a:lnTo>
                      <a:lnTo>
                        <a:pt x="150" y="34"/>
                      </a:lnTo>
                      <a:lnTo>
                        <a:pt x="158" y="27"/>
                      </a:lnTo>
                      <a:lnTo>
                        <a:pt x="183" y="4"/>
                      </a:lnTo>
                      <a:lnTo>
                        <a:pt x="185" y="0"/>
                      </a:lnTo>
                      <a:lnTo>
                        <a:pt x="181" y="1"/>
                      </a:lnTo>
                      <a:lnTo>
                        <a:pt x="168" y="11"/>
                      </a:lnTo>
                      <a:lnTo>
                        <a:pt x="161" y="10"/>
                      </a:lnTo>
                      <a:lnTo>
                        <a:pt x="149" y="17"/>
                      </a:lnTo>
                      <a:lnTo>
                        <a:pt x="144" y="16"/>
                      </a:lnTo>
                      <a:lnTo>
                        <a:pt x="136" y="38"/>
                      </a:lnTo>
                      <a:lnTo>
                        <a:pt x="131" y="34"/>
                      </a:lnTo>
                      <a:lnTo>
                        <a:pt x="121" y="34"/>
                      </a:lnTo>
                      <a:lnTo>
                        <a:pt x="138" y="17"/>
                      </a:lnTo>
                      <a:lnTo>
                        <a:pt x="136" y="11"/>
                      </a:lnTo>
                      <a:lnTo>
                        <a:pt x="149" y="0"/>
                      </a:lnTo>
                      <a:lnTo>
                        <a:pt x="143" y="0"/>
                      </a:lnTo>
                      <a:lnTo>
                        <a:pt x="117" y="27"/>
                      </a:lnTo>
                      <a:lnTo>
                        <a:pt x="89" y="35"/>
                      </a:lnTo>
                      <a:lnTo>
                        <a:pt x="73" y="38"/>
                      </a:lnTo>
                      <a:lnTo>
                        <a:pt x="71" y="44"/>
                      </a:lnTo>
                      <a:lnTo>
                        <a:pt x="50" y="50"/>
                      </a:lnTo>
                      <a:lnTo>
                        <a:pt x="44" y="48"/>
                      </a:lnTo>
                      <a:lnTo>
                        <a:pt x="44" y="54"/>
                      </a:lnTo>
                      <a:lnTo>
                        <a:pt x="34" y="54"/>
                      </a:lnTo>
                      <a:lnTo>
                        <a:pt x="29" y="57"/>
                      </a:lnTo>
                      <a:lnTo>
                        <a:pt x="26" y="66"/>
                      </a:lnTo>
                      <a:lnTo>
                        <a:pt x="24" y="63"/>
                      </a:lnTo>
                      <a:lnTo>
                        <a:pt x="20" y="72"/>
                      </a:lnTo>
                      <a:lnTo>
                        <a:pt x="6" y="74"/>
                      </a:lnTo>
                      <a:lnTo>
                        <a:pt x="5" y="82"/>
                      </a:lnTo>
                      <a:lnTo>
                        <a:pt x="0" y="91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2" name="Group 398"/>
              <p:cNvGrpSpPr>
                <a:grpSpLocks/>
              </p:cNvGrpSpPr>
              <p:nvPr/>
            </p:nvGrpSpPr>
            <p:grpSpPr bwMode="auto">
              <a:xfrm>
                <a:off x="4150" y="2226"/>
                <a:ext cx="858" cy="346"/>
                <a:chOff x="4128" y="2408"/>
                <a:chExt cx="858" cy="346"/>
              </a:xfrm>
            </p:grpSpPr>
            <p:sp>
              <p:nvSpPr>
                <p:cNvPr id="38079" name="Freeform 399" descr="Sphere"/>
                <p:cNvSpPr>
                  <a:spLocks/>
                </p:cNvSpPr>
                <p:nvPr/>
              </p:nvSpPr>
              <p:spPr bwMode="auto">
                <a:xfrm>
                  <a:off x="4128" y="2408"/>
                  <a:ext cx="858" cy="346"/>
                </a:xfrm>
                <a:custGeom>
                  <a:avLst/>
                  <a:gdLst>
                    <a:gd name="T0" fmla="*/ 1 w 858"/>
                    <a:gd name="T1" fmla="*/ 297 h 346"/>
                    <a:gd name="T2" fmla="*/ 199 w 858"/>
                    <a:gd name="T3" fmla="*/ 252 h 346"/>
                    <a:gd name="T4" fmla="*/ 392 w 858"/>
                    <a:gd name="T5" fmla="*/ 270 h 346"/>
                    <a:gd name="T6" fmla="*/ 615 w 858"/>
                    <a:gd name="T7" fmla="*/ 345 h 346"/>
                    <a:gd name="T8" fmla="*/ 665 w 858"/>
                    <a:gd name="T9" fmla="*/ 334 h 346"/>
                    <a:gd name="T10" fmla="*/ 680 w 858"/>
                    <a:gd name="T11" fmla="*/ 322 h 346"/>
                    <a:gd name="T12" fmla="*/ 705 w 858"/>
                    <a:gd name="T13" fmla="*/ 260 h 346"/>
                    <a:gd name="T14" fmla="*/ 713 w 858"/>
                    <a:gd name="T15" fmla="*/ 245 h 346"/>
                    <a:gd name="T16" fmla="*/ 708 w 858"/>
                    <a:gd name="T17" fmla="*/ 226 h 346"/>
                    <a:gd name="T18" fmla="*/ 719 w 858"/>
                    <a:gd name="T19" fmla="*/ 243 h 346"/>
                    <a:gd name="T20" fmla="*/ 737 w 858"/>
                    <a:gd name="T21" fmla="*/ 236 h 346"/>
                    <a:gd name="T22" fmla="*/ 737 w 858"/>
                    <a:gd name="T23" fmla="*/ 219 h 346"/>
                    <a:gd name="T24" fmla="*/ 749 w 858"/>
                    <a:gd name="T25" fmla="*/ 227 h 346"/>
                    <a:gd name="T26" fmla="*/ 805 w 858"/>
                    <a:gd name="T27" fmla="*/ 214 h 346"/>
                    <a:gd name="T28" fmla="*/ 816 w 858"/>
                    <a:gd name="T29" fmla="*/ 177 h 346"/>
                    <a:gd name="T30" fmla="*/ 803 w 858"/>
                    <a:gd name="T31" fmla="*/ 173 h 346"/>
                    <a:gd name="T32" fmla="*/ 797 w 858"/>
                    <a:gd name="T33" fmla="*/ 191 h 346"/>
                    <a:gd name="T34" fmla="*/ 783 w 858"/>
                    <a:gd name="T35" fmla="*/ 197 h 346"/>
                    <a:gd name="T36" fmla="*/ 736 w 858"/>
                    <a:gd name="T37" fmla="*/ 181 h 346"/>
                    <a:gd name="T38" fmla="*/ 768 w 858"/>
                    <a:gd name="T39" fmla="*/ 190 h 346"/>
                    <a:gd name="T40" fmla="*/ 779 w 858"/>
                    <a:gd name="T41" fmla="*/ 165 h 346"/>
                    <a:gd name="T42" fmla="*/ 779 w 858"/>
                    <a:gd name="T43" fmla="*/ 152 h 346"/>
                    <a:gd name="T44" fmla="*/ 756 w 858"/>
                    <a:gd name="T45" fmla="*/ 132 h 346"/>
                    <a:gd name="T46" fmla="*/ 779 w 858"/>
                    <a:gd name="T47" fmla="*/ 136 h 346"/>
                    <a:gd name="T48" fmla="*/ 777 w 858"/>
                    <a:gd name="T49" fmla="*/ 124 h 346"/>
                    <a:gd name="T50" fmla="*/ 782 w 858"/>
                    <a:gd name="T51" fmla="*/ 129 h 346"/>
                    <a:gd name="T52" fmla="*/ 799 w 858"/>
                    <a:gd name="T53" fmla="*/ 129 h 346"/>
                    <a:gd name="T54" fmla="*/ 814 w 858"/>
                    <a:gd name="T55" fmla="*/ 139 h 346"/>
                    <a:gd name="T56" fmla="*/ 839 w 858"/>
                    <a:gd name="T57" fmla="*/ 124 h 346"/>
                    <a:gd name="T58" fmla="*/ 857 w 858"/>
                    <a:gd name="T59" fmla="*/ 100 h 346"/>
                    <a:gd name="T60" fmla="*/ 849 w 858"/>
                    <a:gd name="T61" fmla="*/ 70 h 346"/>
                    <a:gd name="T62" fmla="*/ 824 w 858"/>
                    <a:gd name="T63" fmla="*/ 100 h 346"/>
                    <a:gd name="T64" fmla="*/ 816 w 858"/>
                    <a:gd name="T65" fmla="*/ 65 h 346"/>
                    <a:gd name="T66" fmla="*/ 753 w 858"/>
                    <a:gd name="T67" fmla="*/ 82 h 346"/>
                    <a:gd name="T68" fmla="*/ 774 w 858"/>
                    <a:gd name="T69" fmla="*/ 60 h 346"/>
                    <a:gd name="T70" fmla="*/ 799 w 858"/>
                    <a:gd name="T71" fmla="*/ 30 h 346"/>
                    <a:gd name="T72" fmla="*/ 817 w 858"/>
                    <a:gd name="T73" fmla="*/ 27 h 346"/>
                    <a:gd name="T74" fmla="*/ 823 w 858"/>
                    <a:gd name="T75" fmla="*/ 13 h 346"/>
                    <a:gd name="T76" fmla="*/ 498 w 858"/>
                    <a:gd name="T77" fmla="*/ 54 h 346"/>
                    <a:gd name="T78" fmla="*/ 242 w 858"/>
                    <a:gd name="T79" fmla="*/ 109 h 346"/>
                    <a:gd name="T80" fmla="*/ 210 w 858"/>
                    <a:gd name="T81" fmla="*/ 145 h 346"/>
                    <a:gd name="T82" fmla="*/ 182 w 858"/>
                    <a:gd name="T83" fmla="*/ 151 h 346"/>
                    <a:gd name="T84" fmla="*/ 153 w 858"/>
                    <a:gd name="T85" fmla="*/ 156 h 346"/>
                    <a:gd name="T86" fmla="*/ 129 w 858"/>
                    <a:gd name="T87" fmla="*/ 188 h 346"/>
                    <a:gd name="T88" fmla="*/ 25 w 858"/>
                    <a:gd name="T89" fmla="*/ 260 h 3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58"/>
                    <a:gd name="T136" fmla="*/ 0 h 346"/>
                    <a:gd name="T137" fmla="*/ 858 w 858"/>
                    <a:gd name="T138" fmla="*/ 346 h 3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58" h="346">
                      <a:moveTo>
                        <a:pt x="0" y="270"/>
                      </a:moveTo>
                      <a:lnTo>
                        <a:pt x="1" y="297"/>
                      </a:lnTo>
                      <a:lnTo>
                        <a:pt x="125" y="283"/>
                      </a:lnTo>
                      <a:lnTo>
                        <a:pt x="199" y="252"/>
                      </a:lnTo>
                      <a:lnTo>
                        <a:pt x="336" y="238"/>
                      </a:lnTo>
                      <a:lnTo>
                        <a:pt x="392" y="270"/>
                      </a:lnTo>
                      <a:lnTo>
                        <a:pt x="481" y="258"/>
                      </a:lnTo>
                      <a:lnTo>
                        <a:pt x="615" y="345"/>
                      </a:lnTo>
                      <a:lnTo>
                        <a:pt x="634" y="335"/>
                      </a:lnTo>
                      <a:lnTo>
                        <a:pt x="665" y="334"/>
                      </a:lnTo>
                      <a:lnTo>
                        <a:pt x="673" y="311"/>
                      </a:lnTo>
                      <a:lnTo>
                        <a:pt x="680" y="322"/>
                      </a:lnTo>
                      <a:lnTo>
                        <a:pt x="690" y="282"/>
                      </a:lnTo>
                      <a:lnTo>
                        <a:pt x="705" y="260"/>
                      </a:lnTo>
                      <a:lnTo>
                        <a:pt x="723" y="252"/>
                      </a:lnTo>
                      <a:lnTo>
                        <a:pt x="713" y="245"/>
                      </a:lnTo>
                      <a:lnTo>
                        <a:pt x="718" y="238"/>
                      </a:lnTo>
                      <a:lnTo>
                        <a:pt x="708" y="226"/>
                      </a:lnTo>
                      <a:lnTo>
                        <a:pt x="723" y="238"/>
                      </a:lnTo>
                      <a:lnTo>
                        <a:pt x="719" y="243"/>
                      </a:lnTo>
                      <a:lnTo>
                        <a:pt x="727" y="245"/>
                      </a:lnTo>
                      <a:lnTo>
                        <a:pt x="737" y="236"/>
                      </a:lnTo>
                      <a:lnTo>
                        <a:pt x="743" y="235"/>
                      </a:lnTo>
                      <a:lnTo>
                        <a:pt x="737" y="219"/>
                      </a:lnTo>
                      <a:lnTo>
                        <a:pt x="743" y="218"/>
                      </a:lnTo>
                      <a:lnTo>
                        <a:pt x="749" y="227"/>
                      </a:lnTo>
                      <a:lnTo>
                        <a:pt x="779" y="215"/>
                      </a:lnTo>
                      <a:lnTo>
                        <a:pt x="805" y="214"/>
                      </a:lnTo>
                      <a:lnTo>
                        <a:pt x="822" y="185"/>
                      </a:lnTo>
                      <a:lnTo>
                        <a:pt x="816" y="177"/>
                      </a:lnTo>
                      <a:lnTo>
                        <a:pt x="806" y="188"/>
                      </a:lnTo>
                      <a:lnTo>
                        <a:pt x="803" y="173"/>
                      </a:lnTo>
                      <a:lnTo>
                        <a:pt x="791" y="183"/>
                      </a:lnTo>
                      <a:lnTo>
                        <a:pt x="797" y="191"/>
                      </a:lnTo>
                      <a:lnTo>
                        <a:pt x="784" y="186"/>
                      </a:lnTo>
                      <a:lnTo>
                        <a:pt x="783" y="197"/>
                      </a:lnTo>
                      <a:lnTo>
                        <a:pt x="756" y="195"/>
                      </a:lnTo>
                      <a:lnTo>
                        <a:pt x="736" y="181"/>
                      </a:lnTo>
                      <a:lnTo>
                        <a:pt x="737" y="175"/>
                      </a:lnTo>
                      <a:lnTo>
                        <a:pt x="768" y="190"/>
                      </a:lnTo>
                      <a:lnTo>
                        <a:pt x="791" y="167"/>
                      </a:lnTo>
                      <a:lnTo>
                        <a:pt x="779" y="165"/>
                      </a:lnTo>
                      <a:lnTo>
                        <a:pt x="793" y="147"/>
                      </a:lnTo>
                      <a:lnTo>
                        <a:pt x="779" y="152"/>
                      </a:lnTo>
                      <a:lnTo>
                        <a:pt x="733" y="136"/>
                      </a:lnTo>
                      <a:lnTo>
                        <a:pt x="756" y="132"/>
                      </a:lnTo>
                      <a:lnTo>
                        <a:pt x="778" y="140"/>
                      </a:lnTo>
                      <a:lnTo>
                        <a:pt x="779" y="136"/>
                      </a:lnTo>
                      <a:lnTo>
                        <a:pt x="768" y="124"/>
                      </a:lnTo>
                      <a:lnTo>
                        <a:pt x="777" y="124"/>
                      </a:lnTo>
                      <a:lnTo>
                        <a:pt x="790" y="118"/>
                      </a:lnTo>
                      <a:lnTo>
                        <a:pt x="782" y="129"/>
                      </a:lnTo>
                      <a:lnTo>
                        <a:pt x="787" y="139"/>
                      </a:lnTo>
                      <a:lnTo>
                        <a:pt x="799" y="129"/>
                      </a:lnTo>
                      <a:lnTo>
                        <a:pt x="804" y="140"/>
                      </a:lnTo>
                      <a:lnTo>
                        <a:pt x="814" y="139"/>
                      </a:lnTo>
                      <a:lnTo>
                        <a:pt x="825" y="138"/>
                      </a:lnTo>
                      <a:lnTo>
                        <a:pt x="839" y="124"/>
                      </a:lnTo>
                      <a:lnTo>
                        <a:pt x="845" y="103"/>
                      </a:lnTo>
                      <a:lnTo>
                        <a:pt x="857" y="100"/>
                      </a:lnTo>
                      <a:lnTo>
                        <a:pt x="857" y="89"/>
                      </a:lnTo>
                      <a:lnTo>
                        <a:pt x="849" y="70"/>
                      </a:lnTo>
                      <a:lnTo>
                        <a:pt x="838" y="70"/>
                      </a:lnTo>
                      <a:lnTo>
                        <a:pt x="824" y="100"/>
                      </a:lnTo>
                      <a:lnTo>
                        <a:pt x="818" y="85"/>
                      </a:lnTo>
                      <a:lnTo>
                        <a:pt x="816" y="65"/>
                      </a:lnTo>
                      <a:lnTo>
                        <a:pt x="788" y="76"/>
                      </a:lnTo>
                      <a:lnTo>
                        <a:pt x="753" y="82"/>
                      </a:lnTo>
                      <a:lnTo>
                        <a:pt x="756" y="69"/>
                      </a:lnTo>
                      <a:lnTo>
                        <a:pt x="774" y="60"/>
                      </a:lnTo>
                      <a:lnTo>
                        <a:pt x="813" y="46"/>
                      </a:lnTo>
                      <a:lnTo>
                        <a:pt x="799" y="30"/>
                      </a:lnTo>
                      <a:lnTo>
                        <a:pt x="825" y="42"/>
                      </a:lnTo>
                      <a:lnTo>
                        <a:pt x="817" y="27"/>
                      </a:lnTo>
                      <a:lnTo>
                        <a:pt x="842" y="46"/>
                      </a:lnTo>
                      <a:lnTo>
                        <a:pt x="823" y="13"/>
                      </a:lnTo>
                      <a:lnTo>
                        <a:pt x="805" y="0"/>
                      </a:lnTo>
                      <a:lnTo>
                        <a:pt x="498" y="54"/>
                      </a:lnTo>
                      <a:lnTo>
                        <a:pt x="246" y="82"/>
                      </a:lnTo>
                      <a:lnTo>
                        <a:pt x="242" y="109"/>
                      </a:lnTo>
                      <a:lnTo>
                        <a:pt x="227" y="117"/>
                      </a:lnTo>
                      <a:lnTo>
                        <a:pt x="210" y="145"/>
                      </a:lnTo>
                      <a:lnTo>
                        <a:pt x="195" y="140"/>
                      </a:lnTo>
                      <a:lnTo>
                        <a:pt x="182" y="151"/>
                      </a:lnTo>
                      <a:lnTo>
                        <a:pt x="170" y="164"/>
                      </a:lnTo>
                      <a:lnTo>
                        <a:pt x="153" y="156"/>
                      </a:lnTo>
                      <a:lnTo>
                        <a:pt x="132" y="173"/>
                      </a:lnTo>
                      <a:lnTo>
                        <a:pt x="129" y="188"/>
                      </a:lnTo>
                      <a:lnTo>
                        <a:pt x="32" y="242"/>
                      </a:lnTo>
                      <a:lnTo>
                        <a:pt x="25" y="260"/>
                      </a:lnTo>
                      <a:lnTo>
                        <a:pt x="0" y="27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80" name="Freeform 400" descr="Sphere"/>
                <p:cNvSpPr>
                  <a:spLocks/>
                </p:cNvSpPr>
                <p:nvPr/>
              </p:nvSpPr>
              <p:spPr bwMode="auto">
                <a:xfrm>
                  <a:off x="4128" y="2408"/>
                  <a:ext cx="858" cy="346"/>
                </a:xfrm>
                <a:custGeom>
                  <a:avLst/>
                  <a:gdLst>
                    <a:gd name="T0" fmla="*/ 1 w 858"/>
                    <a:gd name="T1" fmla="*/ 297 h 346"/>
                    <a:gd name="T2" fmla="*/ 199 w 858"/>
                    <a:gd name="T3" fmla="*/ 252 h 346"/>
                    <a:gd name="T4" fmla="*/ 392 w 858"/>
                    <a:gd name="T5" fmla="*/ 270 h 346"/>
                    <a:gd name="T6" fmla="*/ 615 w 858"/>
                    <a:gd name="T7" fmla="*/ 345 h 346"/>
                    <a:gd name="T8" fmla="*/ 665 w 858"/>
                    <a:gd name="T9" fmla="*/ 334 h 346"/>
                    <a:gd name="T10" fmla="*/ 680 w 858"/>
                    <a:gd name="T11" fmla="*/ 322 h 346"/>
                    <a:gd name="T12" fmla="*/ 705 w 858"/>
                    <a:gd name="T13" fmla="*/ 260 h 346"/>
                    <a:gd name="T14" fmla="*/ 713 w 858"/>
                    <a:gd name="T15" fmla="*/ 245 h 346"/>
                    <a:gd name="T16" fmla="*/ 708 w 858"/>
                    <a:gd name="T17" fmla="*/ 226 h 346"/>
                    <a:gd name="T18" fmla="*/ 719 w 858"/>
                    <a:gd name="T19" fmla="*/ 243 h 346"/>
                    <a:gd name="T20" fmla="*/ 737 w 858"/>
                    <a:gd name="T21" fmla="*/ 236 h 346"/>
                    <a:gd name="T22" fmla="*/ 737 w 858"/>
                    <a:gd name="T23" fmla="*/ 219 h 346"/>
                    <a:gd name="T24" fmla="*/ 749 w 858"/>
                    <a:gd name="T25" fmla="*/ 227 h 346"/>
                    <a:gd name="T26" fmla="*/ 805 w 858"/>
                    <a:gd name="T27" fmla="*/ 214 h 346"/>
                    <a:gd name="T28" fmla="*/ 816 w 858"/>
                    <a:gd name="T29" fmla="*/ 177 h 346"/>
                    <a:gd name="T30" fmla="*/ 803 w 858"/>
                    <a:gd name="T31" fmla="*/ 173 h 346"/>
                    <a:gd name="T32" fmla="*/ 797 w 858"/>
                    <a:gd name="T33" fmla="*/ 191 h 346"/>
                    <a:gd name="T34" fmla="*/ 783 w 858"/>
                    <a:gd name="T35" fmla="*/ 197 h 346"/>
                    <a:gd name="T36" fmla="*/ 736 w 858"/>
                    <a:gd name="T37" fmla="*/ 181 h 346"/>
                    <a:gd name="T38" fmla="*/ 768 w 858"/>
                    <a:gd name="T39" fmla="*/ 190 h 346"/>
                    <a:gd name="T40" fmla="*/ 779 w 858"/>
                    <a:gd name="T41" fmla="*/ 165 h 346"/>
                    <a:gd name="T42" fmla="*/ 779 w 858"/>
                    <a:gd name="T43" fmla="*/ 152 h 346"/>
                    <a:gd name="T44" fmla="*/ 756 w 858"/>
                    <a:gd name="T45" fmla="*/ 132 h 346"/>
                    <a:gd name="T46" fmla="*/ 779 w 858"/>
                    <a:gd name="T47" fmla="*/ 136 h 346"/>
                    <a:gd name="T48" fmla="*/ 777 w 858"/>
                    <a:gd name="T49" fmla="*/ 124 h 346"/>
                    <a:gd name="T50" fmla="*/ 782 w 858"/>
                    <a:gd name="T51" fmla="*/ 129 h 346"/>
                    <a:gd name="T52" fmla="*/ 799 w 858"/>
                    <a:gd name="T53" fmla="*/ 129 h 346"/>
                    <a:gd name="T54" fmla="*/ 814 w 858"/>
                    <a:gd name="T55" fmla="*/ 139 h 346"/>
                    <a:gd name="T56" fmla="*/ 839 w 858"/>
                    <a:gd name="T57" fmla="*/ 124 h 346"/>
                    <a:gd name="T58" fmla="*/ 857 w 858"/>
                    <a:gd name="T59" fmla="*/ 100 h 346"/>
                    <a:gd name="T60" fmla="*/ 849 w 858"/>
                    <a:gd name="T61" fmla="*/ 70 h 346"/>
                    <a:gd name="T62" fmla="*/ 824 w 858"/>
                    <a:gd name="T63" fmla="*/ 100 h 346"/>
                    <a:gd name="T64" fmla="*/ 816 w 858"/>
                    <a:gd name="T65" fmla="*/ 65 h 346"/>
                    <a:gd name="T66" fmla="*/ 753 w 858"/>
                    <a:gd name="T67" fmla="*/ 82 h 346"/>
                    <a:gd name="T68" fmla="*/ 774 w 858"/>
                    <a:gd name="T69" fmla="*/ 60 h 346"/>
                    <a:gd name="T70" fmla="*/ 799 w 858"/>
                    <a:gd name="T71" fmla="*/ 30 h 346"/>
                    <a:gd name="T72" fmla="*/ 817 w 858"/>
                    <a:gd name="T73" fmla="*/ 27 h 346"/>
                    <a:gd name="T74" fmla="*/ 823 w 858"/>
                    <a:gd name="T75" fmla="*/ 13 h 346"/>
                    <a:gd name="T76" fmla="*/ 498 w 858"/>
                    <a:gd name="T77" fmla="*/ 54 h 346"/>
                    <a:gd name="T78" fmla="*/ 242 w 858"/>
                    <a:gd name="T79" fmla="*/ 109 h 346"/>
                    <a:gd name="T80" fmla="*/ 210 w 858"/>
                    <a:gd name="T81" fmla="*/ 145 h 346"/>
                    <a:gd name="T82" fmla="*/ 182 w 858"/>
                    <a:gd name="T83" fmla="*/ 151 h 346"/>
                    <a:gd name="T84" fmla="*/ 153 w 858"/>
                    <a:gd name="T85" fmla="*/ 156 h 346"/>
                    <a:gd name="T86" fmla="*/ 129 w 858"/>
                    <a:gd name="T87" fmla="*/ 188 h 346"/>
                    <a:gd name="T88" fmla="*/ 25 w 858"/>
                    <a:gd name="T89" fmla="*/ 260 h 34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58"/>
                    <a:gd name="T136" fmla="*/ 0 h 346"/>
                    <a:gd name="T137" fmla="*/ 858 w 858"/>
                    <a:gd name="T138" fmla="*/ 346 h 34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58" h="346">
                      <a:moveTo>
                        <a:pt x="0" y="270"/>
                      </a:moveTo>
                      <a:lnTo>
                        <a:pt x="1" y="297"/>
                      </a:lnTo>
                      <a:lnTo>
                        <a:pt x="125" y="283"/>
                      </a:lnTo>
                      <a:lnTo>
                        <a:pt x="199" y="252"/>
                      </a:lnTo>
                      <a:lnTo>
                        <a:pt x="336" y="238"/>
                      </a:lnTo>
                      <a:lnTo>
                        <a:pt x="392" y="270"/>
                      </a:lnTo>
                      <a:lnTo>
                        <a:pt x="481" y="258"/>
                      </a:lnTo>
                      <a:lnTo>
                        <a:pt x="615" y="345"/>
                      </a:lnTo>
                      <a:lnTo>
                        <a:pt x="634" y="335"/>
                      </a:lnTo>
                      <a:lnTo>
                        <a:pt x="665" y="334"/>
                      </a:lnTo>
                      <a:lnTo>
                        <a:pt x="673" y="311"/>
                      </a:lnTo>
                      <a:lnTo>
                        <a:pt x="680" y="322"/>
                      </a:lnTo>
                      <a:lnTo>
                        <a:pt x="690" y="282"/>
                      </a:lnTo>
                      <a:lnTo>
                        <a:pt x="705" y="260"/>
                      </a:lnTo>
                      <a:lnTo>
                        <a:pt x="723" y="252"/>
                      </a:lnTo>
                      <a:lnTo>
                        <a:pt x="713" y="245"/>
                      </a:lnTo>
                      <a:lnTo>
                        <a:pt x="718" y="238"/>
                      </a:lnTo>
                      <a:lnTo>
                        <a:pt x="708" y="226"/>
                      </a:lnTo>
                      <a:lnTo>
                        <a:pt x="723" y="238"/>
                      </a:lnTo>
                      <a:lnTo>
                        <a:pt x="719" y="243"/>
                      </a:lnTo>
                      <a:lnTo>
                        <a:pt x="727" y="245"/>
                      </a:lnTo>
                      <a:lnTo>
                        <a:pt x="737" y="236"/>
                      </a:lnTo>
                      <a:lnTo>
                        <a:pt x="743" y="235"/>
                      </a:lnTo>
                      <a:lnTo>
                        <a:pt x="737" y="219"/>
                      </a:lnTo>
                      <a:lnTo>
                        <a:pt x="743" y="218"/>
                      </a:lnTo>
                      <a:lnTo>
                        <a:pt x="749" y="227"/>
                      </a:lnTo>
                      <a:lnTo>
                        <a:pt x="779" y="215"/>
                      </a:lnTo>
                      <a:lnTo>
                        <a:pt x="805" y="214"/>
                      </a:lnTo>
                      <a:lnTo>
                        <a:pt x="822" y="185"/>
                      </a:lnTo>
                      <a:lnTo>
                        <a:pt x="816" y="177"/>
                      </a:lnTo>
                      <a:lnTo>
                        <a:pt x="806" y="188"/>
                      </a:lnTo>
                      <a:lnTo>
                        <a:pt x="803" y="173"/>
                      </a:lnTo>
                      <a:lnTo>
                        <a:pt x="791" y="183"/>
                      </a:lnTo>
                      <a:lnTo>
                        <a:pt x="797" y="191"/>
                      </a:lnTo>
                      <a:lnTo>
                        <a:pt x="784" y="186"/>
                      </a:lnTo>
                      <a:lnTo>
                        <a:pt x="783" y="197"/>
                      </a:lnTo>
                      <a:lnTo>
                        <a:pt x="756" y="195"/>
                      </a:lnTo>
                      <a:lnTo>
                        <a:pt x="736" y="181"/>
                      </a:lnTo>
                      <a:lnTo>
                        <a:pt x="737" y="175"/>
                      </a:lnTo>
                      <a:lnTo>
                        <a:pt x="768" y="190"/>
                      </a:lnTo>
                      <a:lnTo>
                        <a:pt x="791" y="167"/>
                      </a:lnTo>
                      <a:lnTo>
                        <a:pt x="779" y="165"/>
                      </a:lnTo>
                      <a:lnTo>
                        <a:pt x="793" y="147"/>
                      </a:lnTo>
                      <a:lnTo>
                        <a:pt x="779" y="152"/>
                      </a:lnTo>
                      <a:lnTo>
                        <a:pt x="733" y="136"/>
                      </a:lnTo>
                      <a:lnTo>
                        <a:pt x="756" y="132"/>
                      </a:lnTo>
                      <a:lnTo>
                        <a:pt x="778" y="140"/>
                      </a:lnTo>
                      <a:lnTo>
                        <a:pt x="779" y="136"/>
                      </a:lnTo>
                      <a:lnTo>
                        <a:pt x="768" y="124"/>
                      </a:lnTo>
                      <a:lnTo>
                        <a:pt x="777" y="124"/>
                      </a:lnTo>
                      <a:lnTo>
                        <a:pt x="790" y="118"/>
                      </a:lnTo>
                      <a:lnTo>
                        <a:pt x="782" y="129"/>
                      </a:lnTo>
                      <a:lnTo>
                        <a:pt x="787" y="139"/>
                      </a:lnTo>
                      <a:lnTo>
                        <a:pt x="799" y="129"/>
                      </a:lnTo>
                      <a:lnTo>
                        <a:pt x="804" y="140"/>
                      </a:lnTo>
                      <a:lnTo>
                        <a:pt x="814" y="139"/>
                      </a:lnTo>
                      <a:lnTo>
                        <a:pt x="825" y="138"/>
                      </a:lnTo>
                      <a:lnTo>
                        <a:pt x="839" y="124"/>
                      </a:lnTo>
                      <a:lnTo>
                        <a:pt x="845" y="103"/>
                      </a:lnTo>
                      <a:lnTo>
                        <a:pt x="857" y="100"/>
                      </a:lnTo>
                      <a:lnTo>
                        <a:pt x="857" y="89"/>
                      </a:lnTo>
                      <a:lnTo>
                        <a:pt x="849" y="70"/>
                      </a:lnTo>
                      <a:lnTo>
                        <a:pt x="838" y="70"/>
                      </a:lnTo>
                      <a:lnTo>
                        <a:pt x="824" y="100"/>
                      </a:lnTo>
                      <a:lnTo>
                        <a:pt x="818" y="85"/>
                      </a:lnTo>
                      <a:lnTo>
                        <a:pt x="816" y="65"/>
                      </a:lnTo>
                      <a:lnTo>
                        <a:pt x="788" y="76"/>
                      </a:lnTo>
                      <a:lnTo>
                        <a:pt x="753" y="82"/>
                      </a:lnTo>
                      <a:lnTo>
                        <a:pt x="756" y="69"/>
                      </a:lnTo>
                      <a:lnTo>
                        <a:pt x="774" y="60"/>
                      </a:lnTo>
                      <a:lnTo>
                        <a:pt x="813" y="46"/>
                      </a:lnTo>
                      <a:lnTo>
                        <a:pt x="799" y="30"/>
                      </a:lnTo>
                      <a:lnTo>
                        <a:pt x="825" y="42"/>
                      </a:lnTo>
                      <a:lnTo>
                        <a:pt x="817" y="27"/>
                      </a:lnTo>
                      <a:lnTo>
                        <a:pt x="842" y="46"/>
                      </a:lnTo>
                      <a:lnTo>
                        <a:pt x="823" y="13"/>
                      </a:lnTo>
                      <a:lnTo>
                        <a:pt x="805" y="0"/>
                      </a:lnTo>
                      <a:lnTo>
                        <a:pt x="498" y="54"/>
                      </a:lnTo>
                      <a:lnTo>
                        <a:pt x="246" y="82"/>
                      </a:lnTo>
                      <a:lnTo>
                        <a:pt x="242" y="109"/>
                      </a:lnTo>
                      <a:lnTo>
                        <a:pt x="227" y="117"/>
                      </a:lnTo>
                      <a:lnTo>
                        <a:pt x="210" y="145"/>
                      </a:lnTo>
                      <a:lnTo>
                        <a:pt x="195" y="140"/>
                      </a:lnTo>
                      <a:lnTo>
                        <a:pt x="182" y="151"/>
                      </a:lnTo>
                      <a:lnTo>
                        <a:pt x="170" y="164"/>
                      </a:lnTo>
                      <a:lnTo>
                        <a:pt x="153" y="156"/>
                      </a:lnTo>
                      <a:lnTo>
                        <a:pt x="132" y="173"/>
                      </a:lnTo>
                      <a:lnTo>
                        <a:pt x="129" y="188"/>
                      </a:lnTo>
                      <a:lnTo>
                        <a:pt x="32" y="242"/>
                      </a:lnTo>
                      <a:lnTo>
                        <a:pt x="25" y="260"/>
                      </a:lnTo>
                      <a:lnTo>
                        <a:pt x="0" y="27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3" name="Group 401"/>
              <p:cNvGrpSpPr>
                <a:grpSpLocks/>
              </p:cNvGrpSpPr>
              <p:nvPr/>
            </p:nvGrpSpPr>
            <p:grpSpPr bwMode="auto">
              <a:xfrm>
                <a:off x="2249" y="960"/>
                <a:ext cx="665" cy="379"/>
                <a:chOff x="2221" y="1134"/>
                <a:chExt cx="665" cy="379"/>
              </a:xfrm>
            </p:grpSpPr>
            <p:sp>
              <p:nvSpPr>
                <p:cNvPr id="38077" name="Freeform 402" descr="Sphere"/>
                <p:cNvSpPr>
                  <a:spLocks/>
                </p:cNvSpPr>
                <p:nvPr/>
              </p:nvSpPr>
              <p:spPr bwMode="auto">
                <a:xfrm>
                  <a:off x="2221" y="1134"/>
                  <a:ext cx="665" cy="379"/>
                </a:xfrm>
                <a:custGeom>
                  <a:avLst/>
                  <a:gdLst>
                    <a:gd name="T0" fmla="*/ 0 w 665"/>
                    <a:gd name="T1" fmla="*/ 346 h 379"/>
                    <a:gd name="T2" fmla="*/ 34 w 665"/>
                    <a:gd name="T3" fmla="*/ 0 h 379"/>
                    <a:gd name="T4" fmla="*/ 361 w 665"/>
                    <a:gd name="T5" fmla="*/ 23 h 379"/>
                    <a:gd name="T6" fmla="*/ 613 w 665"/>
                    <a:gd name="T7" fmla="*/ 29 h 379"/>
                    <a:gd name="T8" fmla="*/ 617 w 665"/>
                    <a:gd name="T9" fmla="*/ 123 h 379"/>
                    <a:gd name="T10" fmla="*/ 641 w 665"/>
                    <a:gd name="T11" fmla="*/ 201 h 379"/>
                    <a:gd name="T12" fmla="*/ 644 w 665"/>
                    <a:gd name="T13" fmla="*/ 298 h 379"/>
                    <a:gd name="T14" fmla="*/ 664 w 665"/>
                    <a:gd name="T15" fmla="*/ 378 h 379"/>
                    <a:gd name="T16" fmla="*/ 314 w 665"/>
                    <a:gd name="T17" fmla="*/ 368 h 379"/>
                    <a:gd name="T18" fmla="*/ 0 w 665"/>
                    <a:gd name="T19" fmla="*/ 346 h 37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65"/>
                    <a:gd name="T31" fmla="*/ 0 h 379"/>
                    <a:gd name="T32" fmla="*/ 665 w 665"/>
                    <a:gd name="T33" fmla="*/ 379 h 37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65" h="379">
                      <a:moveTo>
                        <a:pt x="0" y="346"/>
                      </a:moveTo>
                      <a:lnTo>
                        <a:pt x="34" y="0"/>
                      </a:lnTo>
                      <a:lnTo>
                        <a:pt x="361" y="23"/>
                      </a:lnTo>
                      <a:lnTo>
                        <a:pt x="613" y="29"/>
                      </a:lnTo>
                      <a:lnTo>
                        <a:pt x="617" y="123"/>
                      </a:lnTo>
                      <a:lnTo>
                        <a:pt x="641" y="201"/>
                      </a:lnTo>
                      <a:lnTo>
                        <a:pt x="644" y="298"/>
                      </a:lnTo>
                      <a:lnTo>
                        <a:pt x="664" y="378"/>
                      </a:lnTo>
                      <a:lnTo>
                        <a:pt x="314" y="368"/>
                      </a:lnTo>
                      <a:lnTo>
                        <a:pt x="0" y="34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8" name="Freeform 403" descr="Sphere"/>
                <p:cNvSpPr>
                  <a:spLocks/>
                </p:cNvSpPr>
                <p:nvPr/>
              </p:nvSpPr>
              <p:spPr bwMode="auto">
                <a:xfrm>
                  <a:off x="2221" y="1134"/>
                  <a:ext cx="665" cy="379"/>
                </a:xfrm>
                <a:custGeom>
                  <a:avLst/>
                  <a:gdLst>
                    <a:gd name="T0" fmla="*/ 0 w 665"/>
                    <a:gd name="T1" fmla="*/ 346 h 379"/>
                    <a:gd name="T2" fmla="*/ 34 w 665"/>
                    <a:gd name="T3" fmla="*/ 0 h 379"/>
                    <a:gd name="T4" fmla="*/ 361 w 665"/>
                    <a:gd name="T5" fmla="*/ 23 h 379"/>
                    <a:gd name="T6" fmla="*/ 613 w 665"/>
                    <a:gd name="T7" fmla="*/ 29 h 379"/>
                    <a:gd name="T8" fmla="*/ 617 w 665"/>
                    <a:gd name="T9" fmla="*/ 123 h 379"/>
                    <a:gd name="T10" fmla="*/ 641 w 665"/>
                    <a:gd name="T11" fmla="*/ 201 h 379"/>
                    <a:gd name="T12" fmla="*/ 644 w 665"/>
                    <a:gd name="T13" fmla="*/ 298 h 379"/>
                    <a:gd name="T14" fmla="*/ 664 w 665"/>
                    <a:gd name="T15" fmla="*/ 378 h 379"/>
                    <a:gd name="T16" fmla="*/ 314 w 665"/>
                    <a:gd name="T17" fmla="*/ 368 h 379"/>
                    <a:gd name="T18" fmla="*/ 0 w 665"/>
                    <a:gd name="T19" fmla="*/ 346 h 37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65"/>
                    <a:gd name="T31" fmla="*/ 0 h 379"/>
                    <a:gd name="T32" fmla="*/ 665 w 665"/>
                    <a:gd name="T33" fmla="*/ 379 h 37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65" h="379">
                      <a:moveTo>
                        <a:pt x="0" y="346"/>
                      </a:moveTo>
                      <a:lnTo>
                        <a:pt x="34" y="0"/>
                      </a:lnTo>
                      <a:lnTo>
                        <a:pt x="361" y="23"/>
                      </a:lnTo>
                      <a:lnTo>
                        <a:pt x="613" y="29"/>
                      </a:lnTo>
                      <a:lnTo>
                        <a:pt x="617" y="123"/>
                      </a:lnTo>
                      <a:lnTo>
                        <a:pt x="641" y="201"/>
                      </a:lnTo>
                      <a:lnTo>
                        <a:pt x="644" y="298"/>
                      </a:lnTo>
                      <a:lnTo>
                        <a:pt x="664" y="378"/>
                      </a:lnTo>
                      <a:lnTo>
                        <a:pt x="314" y="368"/>
                      </a:lnTo>
                      <a:lnTo>
                        <a:pt x="0" y="34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47474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34" name="Group 404"/>
              <p:cNvGrpSpPr>
                <a:grpSpLocks/>
              </p:cNvGrpSpPr>
              <p:nvPr/>
            </p:nvGrpSpPr>
            <p:grpSpPr bwMode="auto">
              <a:xfrm>
                <a:off x="4014" y="1690"/>
                <a:ext cx="470" cy="429"/>
                <a:chOff x="3984" y="1866"/>
                <a:chExt cx="422" cy="429"/>
              </a:xfrm>
            </p:grpSpPr>
            <p:sp>
              <p:nvSpPr>
                <p:cNvPr id="38075" name="Freeform 405"/>
                <p:cNvSpPr>
                  <a:spLocks/>
                </p:cNvSpPr>
                <p:nvPr/>
              </p:nvSpPr>
              <p:spPr bwMode="auto">
                <a:xfrm>
                  <a:off x="3984" y="1866"/>
                  <a:ext cx="422" cy="429"/>
                </a:xfrm>
                <a:custGeom>
                  <a:avLst/>
                  <a:gdLst>
                    <a:gd name="T0" fmla="*/ 0 w 422"/>
                    <a:gd name="T1" fmla="*/ 79 h 429"/>
                    <a:gd name="T2" fmla="*/ 35 w 422"/>
                    <a:gd name="T3" fmla="*/ 374 h 429"/>
                    <a:gd name="T4" fmla="*/ 65 w 422"/>
                    <a:gd name="T5" fmla="*/ 373 h 429"/>
                    <a:gd name="T6" fmla="*/ 86 w 422"/>
                    <a:gd name="T7" fmla="*/ 379 h 429"/>
                    <a:gd name="T8" fmla="*/ 97 w 422"/>
                    <a:gd name="T9" fmla="*/ 399 h 429"/>
                    <a:gd name="T10" fmla="*/ 129 w 422"/>
                    <a:gd name="T11" fmla="*/ 404 h 429"/>
                    <a:gd name="T12" fmla="*/ 149 w 422"/>
                    <a:gd name="T13" fmla="*/ 415 h 429"/>
                    <a:gd name="T14" fmla="*/ 194 w 422"/>
                    <a:gd name="T15" fmla="*/ 412 h 429"/>
                    <a:gd name="T16" fmla="*/ 215 w 422"/>
                    <a:gd name="T17" fmla="*/ 399 h 429"/>
                    <a:gd name="T18" fmla="*/ 265 w 422"/>
                    <a:gd name="T19" fmla="*/ 428 h 429"/>
                    <a:gd name="T20" fmla="*/ 296 w 422"/>
                    <a:gd name="T21" fmla="*/ 403 h 429"/>
                    <a:gd name="T22" fmla="*/ 301 w 422"/>
                    <a:gd name="T23" fmla="*/ 356 h 429"/>
                    <a:gd name="T24" fmla="*/ 321 w 422"/>
                    <a:gd name="T25" fmla="*/ 367 h 429"/>
                    <a:gd name="T26" fmla="*/ 332 w 422"/>
                    <a:gd name="T27" fmla="*/ 326 h 429"/>
                    <a:gd name="T28" fmla="*/ 386 w 422"/>
                    <a:gd name="T29" fmla="*/ 291 h 429"/>
                    <a:gd name="T30" fmla="*/ 402 w 422"/>
                    <a:gd name="T31" fmla="*/ 271 h 429"/>
                    <a:gd name="T32" fmla="*/ 416 w 422"/>
                    <a:gd name="T33" fmla="*/ 177 h 429"/>
                    <a:gd name="T34" fmla="*/ 407 w 422"/>
                    <a:gd name="T35" fmla="*/ 158 h 429"/>
                    <a:gd name="T36" fmla="*/ 421 w 422"/>
                    <a:gd name="T37" fmla="*/ 150 h 429"/>
                    <a:gd name="T38" fmla="*/ 393 w 422"/>
                    <a:gd name="T39" fmla="*/ 0 h 429"/>
                    <a:gd name="T40" fmla="*/ 352 w 422"/>
                    <a:gd name="T41" fmla="*/ 19 h 429"/>
                    <a:gd name="T42" fmla="*/ 321 w 422"/>
                    <a:gd name="T43" fmla="*/ 34 h 429"/>
                    <a:gd name="T44" fmla="*/ 308 w 422"/>
                    <a:gd name="T45" fmla="*/ 50 h 429"/>
                    <a:gd name="T46" fmla="*/ 287 w 422"/>
                    <a:gd name="T47" fmla="*/ 71 h 429"/>
                    <a:gd name="T48" fmla="*/ 259 w 422"/>
                    <a:gd name="T49" fmla="*/ 71 h 429"/>
                    <a:gd name="T50" fmla="*/ 232 w 422"/>
                    <a:gd name="T51" fmla="*/ 85 h 429"/>
                    <a:gd name="T52" fmla="*/ 219 w 422"/>
                    <a:gd name="T53" fmla="*/ 90 h 429"/>
                    <a:gd name="T54" fmla="*/ 202 w 422"/>
                    <a:gd name="T55" fmla="*/ 82 h 429"/>
                    <a:gd name="T56" fmla="*/ 178 w 422"/>
                    <a:gd name="T57" fmla="*/ 91 h 429"/>
                    <a:gd name="T58" fmla="*/ 175 w 422"/>
                    <a:gd name="T59" fmla="*/ 87 h 429"/>
                    <a:gd name="T60" fmla="*/ 196 w 422"/>
                    <a:gd name="T61" fmla="*/ 74 h 429"/>
                    <a:gd name="T62" fmla="*/ 196 w 422"/>
                    <a:gd name="T63" fmla="*/ 73 h 429"/>
                    <a:gd name="T64" fmla="*/ 184 w 422"/>
                    <a:gd name="T65" fmla="*/ 71 h 429"/>
                    <a:gd name="T66" fmla="*/ 176 w 422"/>
                    <a:gd name="T67" fmla="*/ 80 h 429"/>
                    <a:gd name="T68" fmla="*/ 136 w 422"/>
                    <a:gd name="T69" fmla="*/ 65 h 429"/>
                    <a:gd name="T70" fmla="*/ 124 w 422"/>
                    <a:gd name="T71" fmla="*/ 71 h 429"/>
                    <a:gd name="T72" fmla="*/ 125 w 422"/>
                    <a:gd name="T73" fmla="*/ 61 h 429"/>
                    <a:gd name="T74" fmla="*/ 0 w 422"/>
                    <a:gd name="T75" fmla="*/ 79 h 42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422"/>
                    <a:gd name="T115" fmla="*/ 0 h 429"/>
                    <a:gd name="T116" fmla="*/ 422 w 422"/>
                    <a:gd name="T117" fmla="*/ 429 h 42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422" h="429">
                      <a:moveTo>
                        <a:pt x="0" y="79"/>
                      </a:moveTo>
                      <a:lnTo>
                        <a:pt x="35" y="374"/>
                      </a:lnTo>
                      <a:lnTo>
                        <a:pt x="65" y="373"/>
                      </a:lnTo>
                      <a:lnTo>
                        <a:pt x="86" y="379"/>
                      </a:lnTo>
                      <a:lnTo>
                        <a:pt x="97" y="399"/>
                      </a:lnTo>
                      <a:lnTo>
                        <a:pt x="129" y="404"/>
                      </a:lnTo>
                      <a:lnTo>
                        <a:pt x="149" y="415"/>
                      </a:lnTo>
                      <a:lnTo>
                        <a:pt x="194" y="412"/>
                      </a:lnTo>
                      <a:lnTo>
                        <a:pt x="215" y="399"/>
                      </a:lnTo>
                      <a:lnTo>
                        <a:pt x="265" y="428"/>
                      </a:lnTo>
                      <a:lnTo>
                        <a:pt x="296" y="403"/>
                      </a:lnTo>
                      <a:lnTo>
                        <a:pt x="301" y="356"/>
                      </a:lnTo>
                      <a:lnTo>
                        <a:pt x="321" y="367"/>
                      </a:lnTo>
                      <a:lnTo>
                        <a:pt x="332" y="326"/>
                      </a:lnTo>
                      <a:lnTo>
                        <a:pt x="386" y="291"/>
                      </a:lnTo>
                      <a:lnTo>
                        <a:pt x="402" y="271"/>
                      </a:lnTo>
                      <a:lnTo>
                        <a:pt x="416" y="177"/>
                      </a:lnTo>
                      <a:lnTo>
                        <a:pt x="407" y="158"/>
                      </a:lnTo>
                      <a:lnTo>
                        <a:pt x="421" y="150"/>
                      </a:lnTo>
                      <a:lnTo>
                        <a:pt x="393" y="0"/>
                      </a:lnTo>
                      <a:lnTo>
                        <a:pt x="352" y="19"/>
                      </a:lnTo>
                      <a:lnTo>
                        <a:pt x="321" y="34"/>
                      </a:lnTo>
                      <a:lnTo>
                        <a:pt x="308" y="50"/>
                      </a:lnTo>
                      <a:lnTo>
                        <a:pt x="287" y="71"/>
                      </a:lnTo>
                      <a:lnTo>
                        <a:pt x="259" y="71"/>
                      </a:lnTo>
                      <a:lnTo>
                        <a:pt x="232" y="85"/>
                      </a:lnTo>
                      <a:lnTo>
                        <a:pt x="219" y="90"/>
                      </a:lnTo>
                      <a:lnTo>
                        <a:pt x="202" y="82"/>
                      </a:lnTo>
                      <a:lnTo>
                        <a:pt x="178" y="91"/>
                      </a:lnTo>
                      <a:lnTo>
                        <a:pt x="175" y="87"/>
                      </a:lnTo>
                      <a:lnTo>
                        <a:pt x="196" y="74"/>
                      </a:lnTo>
                      <a:lnTo>
                        <a:pt x="196" y="73"/>
                      </a:lnTo>
                      <a:lnTo>
                        <a:pt x="184" y="71"/>
                      </a:lnTo>
                      <a:lnTo>
                        <a:pt x="176" y="80"/>
                      </a:lnTo>
                      <a:lnTo>
                        <a:pt x="136" y="65"/>
                      </a:lnTo>
                      <a:lnTo>
                        <a:pt x="124" y="71"/>
                      </a:lnTo>
                      <a:lnTo>
                        <a:pt x="125" y="61"/>
                      </a:lnTo>
                      <a:lnTo>
                        <a:pt x="0" y="79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6" name="Freeform 406"/>
                <p:cNvSpPr>
                  <a:spLocks/>
                </p:cNvSpPr>
                <p:nvPr/>
              </p:nvSpPr>
              <p:spPr bwMode="auto">
                <a:xfrm>
                  <a:off x="3984" y="1866"/>
                  <a:ext cx="422" cy="429"/>
                </a:xfrm>
                <a:custGeom>
                  <a:avLst/>
                  <a:gdLst>
                    <a:gd name="T0" fmla="*/ 0 w 422"/>
                    <a:gd name="T1" fmla="*/ 79 h 429"/>
                    <a:gd name="T2" fmla="*/ 35 w 422"/>
                    <a:gd name="T3" fmla="*/ 374 h 429"/>
                    <a:gd name="T4" fmla="*/ 65 w 422"/>
                    <a:gd name="T5" fmla="*/ 373 h 429"/>
                    <a:gd name="T6" fmla="*/ 86 w 422"/>
                    <a:gd name="T7" fmla="*/ 379 h 429"/>
                    <a:gd name="T8" fmla="*/ 97 w 422"/>
                    <a:gd name="T9" fmla="*/ 399 h 429"/>
                    <a:gd name="T10" fmla="*/ 129 w 422"/>
                    <a:gd name="T11" fmla="*/ 404 h 429"/>
                    <a:gd name="T12" fmla="*/ 149 w 422"/>
                    <a:gd name="T13" fmla="*/ 415 h 429"/>
                    <a:gd name="T14" fmla="*/ 194 w 422"/>
                    <a:gd name="T15" fmla="*/ 412 h 429"/>
                    <a:gd name="T16" fmla="*/ 215 w 422"/>
                    <a:gd name="T17" fmla="*/ 399 h 429"/>
                    <a:gd name="T18" fmla="*/ 265 w 422"/>
                    <a:gd name="T19" fmla="*/ 428 h 429"/>
                    <a:gd name="T20" fmla="*/ 296 w 422"/>
                    <a:gd name="T21" fmla="*/ 403 h 429"/>
                    <a:gd name="T22" fmla="*/ 301 w 422"/>
                    <a:gd name="T23" fmla="*/ 356 h 429"/>
                    <a:gd name="T24" fmla="*/ 321 w 422"/>
                    <a:gd name="T25" fmla="*/ 367 h 429"/>
                    <a:gd name="T26" fmla="*/ 332 w 422"/>
                    <a:gd name="T27" fmla="*/ 326 h 429"/>
                    <a:gd name="T28" fmla="*/ 386 w 422"/>
                    <a:gd name="T29" fmla="*/ 291 h 429"/>
                    <a:gd name="T30" fmla="*/ 402 w 422"/>
                    <a:gd name="T31" fmla="*/ 271 h 429"/>
                    <a:gd name="T32" fmla="*/ 416 w 422"/>
                    <a:gd name="T33" fmla="*/ 177 h 429"/>
                    <a:gd name="T34" fmla="*/ 407 w 422"/>
                    <a:gd name="T35" fmla="*/ 158 h 429"/>
                    <a:gd name="T36" fmla="*/ 421 w 422"/>
                    <a:gd name="T37" fmla="*/ 150 h 429"/>
                    <a:gd name="T38" fmla="*/ 393 w 422"/>
                    <a:gd name="T39" fmla="*/ 0 h 429"/>
                    <a:gd name="T40" fmla="*/ 352 w 422"/>
                    <a:gd name="T41" fmla="*/ 19 h 429"/>
                    <a:gd name="T42" fmla="*/ 321 w 422"/>
                    <a:gd name="T43" fmla="*/ 34 h 429"/>
                    <a:gd name="T44" fmla="*/ 308 w 422"/>
                    <a:gd name="T45" fmla="*/ 50 h 429"/>
                    <a:gd name="T46" fmla="*/ 287 w 422"/>
                    <a:gd name="T47" fmla="*/ 71 h 429"/>
                    <a:gd name="T48" fmla="*/ 259 w 422"/>
                    <a:gd name="T49" fmla="*/ 71 h 429"/>
                    <a:gd name="T50" fmla="*/ 232 w 422"/>
                    <a:gd name="T51" fmla="*/ 85 h 429"/>
                    <a:gd name="T52" fmla="*/ 219 w 422"/>
                    <a:gd name="T53" fmla="*/ 90 h 429"/>
                    <a:gd name="T54" fmla="*/ 202 w 422"/>
                    <a:gd name="T55" fmla="*/ 82 h 429"/>
                    <a:gd name="T56" fmla="*/ 178 w 422"/>
                    <a:gd name="T57" fmla="*/ 91 h 429"/>
                    <a:gd name="T58" fmla="*/ 175 w 422"/>
                    <a:gd name="T59" fmla="*/ 87 h 429"/>
                    <a:gd name="T60" fmla="*/ 196 w 422"/>
                    <a:gd name="T61" fmla="*/ 74 h 429"/>
                    <a:gd name="T62" fmla="*/ 196 w 422"/>
                    <a:gd name="T63" fmla="*/ 73 h 429"/>
                    <a:gd name="T64" fmla="*/ 184 w 422"/>
                    <a:gd name="T65" fmla="*/ 71 h 429"/>
                    <a:gd name="T66" fmla="*/ 176 w 422"/>
                    <a:gd name="T67" fmla="*/ 80 h 429"/>
                    <a:gd name="T68" fmla="*/ 136 w 422"/>
                    <a:gd name="T69" fmla="*/ 65 h 429"/>
                    <a:gd name="T70" fmla="*/ 124 w 422"/>
                    <a:gd name="T71" fmla="*/ 71 h 429"/>
                    <a:gd name="T72" fmla="*/ 125 w 422"/>
                    <a:gd name="T73" fmla="*/ 61 h 429"/>
                    <a:gd name="T74" fmla="*/ 0 w 422"/>
                    <a:gd name="T75" fmla="*/ 79 h 42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422"/>
                    <a:gd name="T115" fmla="*/ 0 h 429"/>
                    <a:gd name="T116" fmla="*/ 422 w 422"/>
                    <a:gd name="T117" fmla="*/ 429 h 42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422" h="429">
                      <a:moveTo>
                        <a:pt x="0" y="79"/>
                      </a:moveTo>
                      <a:lnTo>
                        <a:pt x="35" y="374"/>
                      </a:lnTo>
                      <a:lnTo>
                        <a:pt x="65" y="373"/>
                      </a:lnTo>
                      <a:lnTo>
                        <a:pt x="86" y="379"/>
                      </a:lnTo>
                      <a:lnTo>
                        <a:pt x="97" y="399"/>
                      </a:lnTo>
                      <a:lnTo>
                        <a:pt x="129" y="404"/>
                      </a:lnTo>
                      <a:lnTo>
                        <a:pt x="149" y="415"/>
                      </a:lnTo>
                      <a:lnTo>
                        <a:pt x="194" y="412"/>
                      </a:lnTo>
                      <a:lnTo>
                        <a:pt x="215" y="399"/>
                      </a:lnTo>
                      <a:lnTo>
                        <a:pt x="265" y="428"/>
                      </a:lnTo>
                      <a:lnTo>
                        <a:pt x="296" y="403"/>
                      </a:lnTo>
                      <a:lnTo>
                        <a:pt x="301" y="356"/>
                      </a:lnTo>
                      <a:lnTo>
                        <a:pt x="321" y="367"/>
                      </a:lnTo>
                      <a:lnTo>
                        <a:pt x="332" y="326"/>
                      </a:lnTo>
                      <a:lnTo>
                        <a:pt x="386" y="291"/>
                      </a:lnTo>
                      <a:lnTo>
                        <a:pt x="402" y="271"/>
                      </a:lnTo>
                      <a:lnTo>
                        <a:pt x="416" y="177"/>
                      </a:lnTo>
                      <a:lnTo>
                        <a:pt x="407" y="158"/>
                      </a:lnTo>
                      <a:lnTo>
                        <a:pt x="421" y="150"/>
                      </a:lnTo>
                      <a:lnTo>
                        <a:pt x="393" y="0"/>
                      </a:lnTo>
                      <a:lnTo>
                        <a:pt x="352" y="19"/>
                      </a:lnTo>
                      <a:lnTo>
                        <a:pt x="321" y="34"/>
                      </a:lnTo>
                      <a:lnTo>
                        <a:pt x="308" y="50"/>
                      </a:lnTo>
                      <a:lnTo>
                        <a:pt x="287" y="71"/>
                      </a:lnTo>
                      <a:lnTo>
                        <a:pt x="259" y="71"/>
                      </a:lnTo>
                      <a:lnTo>
                        <a:pt x="232" y="85"/>
                      </a:lnTo>
                      <a:lnTo>
                        <a:pt x="219" y="90"/>
                      </a:lnTo>
                      <a:lnTo>
                        <a:pt x="202" y="82"/>
                      </a:lnTo>
                      <a:lnTo>
                        <a:pt x="178" y="91"/>
                      </a:lnTo>
                      <a:lnTo>
                        <a:pt x="175" y="87"/>
                      </a:lnTo>
                      <a:lnTo>
                        <a:pt x="196" y="74"/>
                      </a:lnTo>
                      <a:lnTo>
                        <a:pt x="196" y="73"/>
                      </a:lnTo>
                      <a:lnTo>
                        <a:pt x="184" y="71"/>
                      </a:lnTo>
                      <a:lnTo>
                        <a:pt x="176" y="80"/>
                      </a:lnTo>
                      <a:lnTo>
                        <a:pt x="136" y="65"/>
                      </a:lnTo>
                      <a:lnTo>
                        <a:pt x="124" y="71"/>
                      </a:lnTo>
                      <a:lnTo>
                        <a:pt x="125" y="61"/>
                      </a:lnTo>
                      <a:lnTo>
                        <a:pt x="0" y="79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35" name="Freeform 407"/>
              <p:cNvSpPr>
                <a:spLocks/>
              </p:cNvSpPr>
              <p:nvPr/>
            </p:nvSpPr>
            <p:spPr bwMode="auto">
              <a:xfrm>
                <a:off x="2247" y="2326"/>
                <a:ext cx="869" cy="410"/>
              </a:xfrm>
              <a:custGeom>
                <a:avLst/>
                <a:gdLst>
                  <a:gd name="T0" fmla="*/ 0 w 869"/>
                  <a:gd name="T1" fmla="*/ 61 h 410"/>
                  <a:gd name="T2" fmla="*/ 4 w 869"/>
                  <a:gd name="T3" fmla="*/ 0 h 410"/>
                  <a:gd name="T4" fmla="*/ 99 w 869"/>
                  <a:gd name="T5" fmla="*/ 8 h 410"/>
                  <a:gd name="T6" fmla="*/ 526 w 869"/>
                  <a:gd name="T7" fmla="*/ 26 h 410"/>
                  <a:gd name="T8" fmla="*/ 844 w 869"/>
                  <a:gd name="T9" fmla="*/ 25 h 410"/>
                  <a:gd name="T10" fmla="*/ 846 w 869"/>
                  <a:gd name="T11" fmla="*/ 86 h 410"/>
                  <a:gd name="T12" fmla="*/ 868 w 869"/>
                  <a:gd name="T13" fmla="*/ 211 h 410"/>
                  <a:gd name="T14" fmla="*/ 864 w 869"/>
                  <a:gd name="T15" fmla="*/ 409 h 410"/>
                  <a:gd name="T16" fmla="*/ 836 w 869"/>
                  <a:gd name="T17" fmla="*/ 401 h 410"/>
                  <a:gd name="T18" fmla="*/ 793 w 869"/>
                  <a:gd name="T19" fmla="*/ 376 h 410"/>
                  <a:gd name="T20" fmla="*/ 774 w 869"/>
                  <a:gd name="T21" fmla="*/ 384 h 410"/>
                  <a:gd name="T22" fmla="*/ 721 w 869"/>
                  <a:gd name="T23" fmla="*/ 388 h 410"/>
                  <a:gd name="T24" fmla="*/ 665 w 869"/>
                  <a:gd name="T25" fmla="*/ 403 h 410"/>
                  <a:gd name="T26" fmla="*/ 643 w 869"/>
                  <a:gd name="T27" fmla="*/ 385 h 410"/>
                  <a:gd name="T28" fmla="*/ 615 w 869"/>
                  <a:gd name="T29" fmla="*/ 390 h 410"/>
                  <a:gd name="T30" fmla="*/ 610 w 869"/>
                  <a:gd name="T31" fmla="*/ 376 h 410"/>
                  <a:gd name="T32" fmla="*/ 588 w 869"/>
                  <a:gd name="T33" fmla="*/ 390 h 410"/>
                  <a:gd name="T34" fmla="*/ 585 w 869"/>
                  <a:gd name="T35" fmla="*/ 404 h 410"/>
                  <a:gd name="T36" fmla="*/ 578 w 869"/>
                  <a:gd name="T37" fmla="*/ 384 h 410"/>
                  <a:gd name="T38" fmla="*/ 557 w 869"/>
                  <a:gd name="T39" fmla="*/ 394 h 410"/>
                  <a:gd name="T40" fmla="*/ 527 w 869"/>
                  <a:gd name="T41" fmla="*/ 372 h 410"/>
                  <a:gd name="T42" fmla="*/ 510 w 869"/>
                  <a:gd name="T43" fmla="*/ 390 h 410"/>
                  <a:gd name="T44" fmla="*/ 498 w 869"/>
                  <a:gd name="T45" fmla="*/ 380 h 410"/>
                  <a:gd name="T46" fmla="*/ 484 w 869"/>
                  <a:gd name="T47" fmla="*/ 352 h 410"/>
                  <a:gd name="T48" fmla="*/ 455 w 869"/>
                  <a:gd name="T49" fmla="*/ 350 h 410"/>
                  <a:gd name="T50" fmla="*/ 452 w 869"/>
                  <a:gd name="T51" fmla="*/ 358 h 410"/>
                  <a:gd name="T52" fmla="*/ 434 w 869"/>
                  <a:gd name="T53" fmla="*/ 348 h 410"/>
                  <a:gd name="T54" fmla="*/ 417 w 869"/>
                  <a:gd name="T55" fmla="*/ 353 h 410"/>
                  <a:gd name="T56" fmla="*/ 398 w 869"/>
                  <a:gd name="T57" fmla="*/ 344 h 410"/>
                  <a:gd name="T58" fmla="*/ 372 w 869"/>
                  <a:gd name="T59" fmla="*/ 341 h 410"/>
                  <a:gd name="T60" fmla="*/ 373 w 869"/>
                  <a:gd name="T61" fmla="*/ 326 h 410"/>
                  <a:gd name="T62" fmla="*/ 357 w 869"/>
                  <a:gd name="T63" fmla="*/ 314 h 410"/>
                  <a:gd name="T64" fmla="*/ 353 w 869"/>
                  <a:gd name="T65" fmla="*/ 323 h 410"/>
                  <a:gd name="T66" fmla="*/ 322 w 869"/>
                  <a:gd name="T67" fmla="*/ 322 h 410"/>
                  <a:gd name="T68" fmla="*/ 292 w 869"/>
                  <a:gd name="T69" fmla="*/ 298 h 410"/>
                  <a:gd name="T70" fmla="*/ 302 w 869"/>
                  <a:gd name="T71" fmla="*/ 78 h 410"/>
                  <a:gd name="T72" fmla="*/ 0 w 869"/>
                  <a:gd name="T73" fmla="*/ 61 h 41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9"/>
                  <a:gd name="T112" fmla="*/ 0 h 410"/>
                  <a:gd name="T113" fmla="*/ 869 w 869"/>
                  <a:gd name="T114" fmla="*/ 410 h 41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9" h="410">
                    <a:moveTo>
                      <a:pt x="0" y="61"/>
                    </a:moveTo>
                    <a:lnTo>
                      <a:pt x="4" y="0"/>
                    </a:lnTo>
                    <a:lnTo>
                      <a:pt x="99" y="8"/>
                    </a:lnTo>
                    <a:lnTo>
                      <a:pt x="526" y="26"/>
                    </a:lnTo>
                    <a:lnTo>
                      <a:pt x="844" y="25"/>
                    </a:lnTo>
                    <a:lnTo>
                      <a:pt x="846" y="86"/>
                    </a:lnTo>
                    <a:lnTo>
                      <a:pt x="868" y="211"/>
                    </a:lnTo>
                    <a:lnTo>
                      <a:pt x="864" y="409"/>
                    </a:lnTo>
                    <a:lnTo>
                      <a:pt x="836" y="401"/>
                    </a:lnTo>
                    <a:lnTo>
                      <a:pt x="793" y="376"/>
                    </a:lnTo>
                    <a:lnTo>
                      <a:pt x="774" y="384"/>
                    </a:lnTo>
                    <a:lnTo>
                      <a:pt x="721" y="388"/>
                    </a:lnTo>
                    <a:lnTo>
                      <a:pt x="665" y="403"/>
                    </a:lnTo>
                    <a:lnTo>
                      <a:pt x="643" y="385"/>
                    </a:lnTo>
                    <a:lnTo>
                      <a:pt x="615" y="390"/>
                    </a:lnTo>
                    <a:lnTo>
                      <a:pt x="610" y="376"/>
                    </a:lnTo>
                    <a:lnTo>
                      <a:pt x="588" y="390"/>
                    </a:lnTo>
                    <a:lnTo>
                      <a:pt x="585" y="404"/>
                    </a:lnTo>
                    <a:lnTo>
                      <a:pt x="578" y="384"/>
                    </a:lnTo>
                    <a:lnTo>
                      <a:pt x="557" y="394"/>
                    </a:lnTo>
                    <a:lnTo>
                      <a:pt x="527" y="372"/>
                    </a:lnTo>
                    <a:lnTo>
                      <a:pt x="510" y="390"/>
                    </a:lnTo>
                    <a:lnTo>
                      <a:pt x="498" y="380"/>
                    </a:lnTo>
                    <a:lnTo>
                      <a:pt x="484" y="352"/>
                    </a:lnTo>
                    <a:lnTo>
                      <a:pt x="455" y="350"/>
                    </a:lnTo>
                    <a:lnTo>
                      <a:pt x="452" y="358"/>
                    </a:lnTo>
                    <a:lnTo>
                      <a:pt x="434" y="348"/>
                    </a:lnTo>
                    <a:lnTo>
                      <a:pt x="417" y="353"/>
                    </a:lnTo>
                    <a:lnTo>
                      <a:pt x="398" y="344"/>
                    </a:lnTo>
                    <a:lnTo>
                      <a:pt x="372" y="341"/>
                    </a:lnTo>
                    <a:lnTo>
                      <a:pt x="373" y="326"/>
                    </a:lnTo>
                    <a:lnTo>
                      <a:pt x="357" y="314"/>
                    </a:lnTo>
                    <a:lnTo>
                      <a:pt x="353" y="323"/>
                    </a:lnTo>
                    <a:lnTo>
                      <a:pt x="322" y="322"/>
                    </a:lnTo>
                    <a:lnTo>
                      <a:pt x="292" y="298"/>
                    </a:lnTo>
                    <a:lnTo>
                      <a:pt x="302" y="78"/>
                    </a:lnTo>
                    <a:lnTo>
                      <a:pt x="0" y="61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Freeform 408" descr="Blue tissue paper"/>
              <p:cNvSpPr>
                <a:spLocks/>
              </p:cNvSpPr>
              <p:nvPr/>
            </p:nvSpPr>
            <p:spPr bwMode="auto">
              <a:xfrm>
                <a:off x="2247" y="2326"/>
                <a:ext cx="869" cy="410"/>
              </a:xfrm>
              <a:custGeom>
                <a:avLst/>
                <a:gdLst>
                  <a:gd name="T0" fmla="*/ 0 w 869"/>
                  <a:gd name="T1" fmla="*/ 61 h 410"/>
                  <a:gd name="T2" fmla="*/ 4 w 869"/>
                  <a:gd name="T3" fmla="*/ 0 h 410"/>
                  <a:gd name="T4" fmla="*/ 99 w 869"/>
                  <a:gd name="T5" fmla="*/ 8 h 410"/>
                  <a:gd name="T6" fmla="*/ 526 w 869"/>
                  <a:gd name="T7" fmla="*/ 26 h 410"/>
                  <a:gd name="T8" fmla="*/ 844 w 869"/>
                  <a:gd name="T9" fmla="*/ 25 h 410"/>
                  <a:gd name="T10" fmla="*/ 846 w 869"/>
                  <a:gd name="T11" fmla="*/ 86 h 410"/>
                  <a:gd name="T12" fmla="*/ 868 w 869"/>
                  <a:gd name="T13" fmla="*/ 211 h 410"/>
                  <a:gd name="T14" fmla="*/ 864 w 869"/>
                  <a:gd name="T15" fmla="*/ 409 h 410"/>
                  <a:gd name="T16" fmla="*/ 836 w 869"/>
                  <a:gd name="T17" fmla="*/ 401 h 410"/>
                  <a:gd name="T18" fmla="*/ 793 w 869"/>
                  <a:gd name="T19" fmla="*/ 376 h 410"/>
                  <a:gd name="T20" fmla="*/ 774 w 869"/>
                  <a:gd name="T21" fmla="*/ 384 h 410"/>
                  <a:gd name="T22" fmla="*/ 721 w 869"/>
                  <a:gd name="T23" fmla="*/ 388 h 410"/>
                  <a:gd name="T24" fmla="*/ 665 w 869"/>
                  <a:gd name="T25" fmla="*/ 403 h 410"/>
                  <a:gd name="T26" fmla="*/ 643 w 869"/>
                  <a:gd name="T27" fmla="*/ 385 h 410"/>
                  <a:gd name="T28" fmla="*/ 615 w 869"/>
                  <a:gd name="T29" fmla="*/ 390 h 410"/>
                  <a:gd name="T30" fmla="*/ 610 w 869"/>
                  <a:gd name="T31" fmla="*/ 376 h 410"/>
                  <a:gd name="T32" fmla="*/ 588 w 869"/>
                  <a:gd name="T33" fmla="*/ 390 h 410"/>
                  <a:gd name="T34" fmla="*/ 585 w 869"/>
                  <a:gd name="T35" fmla="*/ 404 h 410"/>
                  <a:gd name="T36" fmla="*/ 578 w 869"/>
                  <a:gd name="T37" fmla="*/ 384 h 410"/>
                  <a:gd name="T38" fmla="*/ 557 w 869"/>
                  <a:gd name="T39" fmla="*/ 394 h 410"/>
                  <a:gd name="T40" fmla="*/ 527 w 869"/>
                  <a:gd name="T41" fmla="*/ 372 h 410"/>
                  <a:gd name="T42" fmla="*/ 510 w 869"/>
                  <a:gd name="T43" fmla="*/ 390 h 410"/>
                  <a:gd name="T44" fmla="*/ 498 w 869"/>
                  <a:gd name="T45" fmla="*/ 380 h 410"/>
                  <a:gd name="T46" fmla="*/ 484 w 869"/>
                  <a:gd name="T47" fmla="*/ 352 h 410"/>
                  <a:gd name="T48" fmla="*/ 455 w 869"/>
                  <a:gd name="T49" fmla="*/ 350 h 410"/>
                  <a:gd name="T50" fmla="*/ 452 w 869"/>
                  <a:gd name="T51" fmla="*/ 358 h 410"/>
                  <a:gd name="T52" fmla="*/ 434 w 869"/>
                  <a:gd name="T53" fmla="*/ 348 h 410"/>
                  <a:gd name="T54" fmla="*/ 417 w 869"/>
                  <a:gd name="T55" fmla="*/ 353 h 410"/>
                  <a:gd name="T56" fmla="*/ 398 w 869"/>
                  <a:gd name="T57" fmla="*/ 344 h 410"/>
                  <a:gd name="T58" fmla="*/ 372 w 869"/>
                  <a:gd name="T59" fmla="*/ 341 h 410"/>
                  <a:gd name="T60" fmla="*/ 373 w 869"/>
                  <a:gd name="T61" fmla="*/ 326 h 410"/>
                  <a:gd name="T62" fmla="*/ 357 w 869"/>
                  <a:gd name="T63" fmla="*/ 314 h 410"/>
                  <a:gd name="T64" fmla="*/ 353 w 869"/>
                  <a:gd name="T65" fmla="*/ 323 h 410"/>
                  <a:gd name="T66" fmla="*/ 322 w 869"/>
                  <a:gd name="T67" fmla="*/ 322 h 410"/>
                  <a:gd name="T68" fmla="*/ 292 w 869"/>
                  <a:gd name="T69" fmla="*/ 298 h 410"/>
                  <a:gd name="T70" fmla="*/ 302 w 869"/>
                  <a:gd name="T71" fmla="*/ 78 h 410"/>
                  <a:gd name="T72" fmla="*/ 0 w 869"/>
                  <a:gd name="T73" fmla="*/ 61 h 41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9"/>
                  <a:gd name="T112" fmla="*/ 0 h 410"/>
                  <a:gd name="T113" fmla="*/ 869 w 869"/>
                  <a:gd name="T114" fmla="*/ 410 h 41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9" h="410">
                    <a:moveTo>
                      <a:pt x="0" y="61"/>
                    </a:moveTo>
                    <a:lnTo>
                      <a:pt x="4" y="0"/>
                    </a:lnTo>
                    <a:lnTo>
                      <a:pt x="99" y="8"/>
                    </a:lnTo>
                    <a:lnTo>
                      <a:pt x="526" y="26"/>
                    </a:lnTo>
                    <a:lnTo>
                      <a:pt x="844" y="25"/>
                    </a:lnTo>
                    <a:lnTo>
                      <a:pt x="846" y="86"/>
                    </a:lnTo>
                    <a:lnTo>
                      <a:pt x="868" y="211"/>
                    </a:lnTo>
                    <a:lnTo>
                      <a:pt x="864" y="409"/>
                    </a:lnTo>
                    <a:lnTo>
                      <a:pt x="836" y="401"/>
                    </a:lnTo>
                    <a:lnTo>
                      <a:pt x="793" y="376"/>
                    </a:lnTo>
                    <a:lnTo>
                      <a:pt x="774" y="384"/>
                    </a:lnTo>
                    <a:lnTo>
                      <a:pt x="721" y="388"/>
                    </a:lnTo>
                    <a:lnTo>
                      <a:pt x="665" y="403"/>
                    </a:lnTo>
                    <a:lnTo>
                      <a:pt x="643" y="385"/>
                    </a:lnTo>
                    <a:lnTo>
                      <a:pt x="615" y="390"/>
                    </a:lnTo>
                    <a:lnTo>
                      <a:pt x="610" y="376"/>
                    </a:lnTo>
                    <a:lnTo>
                      <a:pt x="588" y="390"/>
                    </a:lnTo>
                    <a:lnTo>
                      <a:pt x="585" y="404"/>
                    </a:lnTo>
                    <a:lnTo>
                      <a:pt x="578" y="384"/>
                    </a:lnTo>
                    <a:lnTo>
                      <a:pt x="557" y="394"/>
                    </a:lnTo>
                    <a:lnTo>
                      <a:pt x="527" y="372"/>
                    </a:lnTo>
                    <a:lnTo>
                      <a:pt x="510" y="390"/>
                    </a:lnTo>
                    <a:lnTo>
                      <a:pt x="498" y="380"/>
                    </a:lnTo>
                    <a:lnTo>
                      <a:pt x="484" y="352"/>
                    </a:lnTo>
                    <a:lnTo>
                      <a:pt x="455" y="350"/>
                    </a:lnTo>
                    <a:lnTo>
                      <a:pt x="452" y="358"/>
                    </a:lnTo>
                    <a:lnTo>
                      <a:pt x="434" y="348"/>
                    </a:lnTo>
                    <a:lnTo>
                      <a:pt x="417" y="353"/>
                    </a:lnTo>
                    <a:lnTo>
                      <a:pt x="398" y="344"/>
                    </a:lnTo>
                    <a:lnTo>
                      <a:pt x="372" y="341"/>
                    </a:lnTo>
                    <a:lnTo>
                      <a:pt x="373" y="326"/>
                    </a:lnTo>
                    <a:lnTo>
                      <a:pt x="357" y="314"/>
                    </a:lnTo>
                    <a:lnTo>
                      <a:pt x="353" y="323"/>
                    </a:lnTo>
                    <a:lnTo>
                      <a:pt x="322" y="322"/>
                    </a:lnTo>
                    <a:lnTo>
                      <a:pt x="292" y="298"/>
                    </a:lnTo>
                    <a:lnTo>
                      <a:pt x="302" y="78"/>
                    </a:lnTo>
                    <a:lnTo>
                      <a:pt x="0" y="61"/>
                    </a:ln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Freeform 409" descr="Blue tissue paper"/>
              <p:cNvSpPr>
                <a:spLocks/>
              </p:cNvSpPr>
              <p:nvPr/>
            </p:nvSpPr>
            <p:spPr bwMode="auto">
              <a:xfrm>
                <a:off x="354" y="957"/>
                <a:ext cx="801" cy="616"/>
              </a:xfrm>
              <a:custGeom>
                <a:avLst/>
                <a:gdLst>
                  <a:gd name="T0" fmla="*/ 0 w 801"/>
                  <a:gd name="T1" fmla="*/ 459 h 616"/>
                  <a:gd name="T2" fmla="*/ 12 w 801"/>
                  <a:gd name="T3" fmla="*/ 346 h 616"/>
                  <a:gd name="T4" fmla="*/ 76 w 801"/>
                  <a:gd name="T5" fmla="*/ 258 h 616"/>
                  <a:gd name="T6" fmla="*/ 171 w 801"/>
                  <a:gd name="T7" fmla="*/ 0 h 616"/>
                  <a:gd name="T8" fmla="*/ 223 w 801"/>
                  <a:gd name="T9" fmla="*/ 16 h 616"/>
                  <a:gd name="T10" fmla="*/ 226 w 801"/>
                  <a:gd name="T11" fmla="*/ 26 h 616"/>
                  <a:gd name="T12" fmla="*/ 237 w 801"/>
                  <a:gd name="T13" fmla="*/ 26 h 616"/>
                  <a:gd name="T14" fmla="*/ 263 w 801"/>
                  <a:gd name="T15" fmla="*/ 72 h 616"/>
                  <a:gd name="T16" fmla="*/ 257 w 801"/>
                  <a:gd name="T17" fmla="*/ 87 h 616"/>
                  <a:gd name="T18" fmla="*/ 298 w 801"/>
                  <a:gd name="T19" fmla="*/ 114 h 616"/>
                  <a:gd name="T20" fmla="*/ 365 w 801"/>
                  <a:gd name="T21" fmla="*/ 113 h 616"/>
                  <a:gd name="T22" fmla="*/ 417 w 801"/>
                  <a:gd name="T23" fmla="*/ 133 h 616"/>
                  <a:gd name="T24" fmla="*/ 441 w 801"/>
                  <a:gd name="T25" fmla="*/ 131 h 616"/>
                  <a:gd name="T26" fmla="*/ 596 w 801"/>
                  <a:gd name="T27" fmla="*/ 133 h 616"/>
                  <a:gd name="T28" fmla="*/ 770 w 801"/>
                  <a:gd name="T29" fmla="*/ 170 h 616"/>
                  <a:gd name="T30" fmla="*/ 780 w 801"/>
                  <a:gd name="T31" fmla="*/ 190 h 616"/>
                  <a:gd name="T32" fmla="*/ 800 w 801"/>
                  <a:gd name="T33" fmla="*/ 220 h 616"/>
                  <a:gd name="T34" fmla="*/ 771 w 801"/>
                  <a:gd name="T35" fmla="*/ 258 h 616"/>
                  <a:gd name="T36" fmla="*/ 741 w 801"/>
                  <a:gd name="T37" fmla="*/ 301 h 616"/>
                  <a:gd name="T38" fmla="*/ 703 w 801"/>
                  <a:gd name="T39" fmla="*/ 332 h 616"/>
                  <a:gd name="T40" fmla="*/ 697 w 801"/>
                  <a:gd name="T41" fmla="*/ 354 h 616"/>
                  <a:gd name="T42" fmla="*/ 720 w 801"/>
                  <a:gd name="T43" fmla="*/ 379 h 616"/>
                  <a:gd name="T44" fmla="*/ 695 w 801"/>
                  <a:gd name="T45" fmla="*/ 428 h 616"/>
                  <a:gd name="T46" fmla="*/ 649 w 801"/>
                  <a:gd name="T47" fmla="*/ 615 h 616"/>
                  <a:gd name="T48" fmla="*/ 376 w 801"/>
                  <a:gd name="T49" fmla="*/ 554 h 616"/>
                  <a:gd name="T50" fmla="*/ 0 w 801"/>
                  <a:gd name="T51" fmla="*/ 459 h 61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01"/>
                  <a:gd name="T79" fmla="*/ 0 h 616"/>
                  <a:gd name="T80" fmla="*/ 801 w 801"/>
                  <a:gd name="T81" fmla="*/ 616 h 61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01" h="616">
                    <a:moveTo>
                      <a:pt x="0" y="459"/>
                    </a:moveTo>
                    <a:lnTo>
                      <a:pt x="12" y="346"/>
                    </a:lnTo>
                    <a:lnTo>
                      <a:pt x="76" y="258"/>
                    </a:lnTo>
                    <a:lnTo>
                      <a:pt x="171" y="0"/>
                    </a:lnTo>
                    <a:lnTo>
                      <a:pt x="223" y="16"/>
                    </a:lnTo>
                    <a:lnTo>
                      <a:pt x="226" y="26"/>
                    </a:lnTo>
                    <a:lnTo>
                      <a:pt x="237" y="26"/>
                    </a:lnTo>
                    <a:lnTo>
                      <a:pt x="263" y="72"/>
                    </a:lnTo>
                    <a:lnTo>
                      <a:pt x="257" y="87"/>
                    </a:lnTo>
                    <a:lnTo>
                      <a:pt x="298" y="114"/>
                    </a:lnTo>
                    <a:lnTo>
                      <a:pt x="365" y="113"/>
                    </a:lnTo>
                    <a:lnTo>
                      <a:pt x="417" y="133"/>
                    </a:lnTo>
                    <a:lnTo>
                      <a:pt x="441" y="131"/>
                    </a:lnTo>
                    <a:lnTo>
                      <a:pt x="596" y="133"/>
                    </a:lnTo>
                    <a:lnTo>
                      <a:pt x="770" y="170"/>
                    </a:lnTo>
                    <a:lnTo>
                      <a:pt x="780" y="190"/>
                    </a:lnTo>
                    <a:lnTo>
                      <a:pt x="800" y="220"/>
                    </a:lnTo>
                    <a:lnTo>
                      <a:pt x="771" y="258"/>
                    </a:lnTo>
                    <a:lnTo>
                      <a:pt x="741" y="301"/>
                    </a:lnTo>
                    <a:lnTo>
                      <a:pt x="703" y="332"/>
                    </a:lnTo>
                    <a:lnTo>
                      <a:pt x="697" y="354"/>
                    </a:lnTo>
                    <a:lnTo>
                      <a:pt x="720" y="379"/>
                    </a:lnTo>
                    <a:lnTo>
                      <a:pt x="695" y="428"/>
                    </a:lnTo>
                    <a:lnTo>
                      <a:pt x="649" y="615"/>
                    </a:lnTo>
                    <a:lnTo>
                      <a:pt x="376" y="554"/>
                    </a:lnTo>
                    <a:lnTo>
                      <a:pt x="0" y="459"/>
                    </a:ln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 cap="rnd">
                <a:solidFill>
                  <a:srgbClr val="29292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38" name="Group 410"/>
              <p:cNvGrpSpPr>
                <a:grpSpLocks/>
              </p:cNvGrpSpPr>
              <p:nvPr/>
            </p:nvGrpSpPr>
            <p:grpSpPr bwMode="auto">
              <a:xfrm>
                <a:off x="4252" y="2464"/>
                <a:ext cx="514" cy="351"/>
                <a:chOff x="4230" y="2646"/>
                <a:chExt cx="514" cy="351"/>
              </a:xfrm>
            </p:grpSpPr>
            <p:sp>
              <p:nvSpPr>
                <p:cNvPr id="38073" name="Freeform 411" descr="Sphere"/>
                <p:cNvSpPr>
                  <a:spLocks/>
                </p:cNvSpPr>
                <p:nvPr/>
              </p:nvSpPr>
              <p:spPr bwMode="auto">
                <a:xfrm>
                  <a:off x="4230" y="2646"/>
                  <a:ext cx="514" cy="351"/>
                </a:xfrm>
                <a:custGeom>
                  <a:avLst/>
                  <a:gdLst>
                    <a:gd name="T0" fmla="*/ 0 w 514"/>
                    <a:gd name="T1" fmla="*/ 80 h 351"/>
                    <a:gd name="T2" fmla="*/ 22 w 514"/>
                    <a:gd name="T3" fmla="*/ 45 h 351"/>
                    <a:gd name="T4" fmla="*/ 96 w 514"/>
                    <a:gd name="T5" fmla="*/ 13 h 351"/>
                    <a:gd name="T6" fmla="*/ 234 w 514"/>
                    <a:gd name="T7" fmla="*/ 0 h 351"/>
                    <a:gd name="T8" fmla="*/ 289 w 514"/>
                    <a:gd name="T9" fmla="*/ 32 h 351"/>
                    <a:gd name="T10" fmla="*/ 378 w 514"/>
                    <a:gd name="T11" fmla="*/ 19 h 351"/>
                    <a:gd name="T12" fmla="*/ 513 w 514"/>
                    <a:gd name="T13" fmla="*/ 107 h 351"/>
                    <a:gd name="T14" fmla="*/ 473 w 514"/>
                    <a:gd name="T15" fmla="*/ 149 h 351"/>
                    <a:gd name="T16" fmla="*/ 453 w 514"/>
                    <a:gd name="T17" fmla="*/ 176 h 351"/>
                    <a:gd name="T18" fmla="*/ 455 w 514"/>
                    <a:gd name="T19" fmla="*/ 203 h 351"/>
                    <a:gd name="T20" fmla="*/ 419 w 514"/>
                    <a:gd name="T21" fmla="*/ 230 h 351"/>
                    <a:gd name="T22" fmla="*/ 393 w 514"/>
                    <a:gd name="T23" fmla="*/ 269 h 351"/>
                    <a:gd name="T24" fmla="*/ 355 w 514"/>
                    <a:gd name="T25" fmla="*/ 288 h 351"/>
                    <a:gd name="T26" fmla="*/ 338 w 514"/>
                    <a:gd name="T27" fmla="*/ 293 h 351"/>
                    <a:gd name="T28" fmla="*/ 329 w 514"/>
                    <a:gd name="T29" fmla="*/ 317 h 351"/>
                    <a:gd name="T30" fmla="*/ 307 w 514"/>
                    <a:gd name="T31" fmla="*/ 302 h 351"/>
                    <a:gd name="T32" fmla="*/ 328 w 514"/>
                    <a:gd name="T33" fmla="*/ 327 h 351"/>
                    <a:gd name="T34" fmla="*/ 308 w 514"/>
                    <a:gd name="T35" fmla="*/ 350 h 351"/>
                    <a:gd name="T36" fmla="*/ 290 w 514"/>
                    <a:gd name="T37" fmla="*/ 348 h 351"/>
                    <a:gd name="T38" fmla="*/ 278 w 514"/>
                    <a:gd name="T39" fmla="*/ 333 h 351"/>
                    <a:gd name="T40" fmla="*/ 257 w 514"/>
                    <a:gd name="T41" fmla="*/ 298 h 351"/>
                    <a:gd name="T42" fmla="*/ 244 w 514"/>
                    <a:gd name="T43" fmla="*/ 294 h 351"/>
                    <a:gd name="T44" fmla="*/ 219 w 514"/>
                    <a:gd name="T45" fmla="*/ 248 h 351"/>
                    <a:gd name="T46" fmla="*/ 184 w 514"/>
                    <a:gd name="T47" fmla="*/ 229 h 351"/>
                    <a:gd name="T48" fmla="*/ 158 w 514"/>
                    <a:gd name="T49" fmla="*/ 195 h 351"/>
                    <a:gd name="T50" fmla="*/ 98 w 514"/>
                    <a:gd name="T51" fmla="*/ 157 h 351"/>
                    <a:gd name="T52" fmla="*/ 67 w 514"/>
                    <a:gd name="T53" fmla="*/ 121 h 351"/>
                    <a:gd name="T54" fmla="*/ 0 w 514"/>
                    <a:gd name="T55" fmla="*/ 80 h 35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4"/>
                    <a:gd name="T85" fmla="*/ 0 h 351"/>
                    <a:gd name="T86" fmla="*/ 514 w 514"/>
                    <a:gd name="T87" fmla="*/ 351 h 35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4" h="351">
                      <a:moveTo>
                        <a:pt x="0" y="80"/>
                      </a:moveTo>
                      <a:lnTo>
                        <a:pt x="22" y="45"/>
                      </a:lnTo>
                      <a:lnTo>
                        <a:pt x="96" y="13"/>
                      </a:lnTo>
                      <a:lnTo>
                        <a:pt x="234" y="0"/>
                      </a:lnTo>
                      <a:lnTo>
                        <a:pt x="289" y="32"/>
                      </a:lnTo>
                      <a:lnTo>
                        <a:pt x="378" y="19"/>
                      </a:lnTo>
                      <a:lnTo>
                        <a:pt x="513" y="107"/>
                      </a:lnTo>
                      <a:lnTo>
                        <a:pt x="473" y="149"/>
                      </a:lnTo>
                      <a:lnTo>
                        <a:pt x="453" y="176"/>
                      </a:lnTo>
                      <a:lnTo>
                        <a:pt x="455" y="203"/>
                      </a:lnTo>
                      <a:lnTo>
                        <a:pt x="419" y="230"/>
                      </a:lnTo>
                      <a:lnTo>
                        <a:pt x="393" y="269"/>
                      </a:lnTo>
                      <a:lnTo>
                        <a:pt x="355" y="288"/>
                      </a:lnTo>
                      <a:lnTo>
                        <a:pt x="338" y="293"/>
                      </a:lnTo>
                      <a:lnTo>
                        <a:pt x="329" y="317"/>
                      </a:lnTo>
                      <a:lnTo>
                        <a:pt x="307" y="302"/>
                      </a:lnTo>
                      <a:lnTo>
                        <a:pt x="328" y="327"/>
                      </a:lnTo>
                      <a:lnTo>
                        <a:pt x="308" y="350"/>
                      </a:lnTo>
                      <a:lnTo>
                        <a:pt x="290" y="348"/>
                      </a:lnTo>
                      <a:lnTo>
                        <a:pt x="278" y="333"/>
                      </a:lnTo>
                      <a:lnTo>
                        <a:pt x="257" y="298"/>
                      </a:lnTo>
                      <a:lnTo>
                        <a:pt x="244" y="294"/>
                      </a:lnTo>
                      <a:lnTo>
                        <a:pt x="219" y="248"/>
                      </a:lnTo>
                      <a:lnTo>
                        <a:pt x="184" y="229"/>
                      </a:lnTo>
                      <a:lnTo>
                        <a:pt x="158" y="195"/>
                      </a:lnTo>
                      <a:lnTo>
                        <a:pt x="98" y="157"/>
                      </a:lnTo>
                      <a:lnTo>
                        <a:pt x="67" y="121"/>
                      </a:lnTo>
                      <a:lnTo>
                        <a:pt x="0" y="8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4" name="Freeform 412" descr="Sphere"/>
                <p:cNvSpPr>
                  <a:spLocks/>
                </p:cNvSpPr>
                <p:nvPr/>
              </p:nvSpPr>
              <p:spPr bwMode="auto">
                <a:xfrm>
                  <a:off x="4230" y="2646"/>
                  <a:ext cx="514" cy="351"/>
                </a:xfrm>
                <a:custGeom>
                  <a:avLst/>
                  <a:gdLst>
                    <a:gd name="T0" fmla="*/ 0 w 514"/>
                    <a:gd name="T1" fmla="*/ 80 h 351"/>
                    <a:gd name="T2" fmla="*/ 22 w 514"/>
                    <a:gd name="T3" fmla="*/ 45 h 351"/>
                    <a:gd name="T4" fmla="*/ 96 w 514"/>
                    <a:gd name="T5" fmla="*/ 13 h 351"/>
                    <a:gd name="T6" fmla="*/ 234 w 514"/>
                    <a:gd name="T7" fmla="*/ 0 h 351"/>
                    <a:gd name="T8" fmla="*/ 289 w 514"/>
                    <a:gd name="T9" fmla="*/ 32 h 351"/>
                    <a:gd name="T10" fmla="*/ 378 w 514"/>
                    <a:gd name="T11" fmla="*/ 19 h 351"/>
                    <a:gd name="T12" fmla="*/ 513 w 514"/>
                    <a:gd name="T13" fmla="*/ 107 h 351"/>
                    <a:gd name="T14" fmla="*/ 473 w 514"/>
                    <a:gd name="T15" fmla="*/ 149 h 351"/>
                    <a:gd name="T16" fmla="*/ 453 w 514"/>
                    <a:gd name="T17" fmla="*/ 176 h 351"/>
                    <a:gd name="T18" fmla="*/ 455 w 514"/>
                    <a:gd name="T19" fmla="*/ 203 h 351"/>
                    <a:gd name="T20" fmla="*/ 419 w 514"/>
                    <a:gd name="T21" fmla="*/ 230 h 351"/>
                    <a:gd name="T22" fmla="*/ 393 w 514"/>
                    <a:gd name="T23" fmla="*/ 269 h 351"/>
                    <a:gd name="T24" fmla="*/ 355 w 514"/>
                    <a:gd name="T25" fmla="*/ 288 h 351"/>
                    <a:gd name="T26" fmla="*/ 338 w 514"/>
                    <a:gd name="T27" fmla="*/ 293 h 351"/>
                    <a:gd name="T28" fmla="*/ 329 w 514"/>
                    <a:gd name="T29" fmla="*/ 317 h 351"/>
                    <a:gd name="T30" fmla="*/ 307 w 514"/>
                    <a:gd name="T31" fmla="*/ 302 h 351"/>
                    <a:gd name="T32" fmla="*/ 328 w 514"/>
                    <a:gd name="T33" fmla="*/ 327 h 351"/>
                    <a:gd name="T34" fmla="*/ 308 w 514"/>
                    <a:gd name="T35" fmla="*/ 350 h 351"/>
                    <a:gd name="T36" fmla="*/ 290 w 514"/>
                    <a:gd name="T37" fmla="*/ 348 h 351"/>
                    <a:gd name="T38" fmla="*/ 278 w 514"/>
                    <a:gd name="T39" fmla="*/ 333 h 351"/>
                    <a:gd name="T40" fmla="*/ 257 w 514"/>
                    <a:gd name="T41" fmla="*/ 298 h 351"/>
                    <a:gd name="T42" fmla="*/ 244 w 514"/>
                    <a:gd name="T43" fmla="*/ 294 h 351"/>
                    <a:gd name="T44" fmla="*/ 219 w 514"/>
                    <a:gd name="T45" fmla="*/ 248 h 351"/>
                    <a:gd name="T46" fmla="*/ 184 w 514"/>
                    <a:gd name="T47" fmla="*/ 229 h 351"/>
                    <a:gd name="T48" fmla="*/ 158 w 514"/>
                    <a:gd name="T49" fmla="*/ 195 h 351"/>
                    <a:gd name="T50" fmla="*/ 98 w 514"/>
                    <a:gd name="T51" fmla="*/ 157 h 351"/>
                    <a:gd name="T52" fmla="*/ 67 w 514"/>
                    <a:gd name="T53" fmla="*/ 121 h 351"/>
                    <a:gd name="T54" fmla="*/ 0 w 514"/>
                    <a:gd name="T55" fmla="*/ 80 h 35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514"/>
                    <a:gd name="T85" fmla="*/ 0 h 351"/>
                    <a:gd name="T86" fmla="*/ 514 w 514"/>
                    <a:gd name="T87" fmla="*/ 351 h 351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514" h="351">
                      <a:moveTo>
                        <a:pt x="0" y="80"/>
                      </a:moveTo>
                      <a:lnTo>
                        <a:pt x="22" y="45"/>
                      </a:lnTo>
                      <a:lnTo>
                        <a:pt x="96" y="13"/>
                      </a:lnTo>
                      <a:lnTo>
                        <a:pt x="234" y="0"/>
                      </a:lnTo>
                      <a:lnTo>
                        <a:pt x="289" y="32"/>
                      </a:lnTo>
                      <a:lnTo>
                        <a:pt x="378" y="19"/>
                      </a:lnTo>
                      <a:lnTo>
                        <a:pt x="513" y="107"/>
                      </a:lnTo>
                      <a:lnTo>
                        <a:pt x="473" y="149"/>
                      </a:lnTo>
                      <a:lnTo>
                        <a:pt x="453" y="176"/>
                      </a:lnTo>
                      <a:lnTo>
                        <a:pt x="455" y="203"/>
                      </a:lnTo>
                      <a:lnTo>
                        <a:pt x="419" y="230"/>
                      </a:lnTo>
                      <a:lnTo>
                        <a:pt x="393" y="269"/>
                      </a:lnTo>
                      <a:lnTo>
                        <a:pt x="355" y="288"/>
                      </a:lnTo>
                      <a:lnTo>
                        <a:pt x="338" y="293"/>
                      </a:lnTo>
                      <a:lnTo>
                        <a:pt x="329" y="317"/>
                      </a:lnTo>
                      <a:lnTo>
                        <a:pt x="307" y="302"/>
                      </a:lnTo>
                      <a:lnTo>
                        <a:pt x="328" y="327"/>
                      </a:lnTo>
                      <a:lnTo>
                        <a:pt x="308" y="350"/>
                      </a:lnTo>
                      <a:lnTo>
                        <a:pt x="290" y="348"/>
                      </a:lnTo>
                      <a:lnTo>
                        <a:pt x="278" y="333"/>
                      </a:lnTo>
                      <a:lnTo>
                        <a:pt x="257" y="298"/>
                      </a:lnTo>
                      <a:lnTo>
                        <a:pt x="244" y="294"/>
                      </a:lnTo>
                      <a:lnTo>
                        <a:pt x="219" y="248"/>
                      </a:lnTo>
                      <a:lnTo>
                        <a:pt x="184" y="229"/>
                      </a:lnTo>
                      <a:lnTo>
                        <a:pt x="158" y="195"/>
                      </a:lnTo>
                      <a:lnTo>
                        <a:pt x="98" y="157"/>
                      </a:lnTo>
                      <a:lnTo>
                        <a:pt x="67" y="121"/>
                      </a:lnTo>
                      <a:lnTo>
                        <a:pt x="0" y="80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39" name="Freeform 413" descr="Sphere"/>
              <p:cNvSpPr>
                <a:spLocks/>
              </p:cNvSpPr>
              <p:nvPr/>
            </p:nvSpPr>
            <p:spPr bwMode="auto">
              <a:xfrm>
                <a:off x="2207" y="1306"/>
                <a:ext cx="707" cy="430"/>
              </a:xfrm>
              <a:custGeom>
                <a:avLst/>
                <a:gdLst>
                  <a:gd name="T0" fmla="*/ 0 w 707"/>
                  <a:gd name="T1" fmla="*/ 335 h 430"/>
                  <a:gd name="T2" fmla="*/ 25 w 707"/>
                  <a:gd name="T3" fmla="*/ 106 h 430"/>
                  <a:gd name="T4" fmla="*/ 35 w 707"/>
                  <a:gd name="T5" fmla="*/ 0 h 430"/>
                  <a:gd name="T6" fmla="*/ 348 w 707"/>
                  <a:gd name="T7" fmla="*/ 20 h 430"/>
                  <a:gd name="T8" fmla="*/ 698 w 707"/>
                  <a:gd name="T9" fmla="*/ 32 h 430"/>
                  <a:gd name="T10" fmla="*/ 672 w 707"/>
                  <a:gd name="T11" fmla="*/ 72 h 430"/>
                  <a:gd name="T12" fmla="*/ 706 w 707"/>
                  <a:gd name="T13" fmla="*/ 102 h 430"/>
                  <a:gd name="T14" fmla="*/ 705 w 707"/>
                  <a:gd name="T15" fmla="*/ 310 h 430"/>
                  <a:gd name="T16" fmla="*/ 692 w 707"/>
                  <a:gd name="T17" fmla="*/ 308 h 430"/>
                  <a:gd name="T18" fmla="*/ 692 w 707"/>
                  <a:gd name="T19" fmla="*/ 337 h 430"/>
                  <a:gd name="T20" fmla="*/ 703 w 707"/>
                  <a:gd name="T21" fmla="*/ 358 h 430"/>
                  <a:gd name="T22" fmla="*/ 697 w 707"/>
                  <a:gd name="T23" fmla="*/ 377 h 430"/>
                  <a:gd name="T24" fmla="*/ 703 w 707"/>
                  <a:gd name="T25" fmla="*/ 429 h 430"/>
                  <a:gd name="T26" fmla="*/ 686 w 707"/>
                  <a:gd name="T27" fmla="*/ 423 h 430"/>
                  <a:gd name="T28" fmla="*/ 669 w 707"/>
                  <a:gd name="T29" fmla="*/ 404 h 430"/>
                  <a:gd name="T30" fmla="*/ 636 w 707"/>
                  <a:gd name="T31" fmla="*/ 390 h 430"/>
                  <a:gd name="T32" fmla="*/ 606 w 707"/>
                  <a:gd name="T33" fmla="*/ 383 h 430"/>
                  <a:gd name="T34" fmla="*/ 546 w 707"/>
                  <a:gd name="T35" fmla="*/ 387 h 430"/>
                  <a:gd name="T36" fmla="*/ 511 w 707"/>
                  <a:gd name="T37" fmla="*/ 363 h 430"/>
                  <a:gd name="T38" fmla="*/ 0 w 707"/>
                  <a:gd name="T39" fmla="*/ 335 h 43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07"/>
                  <a:gd name="T61" fmla="*/ 0 h 430"/>
                  <a:gd name="T62" fmla="*/ 707 w 707"/>
                  <a:gd name="T63" fmla="*/ 430 h 43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07" h="430">
                    <a:moveTo>
                      <a:pt x="0" y="335"/>
                    </a:moveTo>
                    <a:lnTo>
                      <a:pt x="25" y="106"/>
                    </a:lnTo>
                    <a:lnTo>
                      <a:pt x="35" y="0"/>
                    </a:lnTo>
                    <a:lnTo>
                      <a:pt x="348" y="20"/>
                    </a:lnTo>
                    <a:lnTo>
                      <a:pt x="698" y="32"/>
                    </a:lnTo>
                    <a:lnTo>
                      <a:pt x="672" y="72"/>
                    </a:lnTo>
                    <a:lnTo>
                      <a:pt x="706" y="102"/>
                    </a:lnTo>
                    <a:lnTo>
                      <a:pt x="705" y="310"/>
                    </a:lnTo>
                    <a:lnTo>
                      <a:pt x="692" y="308"/>
                    </a:lnTo>
                    <a:lnTo>
                      <a:pt x="692" y="337"/>
                    </a:lnTo>
                    <a:lnTo>
                      <a:pt x="703" y="358"/>
                    </a:lnTo>
                    <a:lnTo>
                      <a:pt x="697" y="377"/>
                    </a:lnTo>
                    <a:lnTo>
                      <a:pt x="703" y="429"/>
                    </a:lnTo>
                    <a:lnTo>
                      <a:pt x="686" y="423"/>
                    </a:lnTo>
                    <a:lnTo>
                      <a:pt x="669" y="404"/>
                    </a:lnTo>
                    <a:lnTo>
                      <a:pt x="636" y="390"/>
                    </a:lnTo>
                    <a:lnTo>
                      <a:pt x="606" y="383"/>
                    </a:lnTo>
                    <a:lnTo>
                      <a:pt x="546" y="387"/>
                    </a:lnTo>
                    <a:lnTo>
                      <a:pt x="511" y="363"/>
                    </a:lnTo>
                    <a:lnTo>
                      <a:pt x="0" y="335"/>
                    </a:lnTo>
                  </a:path>
                </a:pathLst>
              </a:custGeom>
              <a:pattFill prst="sphere">
                <a:fgClr>
                  <a:srgbClr val="F6F000"/>
                </a:fgClr>
                <a:bgClr>
                  <a:schemeClr val="tx2"/>
                </a:bgClr>
              </a:patt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40" name="Group 414"/>
              <p:cNvGrpSpPr>
                <a:grpSpLocks/>
              </p:cNvGrpSpPr>
              <p:nvPr/>
            </p:nvGrpSpPr>
            <p:grpSpPr bwMode="auto">
              <a:xfrm>
                <a:off x="3534" y="2314"/>
                <a:ext cx="858" cy="263"/>
                <a:chOff x="3517" y="2490"/>
                <a:chExt cx="858" cy="263"/>
              </a:xfrm>
            </p:grpSpPr>
            <p:sp>
              <p:nvSpPr>
                <p:cNvPr id="38071" name="Freeform 415" descr="Sphere"/>
                <p:cNvSpPr>
                  <a:spLocks/>
                </p:cNvSpPr>
                <p:nvPr/>
              </p:nvSpPr>
              <p:spPr bwMode="auto">
                <a:xfrm>
                  <a:off x="3517" y="2490"/>
                  <a:ext cx="858" cy="263"/>
                </a:xfrm>
                <a:custGeom>
                  <a:avLst/>
                  <a:gdLst>
                    <a:gd name="T0" fmla="*/ 0 w 858"/>
                    <a:gd name="T1" fmla="*/ 262 h 263"/>
                    <a:gd name="T2" fmla="*/ 13 w 858"/>
                    <a:gd name="T3" fmla="*/ 215 h 263"/>
                    <a:gd name="T4" fmla="*/ 7 w 858"/>
                    <a:gd name="T5" fmla="*/ 212 h 263"/>
                    <a:gd name="T6" fmla="*/ 33 w 858"/>
                    <a:gd name="T7" fmla="*/ 193 h 263"/>
                    <a:gd name="T8" fmla="*/ 56 w 858"/>
                    <a:gd name="T9" fmla="*/ 153 h 263"/>
                    <a:gd name="T10" fmla="*/ 48 w 858"/>
                    <a:gd name="T11" fmla="*/ 144 h 263"/>
                    <a:gd name="T12" fmla="*/ 60 w 858"/>
                    <a:gd name="T13" fmla="*/ 124 h 263"/>
                    <a:gd name="T14" fmla="*/ 64 w 858"/>
                    <a:gd name="T15" fmla="*/ 103 h 263"/>
                    <a:gd name="T16" fmla="*/ 77 w 858"/>
                    <a:gd name="T17" fmla="*/ 86 h 263"/>
                    <a:gd name="T18" fmla="*/ 214 w 858"/>
                    <a:gd name="T19" fmla="*/ 76 h 263"/>
                    <a:gd name="T20" fmla="*/ 213 w 858"/>
                    <a:gd name="T21" fmla="*/ 56 h 263"/>
                    <a:gd name="T22" fmla="*/ 253 w 858"/>
                    <a:gd name="T23" fmla="*/ 58 h 263"/>
                    <a:gd name="T24" fmla="*/ 655 w 858"/>
                    <a:gd name="T25" fmla="*/ 25 h 263"/>
                    <a:gd name="T26" fmla="*/ 857 w 858"/>
                    <a:gd name="T27" fmla="*/ 0 h 263"/>
                    <a:gd name="T28" fmla="*/ 853 w 858"/>
                    <a:gd name="T29" fmla="*/ 26 h 263"/>
                    <a:gd name="T30" fmla="*/ 838 w 858"/>
                    <a:gd name="T31" fmla="*/ 34 h 263"/>
                    <a:gd name="T32" fmla="*/ 821 w 858"/>
                    <a:gd name="T33" fmla="*/ 63 h 263"/>
                    <a:gd name="T34" fmla="*/ 805 w 858"/>
                    <a:gd name="T35" fmla="*/ 58 h 263"/>
                    <a:gd name="T36" fmla="*/ 793 w 858"/>
                    <a:gd name="T37" fmla="*/ 69 h 263"/>
                    <a:gd name="T38" fmla="*/ 781 w 858"/>
                    <a:gd name="T39" fmla="*/ 82 h 263"/>
                    <a:gd name="T40" fmla="*/ 763 w 858"/>
                    <a:gd name="T41" fmla="*/ 74 h 263"/>
                    <a:gd name="T42" fmla="*/ 743 w 858"/>
                    <a:gd name="T43" fmla="*/ 91 h 263"/>
                    <a:gd name="T44" fmla="*/ 740 w 858"/>
                    <a:gd name="T45" fmla="*/ 106 h 263"/>
                    <a:gd name="T46" fmla="*/ 643 w 858"/>
                    <a:gd name="T47" fmla="*/ 160 h 263"/>
                    <a:gd name="T48" fmla="*/ 636 w 858"/>
                    <a:gd name="T49" fmla="*/ 178 h 263"/>
                    <a:gd name="T50" fmla="*/ 611 w 858"/>
                    <a:gd name="T51" fmla="*/ 188 h 263"/>
                    <a:gd name="T52" fmla="*/ 612 w 858"/>
                    <a:gd name="T53" fmla="*/ 215 h 263"/>
                    <a:gd name="T54" fmla="*/ 481 w 858"/>
                    <a:gd name="T55" fmla="*/ 229 h 263"/>
                    <a:gd name="T56" fmla="*/ 214 w 858"/>
                    <a:gd name="T57" fmla="*/ 250 h 263"/>
                    <a:gd name="T58" fmla="*/ 0 w 858"/>
                    <a:gd name="T59" fmla="*/ 262 h 263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858"/>
                    <a:gd name="T91" fmla="*/ 0 h 263"/>
                    <a:gd name="T92" fmla="*/ 858 w 858"/>
                    <a:gd name="T93" fmla="*/ 263 h 263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858" h="263">
                      <a:moveTo>
                        <a:pt x="0" y="262"/>
                      </a:moveTo>
                      <a:lnTo>
                        <a:pt x="13" y="215"/>
                      </a:lnTo>
                      <a:lnTo>
                        <a:pt x="7" y="212"/>
                      </a:lnTo>
                      <a:lnTo>
                        <a:pt x="33" y="193"/>
                      </a:lnTo>
                      <a:lnTo>
                        <a:pt x="56" y="153"/>
                      </a:lnTo>
                      <a:lnTo>
                        <a:pt x="48" y="144"/>
                      </a:lnTo>
                      <a:lnTo>
                        <a:pt x="60" y="124"/>
                      </a:lnTo>
                      <a:lnTo>
                        <a:pt x="64" y="103"/>
                      </a:lnTo>
                      <a:lnTo>
                        <a:pt x="77" y="86"/>
                      </a:lnTo>
                      <a:lnTo>
                        <a:pt x="214" y="76"/>
                      </a:lnTo>
                      <a:lnTo>
                        <a:pt x="213" y="56"/>
                      </a:lnTo>
                      <a:lnTo>
                        <a:pt x="253" y="58"/>
                      </a:lnTo>
                      <a:lnTo>
                        <a:pt x="655" y="25"/>
                      </a:lnTo>
                      <a:lnTo>
                        <a:pt x="857" y="0"/>
                      </a:lnTo>
                      <a:lnTo>
                        <a:pt x="853" y="26"/>
                      </a:lnTo>
                      <a:lnTo>
                        <a:pt x="838" y="34"/>
                      </a:lnTo>
                      <a:lnTo>
                        <a:pt x="821" y="63"/>
                      </a:lnTo>
                      <a:lnTo>
                        <a:pt x="805" y="58"/>
                      </a:lnTo>
                      <a:lnTo>
                        <a:pt x="793" y="69"/>
                      </a:lnTo>
                      <a:lnTo>
                        <a:pt x="781" y="82"/>
                      </a:lnTo>
                      <a:lnTo>
                        <a:pt x="763" y="74"/>
                      </a:lnTo>
                      <a:lnTo>
                        <a:pt x="743" y="91"/>
                      </a:lnTo>
                      <a:lnTo>
                        <a:pt x="740" y="106"/>
                      </a:lnTo>
                      <a:lnTo>
                        <a:pt x="643" y="160"/>
                      </a:lnTo>
                      <a:lnTo>
                        <a:pt x="636" y="178"/>
                      </a:lnTo>
                      <a:lnTo>
                        <a:pt x="611" y="188"/>
                      </a:lnTo>
                      <a:lnTo>
                        <a:pt x="612" y="215"/>
                      </a:lnTo>
                      <a:lnTo>
                        <a:pt x="481" y="229"/>
                      </a:lnTo>
                      <a:lnTo>
                        <a:pt x="214" y="250"/>
                      </a:lnTo>
                      <a:lnTo>
                        <a:pt x="0" y="26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2" name="Freeform 416" descr="Sphere"/>
                <p:cNvSpPr>
                  <a:spLocks/>
                </p:cNvSpPr>
                <p:nvPr/>
              </p:nvSpPr>
              <p:spPr bwMode="auto">
                <a:xfrm>
                  <a:off x="3517" y="2490"/>
                  <a:ext cx="858" cy="263"/>
                </a:xfrm>
                <a:custGeom>
                  <a:avLst/>
                  <a:gdLst>
                    <a:gd name="T0" fmla="*/ 0 w 858"/>
                    <a:gd name="T1" fmla="*/ 262 h 263"/>
                    <a:gd name="T2" fmla="*/ 13 w 858"/>
                    <a:gd name="T3" fmla="*/ 215 h 263"/>
                    <a:gd name="T4" fmla="*/ 7 w 858"/>
                    <a:gd name="T5" fmla="*/ 212 h 263"/>
                    <a:gd name="T6" fmla="*/ 33 w 858"/>
                    <a:gd name="T7" fmla="*/ 193 h 263"/>
                    <a:gd name="T8" fmla="*/ 56 w 858"/>
                    <a:gd name="T9" fmla="*/ 153 h 263"/>
                    <a:gd name="T10" fmla="*/ 48 w 858"/>
                    <a:gd name="T11" fmla="*/ 144 h 263"/>
                    <a:gd name="T12" fmla="*/ 60 w 858"/>
                    <a:gd name="T13" fmla="*/ 124 h 263"/>
                    <a:gd name="T14" fmla="*/ 64 w 858"/>
                    <a:gd name="T15" fmla="*/ 103 h 263"/>
                    <a:gd name="T16" fmla="*/ 77 w 858"/>
                    <a:gd name="T17" fmla="*/ 86 h 263"/>
                    <a:gd name="T18" fmla="*/ 214 w 858"/>
                    <a:gd name="T19" fmla="*/ 76 h 263"/>
                    <a:gd name="T20" fmla="*/ 213 w 858"/>
                    <a:gd name="T21" fmla="*/ 56 h 263"/>
                    <a:gd name="T22" fmla="*/ 253 w 858"/>
                    <a:gd name="T23" fmla="*/ 58 h 263"/>
                    <a:gd name="T24" fmla="*/ 655 w 858"/>
                    <a:gd name="T25" fmla="*/ 25 h 263"/>
                    <a:gd name="T26" fmla="*/ 857 w 858"/>
                    <a:gd name="T27" fmla="*/ 0 h 263"/>
                    <a:gd name="T28" fmla="*/ 853 w 858"/>
                    <a:gd name="T29" fmla="*/ 26 h 263"/>
                    <a:gd name="T30" fmla="*/ 838 w 858"/>
                    <a:gd name="T31" fmla="*/ 34 h 263"/>
                    <a:gd name="T32" fmla="*/ 821 w 858"/>
                    <a:gd name="T33" fmla="*/ 63 h 263"/>
                    <a:gd name="T34" fmla="*/ 805 w 858"/>
                    <a:gd name="T35" fmla="*/ 58 h 263"/>
                    <a:gd name="T36" fmla="*/ 793 w 858"/>
                    <a:gd name="T37" fmla="*/ 69 h 263"/>
                    <a:gd name="T38" fmla="*/ 781 w 858"/>
                    <a:gd name="T39" fmla="*/ 82 h 263"/>
                    <a:gd name="T40" fmla="*/ 763 w 858"/>
                    <a:gd name="T41" fmla="*/ 74 h 263"/>
                    <a:gd name="T42" fmla="*/ 743 w 858"/>
                    <a:gd name="T43" fmla="*/ 91 h 263"/>
                    <a:gd name="T44" fmla="*/ 740 w 858"/>
                    <a:gd name="T45" fmla="*/ 106 h 263"/>
                    <a:gd name="T46" fmla="*/ 643 w 858"/>
                    <a:gd name="T47" fmla="*/ 160 h 263"/>
                    <a:gd name="T48" fmla="*/ 636 w 858"/>
                    <a:gd name="T49" fmla="*/ 178 h 263"/>
                    <a:gd name="T50" fmla="*/ 611 w 858"/>
                    <a:gd name="T51" fmla="*/ 188 h 263"/>
                    <a:gd name="T52" fmla="*/ 612 w 858"/>
                    <a:gd name="T53" fmla="*/ 215 h 263"/>
                    <a:gd name="T54" fmla="*/ 481 w 858"/>
                    <a:gd name="T55" fmla="*/ 229 h 263"/>
                    <a:gd name="T56" fmla="*/ 214 w 858"/>
                    <a:gd name="T57" fmla="*/ 250 h 263"/>
                    <a:gd name="T58" fmla="*/ 0 w 858"/>
                    <a:gd name="T59" fmla="*/ 262 h 263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858"/>
                    <a:gd name="T91" fmla="*/ 0 h 263"/>
                    <a:gd name="T92" fmla="*/ 858 w 858"/>
                    <a:gd name="T93" fmla="*/ 263 h 263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858" h="263">
                      <a:moveTo>
                        <a:pt x="0" y="262"/>
                      </a:moveTo>
                      <a:lnTo>
                        <a:pt x="13" y="215"/>
                      </a:lnTo>
                      <a:lnTo>
                        <a:pt x="7" y="212"/>
                      </a:lnTo>
                      <a:lnTo>
                        <a:pt x="33" y="193"/>
                      </a:lnTo>
                      <a:lnTo>
                        <a:pt x="56" y="153"/>
                      </a:lnTo>
                      <a:lnTo>
                        <a:pt x="48" y="144"/>
                      </a:lnTo>
                      <a:lnTo>
                        <a:pt x="60" y="124"/>
                      </a:lnTo>
                      <a:lnTo>
                        <a:pt x="64" y="103"/>
                      </a:lnTo>
                      <a:lnTo>
                        <a:pt x="77" y="86"/>
                      </a:lnTo>
                      <a:lnTo>
                        <a:pt x="214" y="76"/>
                      </a:lnTo>
                      <a:lnTo>
                        <a:pt x="213" y="56"/>
                      </a:lnTo>
                      <a:lnTo>
                        <a:pt x="253" y="58"/>
                      </a:lnTo>
                      <a:lnTo>
                        <a:pt x="655" y="25"/>
                      </a:lnTo>
                      <a:lnTo>
                        <a:pt x="857" y="0"/>
                      </a:lnTo>
                      <a:lnTo>
                        <a:pt x="853" y="26"/>
                      </a:lnTo>
                      <a:lnTo>
                        <a:pt x="838" y="34"/>
                      </a:lnTo>
                      <a:lnTo>
                        <a:pt x="821" y="63"/>
                      </a:lnTo>
                      <a:lnTo>
                        <a:pt x="805" y="58"/>
                      </a:lnTo>
                      <a:lnTo>
                        <a:pt x="793" y="69"/>
                      </a:lnTo>
                      <a:lnTo>
                        <a:pt x="781" y="82"/>
                      </a:lnTo>
                      <a:lnTo>
                        <a:pt x="763" y="74"/>
                      </a:lnTo>
                      <a:lnTo>
                        <a:pt x="743" y="91"/>
                      </a:lnTo>
                      <a:lnTo>
                        <a:pt x="740" y="106"/>
                      </a:lnTo>
                      <a:lnTo>
                        <a:pt x="643" y="160"/>
                      </a:lnTo>
                      <a:lnTo>
                        <a:pt x="636" y="178"/>
                      </a:lnTo>
                      <a:lnTo>
                        <a:pt x="611" y="188"/>
                      </a:lnTo>
                      <a:lnTo>
                        <a:pt x="612" y="215"/>
                      </a:lnTo>
                      <a:lnTo>
                        <a:pt x="481" y="229"/>
                      </a:lnTo>
                      <a:lnTo>
                        <a:pt x="214" y="250"/>
                      </a:lnTo>
                      <a:lnTo>
                        <a:pt x="0" y="26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1" name="Group 417"/>
              <p:cNvGrpSpPr>
                <a:grpSpLocks/>
              </p:cNvGrpSpPr>
              <p:nvPr/>
            </p:nvGrpSpPr>
            <p:grpSpPr bwMode="auto">
              <a:xfrm>
                <a:off x="1812" y="2387"/>
                <a:ext cx="1404" cy="1226"/>
                <a:chOff x="1784" y="2569"/>
                <a:chExt cx="1404" cy="1226"/>
              </a:xfrm>
            </p:grpSpPr>
            <p:sp>
              <p:nvSpPr>
                <p:cNvPr id="38069" name="Freeform 418"/>
                <p:cNvSpPr>
                  <a:spLocks/>
                </p:cNvSpPr>
                <p:nvPr/>
              </p:nvSpPr>
              <p:spPr bwMode="auto">
                <a:xfrm>
                  <a:off x="1784" y="2569"/>
                  <a:ext cx="1404" cy="1226"/>
                </a:xfrm>
                <a:custGeom>
                  <a:avLst/>
                  <a:gdLst>
                    <a:gd name="T0" fmla="*/ 26 w 1404"/>
                    <a:gd name="T1" fmla="*/ 483 h 1226"/>
                    <a:gd name="T2" fmla="*/ 737 w 1404"/>
                    <a:gd name="T3" fmla="*/ 17 h 1226"/>
                    <a:gd name="T4" fmla="*/ 788 w 1404"/>
                    <a:gd name="T5" fmla="*/ 262 h 1226"/>
                    <a:gd name="T6" fmla="*/ 807 w 1404"/>
                    <a:gd name="T7" fmla="*/ 281 h 1226"/>
                    <a:gd name="T8" fmla="*/ 870 w 1404"/>
                    <a:gd name="T9" fmla="*/ 288 h 1226"/>
                    <a:gd name="T10" fmla="*/ 919 w 1404"/>
                    <a:gd name="T11" fmla="*/ 291 h 1226"/>
                    <a:gd name="T12" fmla="*/ 962 w 1404"/>
                    <a:gd name="T13" fmla="*/ 312 h 1226"/>
                    <a:gd name="T14" fmla="*/ 1021 w 1404"/>
                    <a:gd name="T15" fmla="*/ 343 h 1226"/>
                    <a:gd name="T16" fmla="*/ 1051 w 1404"/>
                    <a:gd name="T17" fmla="*/ 329 h 1226"/>
                    <a:gd name="T18" fmla="*/ 1156 w 1404"/>
                    <a:gd name="T19" fmla="*/ 327 h 1226"/>
                    <a:gd name="T20" fmla="*/ 1271 w 1404"/>
                    <a:gd name="T21" fmla="*/ 341 h 1226"/>
                    <a:gd name="T22" fmla="*/ 1345 w 1404"/>
                    <a:gd name="T23" fmla="*/ 359 h 1226"/>
                    <a:gd name="T24" fmla="*/ 1368 w 1404"/>
                    <a:gd name="T25" fmla="*/ 555 h 1226"/>
                    <a:gd name="T26" fmla="*/ 1402 w 1404"/>
                    <a:gd name="T27" fmla="*/ 666 h 1226"/>
                    <a:gd name="T28" fmla="*/ 1392 w 1404"/>
                    <a:gd name="T29" fmla="*/ 739 h 1226"/>
                    <a:gd name="T30" fmla="*/ 1366 w 1404"/>
                    <a:gd name="T31" fmla="*/ 787 h 1226"/>
                    <a:gd name="T32" fmla="*/ 1273 w 1404"/>
                    <a:gd name="T33" fmla="*/ 837 h 1226"/>
                    <a:gd name="T34" fmla="*/ 1280 w 1404"/>
                    <a:gd name="T35" fmla="*/ 787 h 1226"/>
                    <a:gd name="T36" fmla="*/ 1247 w 1404"/>
                    <a:gd name="T37" fmla="*/ 819 h 1226"/>
                    <a:gd name="T38" fmla="*/ 1240 w 1404"/>
                    <a:gd name="T39" fmla="*/ 856 h 1226"/>
                    <a:gd name="T40" fmla="*/ 1095 w 1404"/>
                    <a:gd name="T41" fmla="*/ 949 h 1226"/>
                    <a:gd name="T42" fmla="*/ 1110 w 1404"/>
                    <a:gd name="T43" fmla="*/ 929 h 1226"/>
                    <a:gd name="T44" fmla="*/ 1088 w 1404"/>
                    <a:gd name="T45" fmla="*/ 912 h 1226"/>
                    <a:gd name="T46" fmla="*/ 1063 w 1404"/>
                    <a:gd name="T47" fmla="*/ 928 h 1226"/>
                    <a:gd name="T48" fmla="*/ 1050 w 1404"/>
                    <a:gd name="T49" fmla="*/ 938 h 1226"/>
                    <a:gd name="T50" fmla="*/ 1001 w 1404"/>
                    <a:gd name="T51" fmla="*/ 974 h 1226"/>
                    <a:gd name="T52" fmla="*/ 961 w 1404"/>
                    <a:gd name="T53" fmla="*/ 1010 h 1226"/>
                    <a:gd name="T54" fmla="*/ 989 w 1404"/>
                    <a:gd name="T55" fmla="*/ 1031 h 1226"/>
                    <a:gd name="T56" fmla="*/ 964 w 1404"/>
                    <a:gd name="T57" fmla="*/ 1059 h 1226"/>
                    <a:gd name="T58" fmla="*/ 937 w 1404"/>
                    <a:gd name="T59" fmla="*/ 1077 h 1226"/>
                    <a:gd name="T60" fmla="*/ 970 w 1404"/>
                    <a:gd name="T61" fmla="*/ 1171 h 1226"/>
                    <a:gd name="T62" fmla="*/ 919 w 1404"/>
                    <a:gd name="T63" fmla="*/ 1212 h 1226"/>
                    <a:gd name="T64" fmla="*/ 782 w 1404"/>
                    <a:gd name="T65" fmla="*/ 1168 h 1226"/>
                    <a:gd name="T66" fmla="*/ 742 w 1404"/>
                    <a:gd name="T67" fmla="*/ 1097 h 1226"/>
                    <a:gd name="T68" fmla="*/ 736 w 1404"/>
                    <a:gd name="T69" fmla="*/ 1034 h 1226"/>
                    <a:gd name="T70" fmla="*/ 604 w 1404"/>
                    <a:gd name="T71" fmla="*/ 839 h 1226"/>
                    <a:gd name="T72" fmla="*/ 504 w 1404"/>
                    <a:gd name="T73" fmla="*/ 776 h 1226"/>
                    <a:gd name="T74" fmla="*/ 434 w 1404"/>
                    <a:gd name="T75" fmla="*/ 772 h 1226"/>
                    <a:gd name="T76" fmla="*/ 345 w 1404"/>
                    <a:gd name="T77" fmla="*/ 854 h 1226"/>
                    <a:gd name="T78" fmla="*/ 249 w 1404"/>
                    <a:gd name="T79" fmla="*/ 811 h 1226"/>
                    <a:gd name="T80" fmla="*/ 184 w 1404"/>
                    <a:gd name="T81" fmla="*/ 702 h 1226"/>
                    <a:gd name="T82" fmla="*/ 58 w 1404"/>
                    <a:gd name="T83" fmla="*/ 555 h 1226"/>
                    <a:gd name="T84" fmla="*/ 7 w 1404"/>
                    <a:gd name="T85" fmla="*/ 505 h 122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04"/>
                    <a:gd name="T130" fmla="*/ 0 h 1226"/>
                    <a:gd name="T131" fmla="*/ 1404 w 1404"/>
                    <a:gd name="T132" fmla="*/ 1226 h 122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04" h="1226">
                      <a:moveTo>
                        <a:pt x="7" y="505"/>
                      </a:moveTo>
                      <a:lnTo>
                        <a:pt x="0" y="481"/>
                      </a:lnTo>
                      <a:lnTo>
                        <a:pt x="26" y="483"/>
                      </a:lnTo>
                      <a:lnTo>
                        <a:pt x="383" y="512"/>
                      </a:lnTo>
                      <a:lnTo>
                        <a:pt x="435" y="0"/>
                      </a:lnTo>
                      <a:lnTo>
                        <a:pt x="737" y="17"/>
                      </a:lnTo>
                      <a:lnTo>
                        <a:pt x="727" y="238"/>
                      </a:lnTo>
                      <a:lnTo>
                        <a:pt x="757" y="261"/>
                      </a:lnTo>
                      <a:lnTo>
                        <a:pt x="788" y="262"/>
                      </a:lnTo>
                      <a:lnTo>
                        <a:pt x="792" y="253"/>
                      </a:lnTo>
                      <a:lnTo>
                        <a:pt x="808" y="266"/>
                      </a:lnTo>
                      <a:lnTo>
                        <a:pt x="807" y="281"/>
                      </a:lnTo>
                      <a:lnTo>
                        <a:pt x="833" y="283"/>
                      </a:lnTo>
                      <a:lnTo>
                        <a:pt x="852" y="292"/>
                      </a:lnTo>
                      <a:lnTo>
                        <a:pt x="870" y="288"/>
                      </a:lnTo>
                      <a:lnTo>
                        <a:pt x="887" y="297"/>
                      </a:lnTo>
                      <a:lnTo>
                        <a:pt x="891" y="290"/>
                      </a:lnTo>
                      <a:lnTo>
                        <a:pt x="919" y="291"/>
                      </a:lnTo>
                      <a:lnTo>
                        <a:pt x="933" y="320"/>
                      </a:lnTo>
                      <a:lnTo>
                        <a:pt x="945" y="329"/>
                      </a:lnTo>
                      <a:lnTo>
                        <a:pt x="962" y="312"/>
                      </a:lnTo>
                      <a:lnTo>
                        <a:pt x="992" y="334"/>
                      </a:lnTo>
                      <a:lnTo>
                        <a:pt x="1013" y="323"/>
                      </a:lnTo>
                      <a:lnTo>
                        <a:pt x="1021" y="343"/>
                      </a:lnTo>
                      <a:lnTo>
                        <a:pt x="1023" y="329"/>
                      </a:lnTo>
                      <a:lnTo>
                        <a:pt x="1045" y="315"/>
                      </a:lnTo>
                      <a:lnTo>
                        <a:pt x="1051" y="329"/>
                      </a:lnTo>
                      <a:lnTo>
                        <a:pt x="1078" y="325"/>
                      </a:lnTo>
                      <a:lnTo>
                        <a:pt x="1100" y="342"/>
                      </a:lnTo>
                      <a:lnTo>
                        <a:pt x="1156" y="327"/>
                      </a:lnTo>
                      <a:lnTo>
                        <a:pt x="1210" y="323"/>
                      </a:lnTo>
                      <a:lnTo>
                        <a:pt x="1228" y="315"/>
                      </a:lnTo>
                      <a:lnTo>
                        <a:pt x="1271" y="341"/>
                      </a:lnTo>
                      <a:lnTo>
                        <a:pt x="1299" y="349"/>
                      </a:lnTo>
                      <a:lnTo>
                        <a:pt x="1309" y="359"/>
                      </a:lnTo>
                      <a:lnTo>
                        <a:pt x="1345" y="359"/>
                      </a:lnTo>
                      <a:lnTo>
                        <a:pt x="1345" y="422"/>
                      </a:lnTo>
                      <a:lnTo>
                        <a:pt x="1352" y="541"/>
                      </a:lnTo>
                      <a:lnTo>
                        <a:pt x="1368" y="555"/>
                      </a:lnTo>
                      <a:lnTo>
                        <a:pt x="1374" y="589"/>
                      </a:lnTo>
                      <a:lnTo>
                        <a:pt x="1403" y="630"/>
                      </a:lnTo>
                      <a:lnTo>
                        <a:pt x="1402" y="666"/>
                      </a:lnTo>
                      <a:lnTo>
                        <a:pt x="1386" y="700"/>
                      </a:lnTo>
                      <a:lnTo>
                        <a:pt x="1387" y="720"/>
                      </a:lnTo>
                      <a:lnTo>
                        <a:pt x="1392" y="739"/>
                      </a:lnTo>
                      <a:lnTo>
                        <a:pt x="1390" y="759"/>
                      </a:lnTo>
                      <a:lnTo>
                        <a:pt x="1381" y="772"/>
                      </a:lnTo>
                      <a:lnTo>
                        <a:pt x="1366" y="787"/>
                      </a:lnTo>
                      <a:lnTo>
                        <a:pt x="1375" y="797"/>
                      </a:lnTo>
                      <a:lnTo>
                        <a:pt x="1319" y="813"/>
                      </a:lnTo>
                      <a:lnTo>
                        <a:pt x="1273" y="837"/>
                      </a:lnTo>
                      <a:lnTo>
                        <a:pt x="1300" y="816"/>
                      </a:lnTo>
                      <a:lnTo>
                        <a:pt x="1271" y="816"/>
                      </a:lnTo>
                      <a:lnTo>
                        <a:pt x="1280" y="787"/>
                      </a:lnTo>
                      <a:lnTo>
                        <a:pt x="1256" y="802"/>
                      </a:lnTo>
                      <a:lnTo>
                        <a:pt x="1246" y="799"/>
                      </a:lnTo>
                      <a:lnTo>
                        <a:pt x="1247" y="819"/>
                      </a:lnTo>
                      <a:lnTo>
                        <a:pt x="1255" y="823"/>
                      </a:lnTo>
                      <a:lnTo>
                        <a:pt x="1258" y="843"/>
                      </a:lnTo>
                      <a:lnTo>
                        <a:pt x="1240" y="856"/>
                      </a:lnTo>
                      <a:lnTo>
                        <a:pt x="1228" y="855"/>
                      </a:lnTo>
                      <a:lnTo>
                        <a:pt x="1225" y="877"/>
                      </a:lnTo>
                      <a:lnTo>
                        <a:pt x="1095" y="949"/>
                      </a:lnTo>
                      <a:lnTo>
                        <a:pt x="1098" y="943"/>
                      </a:lnTo>
                      <a:lnTo>
                        <a:pt x="1158" y="906"/>
                      </a:lnTo>
                      <a:lnTo>
                        <a:pt x="1110" y="929"/>
                      </a:lnTo>
                      <a:lnTo>
                        <a:pt x="1113" y="907"/>
                      </a:lnTo>
                      <a:lnTo>
                        <a:pt x="1102" y="919"/>
                      </a:lnTo>
                      <a:lnTo>
                        <a:pt x="1088" y="912"/>
                      </a:lnTo>
                      <a:lnTo>
                        <a:pt x="1082" y="929"/>
                      </a:lnTo>
                      <a:lnTo>
                        <a:pt x="1061" y="912"/>
                      </a:lnTo>
                      <a:lnTo>
                        <a:pt x="1063" y="928"/>
                      </a:lnTo>
                      <a:lnTo>
                        <a:pt x="1088" y="944"/>
                      </a:lnTo>
                      <a:lnTo>
                        <a:pt x="1059" y="957"/>
                      </a:lnTo>
                      <a:lnTo>
                        <a:pt x="1050" y="938"/>
                      </a:lnTo>
                      <a:lnTo>
                        <a:pt x="1039" y="986"/>
                      </a:lnTo>
                      <a:lnTo>
                        <a:pt x="1027" y="967"/>
                      </a:lnTo>
                      <a:lnTo>
                        <a:pt x="1001" y="974"/>
                      </a:lnTo>
                      <a:lnTo>
                        <a:pt x="993" y="986"/>
                      </a:lnTo>
                      <a:lnTo>
                        <a:pt x="1008" y="1007"/>
                      </a:lnTo>
                      <a:lnTo>
                        <a:pt x="961" y="1010"/>
                      </a:lnTo>
                      <a:lnTo>
                        <a:pt x="978" y="1014"/>
                      </a:lnTo>
                      <a:lnTo>
                        <a:pt x="981" y="1034"/>
                      </a:lnTo>
                      <a:lnTo>
                        <a:pt x="989" y="1031"/>
                      </a:lnTo>
                      <a:lnTo>
                        <a:pt x="984" y="1044"/>
                      </a:lnTo>
                      <a:lnTo>
                        <a:pt x="963" y="1076"/>
                      </a:lnTo>
                      <a:lnTo>
                        <a:pt x="964" y="1059"/>
                      </a:lnTo>
                      <a:lnTo>
                        <a:pt x="951" y="1072"/>
                      </a:lnTo>
                      <a:lnTo>
                        <a:pt x="931" y="1054"/>
                      </a:lnTo>
                      <a:lnTo>
                        <a:pt x="937" y="1077"/>
                      </a:lnTo>
                      <a:lnTo>
                        <a:pt x="971" y="1078"/>
                      </a:lnTo>
                      <a:lnTo>
                        <a:pt x="957" y="1109"/>
                      </a:lnTo>
                      <a:lnTo>
                        <a:pt x="970" y="1171"/>
                      </a:lnTo>
                      <a:lnTo>
                        <a:pt x="1000" y="1224"/>
                      </a:lnTo>
                      <a:lnTo>
                        <a:pt x="961" y="1225"/>
                      </a:lnTo>
                      <a:lnTo>
                        <a:pt x="919" y="1212"/>
                      </a:lnTo>
                      <a:lnTo>
                        <a:pt x="886" y="1212"/>
                      </a:lnTo>
                      <a:lnTo>
                        <a:pt x="839" y="1186"/>
                      </a:lnTo>
                      <a:lnTo>
                        <a:pt x="782" y="1168"/>
                      </a:lnTo>
                      <a:lnTo>
                        <a:pt x="775" y="1147"/>
                      </a:lnTo>
                      <a:lnTo>
                        <a:pt x="762" y="1120"/>
                      </a:lnTo>
                      <a:lnTo>
                        <a:pt x="742" y="1097"/>
                      </a:lnTo>
                      <a:lnTo>
                        <a:pt x="746" y="1076"/>
                      </a:lnTo>
                      <a:lnTo>
                        <a:pt x="735" y="1066"/>
                      </a:lnTo>
                      <a:lnTo>
                        <a:pt x="736" y="1034"/>
                      </a:lnTo>
                      <a:lnTo>
                        <a:pt x="702" y="1011"/>
                      </a:lnTo>
                      <a:lnTo>
                        <a:pt x="665" y="962"/>
                      </a:lnTo>
                      <a:lnTo>
                        <a:pt x="604" y="839"/>
                      </a:lnTo>
                      <a:lnTo>
                        <a:pt x="559" y="808"/>
                      </a:lnTo>
                      <a:lnTo>
                        <a:pt x="544" y="780"/>
                      </a:lnTo>
                      <a:lnTo>
                        <a:pt x="504" y="776"/>
                      </a:lnTo>
                      <a:lnTo>
                        <a:pt x="471" y="772"/>
                      </a:lnTo>
                      <a:lnTo>
                        <a:pt x="441" y="759"/>
                      </a:lnTo>
                      <a:lnTo>
                        <a:pt x="434" y="772"/>
                      </a:lnTo>
                      <a:lnTo>
                        <a:pt x="403" y="772"/>
                      </a:lnTo>
                      <a:lnTo>
                        <a:pt x="376" y="829"/>
                      </a:lnTo>
                      <a:lnTo>
                        <a:pt x="345" y="854"/>
                      </a:lnTo>
                      <a:lnTo>
                        <a:pt x="326" y="854"/>
                      </a:lnTo>
                      <a:lnTo>
                        <a:pt x="274" y="816"/>
                      </a:lnTo>
                      <a:lnTo>
                        <a:pt x="249" y="811"/>
                      </a:lnTo>
                      <a:lnTo>
                        <a:pt x="199" y="770"/>
                      </a:lnTo>
                      <a:lnTo>
                        <a:pt x="184" y="735"/>
                      </a:lnTo>
                      <a:lnTo>
                        <a:pt x="184" y="702"/>
                      </a:lnTo>
                      <a:lnTo>
                        <a:pt x="161" y="653"/>
                      </a:lnTo>
                      <a:lnTo>
                        <a:pt x="119" y="621"/>
                      </a:lnTo>
                      <a:lnTo>
                        <a:pt x="58" y="555"/>
                      </a:lnTo>
                      <a:lnTo>
                        <a:pt x="38" y="543"/>
                      </a:lnTo>
                      <a:lnTo>
                        <a:pt x="25" y="508"/>
                      </a:lnTo>
                      <a:lnTo>
                        <a:pt x="7" y="505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70" name="Freeform 419"/>
                <p:cNvSpPr>
                  <a:spLocks/>
                </p:cNvSpPr>
                <p:nvPr/>
              </p:nvSpPr>
              <p:spPr bwMode="auto">
                <a:xfrm>
                  <a:off x="1784" y="2569"/>
                  <a:ext cx="1404" cy="1226"/>
                </a:xfrm>
                <a:custGeom>
                  <a:avLst/>
                  <a:gdLst>
                    <a:gd name="T0" fmla="*/ 26 w 1404"/>
                    <a:gd name="T1" fmla="*/ 483 h 1226"/>
                    <a:gd name="T2" fmla="*/ 737 w 1404"/>
                    <a:gd name="T3" fmla="*/ 17 h 1226"/>
                    <a:gd name="T4" fmla="*/ 788 w 1404"/>
                    <a:gd name="T5" fmla="*/ 262 h 1226"/>
                    <a:gd name="T6" fmla="*/ 807 w 1404"/>
                    <a:gd name="T7" fmla="*/ 281 h 1226"/>
                    <a:gd name="T8" fmla="*/ 870 w 1404"/>
                    <a:gd name="T9" fmla="*/ 288 h 1226"/>
                    <a:gd name="T10" fmla="*/ 919 w 1404"/>
                    <a:gd name="T11" fmla="*/ 291 h 1226"/>
                    <a:gd name="T12" fmla="*/ 962 w 1404"/>
                    <a:gd name="T13" fmla="*/ 312 h 1226"/>
                    <a:gd name="T14" fmla="*/ 1021 w 1404"/>
                    <a:gd name="T15" fmla="*/ 343 h 1226"/>
                    <a:gd name="T16" fmla="*/ 1051 w 1404"/>
                    <a:gd name="T17" fmla="*/ 329 h 1226"/>
                    <a:gd name="T18" fmla="*/ 1156 w 1404"/>
                    <a:gd name="T19" fmla="*/ 327 h 1226"/>
                    <a:gd name="T20" fmla="*/ 1271 w 1404"/>
                    <a:gd name="T21" fmla="*/ 341 h 1226"/>
                    <a:gd name="T22" fmla="*/ 1345 w 1404"/>
                    <a:gd name="T23" fmla="*/ 359 h 1226"/>
                    <a:gd name="T24" fmla="*/ 1368 w 1404"/>
                    <a:gd name="T25" fmla="*/ 555 h 1226"/>
                    <a:gd name="T26" fmla="*/ 1402 w 1404"/>
                    <a:gd name="T27" fmla="*/ 666 h 1226"/>
                    <a:gd name="T28" fmla="*/ 1392 w 1404"/>
                    <a:gd name="T29" fmla="*/ 739 h 1226"/>
                    <a:gd name="T30" fmla="*/ 1366 w 1404"/>
                    <a:gd name="T31" fmla="*/ 787 h 1226"/>
                    <a:gd name="T32" fmla="*/ 1273 w 1404"/>
                    <a:gd name="T33" fmla="*/ 837 h 1226"/>
                    <a:gd name="T34" fmla="*/ 1280 w 1404"/>
                    <a:gd name="T35" fmla="*/ 787 h 1226"/>
                    <a:gd name="T36" fmla="*/ 1247 w 1404"/>
                    <a:gd name="T37" fmla="*/ 819 h 1226"/>
                    <a:gd name="T38" fmla="*/ 1240 w 1404"/>
                    <a:gd name="T39" fmla="*/ 856 h 1226"/>
                    <a:gd name="T40" fmla="*/ 1095 w 1404"/>
                    <a:gd name="T41" fmla="*/ 949 h 1226"/>
                    <a:gd name="T42" fmla="*/ 1110 w 1404"/>
                    <a:gd name="T43" fmla="*/ 929 h 1226"/>
                    <a:gd name="T44" fmla="*/ 1088 w 1404"/>
                    <a:gd name="T45" fmla="*/ 912 h 1226"/>
                    <a:gd name="T46" fmla="*/ 1063 w 1404"/>
                    <a:gd name="T47" fmla="*/ 928 h 1226"/>
                    <a:gd name="T48" fmla="*/ 1050 w 1404"/>
                    <a:gd name="T49" fmla="*/ 938 h 1226"/>
                    <a:gd name="T50" fmla="*/ 1001 w 1404"/>
                    <a:gd name="T51" fmla="*/ 974 h 1226"/>
                    <a:gd name="T52" fmla="*/ 961 w 1404"/>
                    <a:gd name="T53" fmla="*/ 1010 h 1226"/>
                    <a:gd name="T54" fmla="*/ 989 w 1404"/>
                    <a:gd name="T55" fmla="*/ 1031 h 1226"/>
                    <a:gd name="T56" fmla="*/ 964 w 1404"/>
                    <a:gd name="T57" fmla="*/ 1059 h 1226"/>
                    <a:gd name="T58" fmla="*/ 937 w 1404"/>
                    <a:gd name="T59" fmla="*/ 1077 h 1226"/>
                    <a:gd name="T60" fmla="*/ 970 w 1404"/>
                    <a:gd name="T61" fmla="*/ 1171 h 1226"/>
                    <a:gd name="T62" fmla="*/ 919 w 1404"/>
                    <a:gd name="T63" fmla="*/ 1212 h 1226"/>
                    <a:gd name="T64" fmla="*/ 782 w 1404"/>
                    <a:gd name="T65" fmla="*/ 1168 h 1226"/>
                    <a:gd name="T66" fmla="*/ 742 w 1404"/>
                    <a:gd name="T67" fmla="*/ 1097 h 1226"/>
                    <a:gd name="T68" fmla="*/ 736 w 1404"/>
                    <a:gd name="T69" fmla="*/ 1034 h 1226"/>
                    <a:gd name="T70" fmla="*/ 604 w 1404"/>
                    <a:gd name="T71" fmla="*/ 839 h 1226"/>
                    <a:gd name="T72" fmla="*/ 504 w 1404"/>
                    <a:gd name="T73" fmla="*/ 776 h 1226"/>
                    <a:gd name="T74" fmla="*/ 434 w 1404"/>
                    <a:gd name="T75" fmla="*/ 772 h 1226"/>
                    <a:gd name="T76" fmla="*/ 345 w 1404"/>
                    <a:gd name="T77" fmla="*/ 854 h 1226"/>
                    <a:gd name="T78" fmla="*/ 249 w 1404"/>
                    <a:gd name="T79" fmla="*/ 811 h 1226"/>
                    <a:gd name="T80" fmla="*/ 184 w 1404"/>
                    <a:gd name="T81" fmla="*/ 702 h 1226"/>
                    <a:gd name="T82" fmla="*/ 58 w 1404"/>
                    <a:gd name="T83" fmla="*/ 555 h 1226"/>
                    <a:gd name="T84" fmla="*/ 7 w 1404"/>
                    <a:gd name="T85" fmla="*/ 505 h 122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04"/>
                    <a:gd name="T130" fmla="*/ 0 h 1226"/>
                    <a:gd name="T131" fmla="*/ 1404 w 1404"/>
                    <a:gd name="T132" fmla="*/ 1226 h 122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04" h="1226">
                      <a:moveTo>
                        <a:pt x="7" y="505"/>
                      </a:moveTo>
                      <a:lnTo>
                        <a:pt x="0" y="481"/>
                      </a:lnTo>
                      <a:lnTo>
                        <a:pt x="26" y="483"/>
                      </a:lnTo>
                      <a:lnTo>
                        <a:pt x="383" y="512"/>
                      </a:lnTo>
                      <a:lnTo>
                        <a:pt x="435" y="0"/>
                      </a:lnTo>
                      <a:lnTo>
                        <a:pt x="737" y="17"/>
                      </a:lnTo>
                      <a:lnTo>
                        <a:pt x="727" y="238"/>
                      </a:lnTo>
                      <a:lnTo>
                        <a:pt x="757" y="261"/>
                      </a:lnTo>
                      <a:lnTo>
                        <a:pt x="788" y="262"/>
                      </a:lnTo>
                      <a:lnTo>
                        <a:pt x="792" y="253"/>
                      </a:lnTo>
                      <a:lnTo>
                        <a:pt x="808" y="266"/>
                      </a:lnTo>
                      <a:lnTo>
                        <a:pt x="807" y="281"/>
                      </a:lnTo>
                      <a:lnTo>
                        <a:pt x="833" y="283"/>
                      </a:lnTo>
                      <a:lnTo>
                        <a:pt x="852" y="292"/>
                      </a:lnTo>
                      <a:lnTo>
                        <a:pt x="870" y="288"/>
                      </a:lnTo>
                      <a:lnTo>
                        <a:pt x="887" y="297"/>
                      </a:lnTo>
                      <a:lnTo>
                        <a:pt x="891" y="290"/>
                      </a:lnTo>
                      <a:lnTo>
                        <a:pt x="919" y="291"/>
                      </a:lnTo>
                      <a:lnTo>
                        <a:pt x="933" y="320"/>
                      </a:lnTo>
                      <a:lnTo>
                        <a:pt x="945" y="329"/>
                      </a:lnTo>
                      <a:lnTo>
                        <a:pt x="962" y="312"/>
                      </a:lnTo>
                      <a:lnTo>
                        <a:pt x="992" y="334"/>
                      </a:lnTo>
                      <a:lnTo>
                        <a:pt x="1013" y="323"/>
                      </a:lnTo>
                      <a:lnTo>
                        <a:pt x="1021" y="343"/>
                      </a:lnTo>
                      <a:lnTo>
                        <a:pt x="1023" y="329"/>
                      </a:lnTo>
                      <a:lnTo>
                        <a:pt x="1045" y="315"/>
                      </a:lnTo>
                      <a:lnTo>
                        <a:pt x="1051" y="329"/>
                      </a:lnTo>
                      <a:lnTo>
                        <a:pt x="1078" y="325"/>
                      </a:lnTo>
                      <a:lnTo>
                        <a:pt x="1100" y="342"/>
                      </a:lnTo>
                      <a:lnTo>
                        <a:pt x="1156" y="327"/>
                      </a:lnTo>
                      <a:lnTo>
                        <a:pt x="1210" y="323"/>
                      </a:lnTo>
                      <a:lnTo>
                        <a:pt x="1228" y="315"/>
                      </a:lnTo>
                      <a:lnTo>
                        <a:pt x="1271" y="341"/>
                      </a:lnTo>
                      <a:lnTo>
                        <a:pt x="1299" y="349"/>
                      </a:lnTo>
                      <a:lnTo>
                        <a:pt x="1309" y="359"/>
                      </a:lnTo>
                      <a:lnTo>
                        <a:pt x="1345" y="359"/>
                      </a:lnTo>
                      <a:lnTo>
                        <a:pt x="1345" y="422"/>
                      </a:lnTo>
                      <a:lnTo>
                        <a:pt x="1352" y="541"/>
                      </a:lnTo>
                      <a:lnTo>
                        <a:pt x="1368" y="555"/>
                      </a:lnTo>
                      <a:lnTo>
                        <a:pt x="1374" y="589"/>
                      </a:lnTo>
                      <a:lnTo>
                        <a:pt x="1403" y="630"/>
                      </a:lnTo>
                      <a:lnTo>
                        <a:pt x="1402" y="666"/>
                      </a:lnTo>
                      <a:lnTo>
                        <a:pt x="1386" y="700"/>
                      </a:lnTo>
                      <a:lnTo>
                        <a:pt x="1387" y="720"/>
                      </a:lnTo>
                      <a:lnTo>
                        <a:pt x="1392" y="739"/>
                      </a:lnTo>
                      <a:lnTo>
                        <a:pt x="1390" y="759"/>
                      </a:lnTo>
                      <a:lnTo>
                        <a:pt x="1381" y="772"/>
                      </a:lnTo>
                      <a:lnTo>
                        <a:pt x="1366" y="787"/>
                      </a:lnTo>
                      <a:lnTo>
                        <a:pt x="1375" y="797"/>
                      </a:lnTo>
                      <a:lnTo>
                        <a:pt x="1319" y="813"/>
                      </a:lnTo>
                      <a:lnTo>
                        <a:pt x="1273" y="837"/>
                      </a:lnTo>
                      <a:lnTo>
                        <a:pt x="1300" y="816"/>
                      </a:lnTo>
                      <a:lnTo>
                        <a:pt x="1271" y="816"/>
                      </a:lnTo>
                      <a:lnTo>
                        <a:pt x="1280" y="787"/>
                      </a:lnTo>
                      <a:lnTo>
                        <a:pt x="1256" y="802"/>
                      </a:lnTo>
                      <a:lnTo>
                        <a:pt x="1246" y="799"/>
                      </a:lnTo>
                      <a:lnTo>
                        <a:pt x="1247" y="819"/>
                      </a:lnTo>
                      <a:lnTo>
                        <a:pt x="1255" y="823"/>
                      </a:lnTo>
                      <a:lnTo>
                        <a:pt x="1258" y="843"/>
                      </a:lnTo>
                      <a:lnTo>
                        <a:pt x="1240" y="856"/>
                      </a:lnTo>
                      <a:lnTo>
                        <a:pt x="1228" y="855"/>
                      </a:lnTo>
                      <a:lnTo>
                        <a:pt x="1225" y="877"/>
                      </a:lnTo>
                      <a:lnTo>
                        <a:pt x="1095" y="949"/>
                      </a:lnTo>
                      <a:lnTo>
                        <a:pt x="1098" y="943"/>
                      </a:lnTo>
                      <a:lnTo>
                        <a:pt x="1158" y="906"/>
                      </a:lnTo>
                      <a:lnTo>
                        <a:pt x="1110" y="929"/>
                      </a:lnTo>
                      <a:lnTo>
                        <a:pt x="1113" y="907"/>
                      </a:lnTo>
                      <a:lnTo>
                        <a:pt x="1102" y="919"/>
                      </a:lnTo>
                      <a:lnTo>
                        <a:pt x="1088" y="912"/>
                      </a:lnTo>
                      <a:lnTo>
                        <a:pt x="1082" y="929"/>
                      </a:lnTo>
                      <a:lnTo>
                        <a:pt x="1061" y="912"/>
                      </a:lnTo>
                      <a:lnTo>
                        <a:pt x="1063" y="928"/>
                      </a:lnTo>
                      <a:lnTo>
                        <a:pt x="1088" y="944"/>
                      </a:lnTo>
                      <a:lnTo>
                        <a:pt x="1059" y="957"/>
                      </a:lnTo>
                      <a:lnTo>
                        <a:pt x="1050" y="938"/>
                      </a:lnTo>
                      <a:lnTo>
                        <a:pt x="1039" y="986"/>
                      </a:lnTo>
                      <a:lnTo>
                        <a:pt x="1027" y="967"/>
                      </a:lnTo>
                      <a:lnTo>
                        <a:pt x="1001" y="974"/>
                      </a:lnTo>
                      <a:lnTo>
                        <a:pt x="993" y="986"/>
                      </a:lnTo>
                      <a:lnTo>
                        <a:pt x="1008" y="1007"/>
                      </a:lnTo>
                      <a:lnTo>
                        <a:pt x="961" y="1010"/>
                      </a:lnTo>
                      <a:lnTo>
                        <a:pt x="978" y="1014"/>
                      </a:lnTo>
                      <a:lnTo>
                        <a:pt x="981" y="1034"/>
                      </a:lnTo>
                      <a:lnTo>
                        <a:pt x="989" y="1031"/>
                      </a:lnTo>
                      <a:lnTo>
                        <a:pt x="984" y="1044"/>
                      </a:lnTo>
                      <a:lnTo>
                        <a:pt x="963" y="1076"/>
                      </a:lnTo>
                      <a:lnTo>
                        <a:pt x="964" y="1059"/>
                      </a:lnTo>
                      <a:lnTo>
                        <a:pt x="951" y="1072"/>
                      </a:lnTo>
                      <a:lnTo>
                        <a:pt x="931" y="1054"/>
                      </a:lnTo>
                      <a:lnTo>
                        <a:pt x="937" y="1077"/>
                      </a:lnTo>
                      <a:lnTo>
                        <a:pt x="971" y="1078"/>
                      </a:lnTo>
                      <a:lnTo>
                        <a:pt x="957" y="1109"/>
                      </a:lnTo>
                      <a:lnTo>
                        <a:pt x="970" y="1171"/>
                      </a:lnTo>
                      <a:lnTo>
                        <a:pt x="1000" y="1224"/>
                      </a:lnTo>
                      <a:lnTo>
                        <a:pt x="961" y="1225"/>
                      </a:lnTo>
                      <a:lnTo>
                        <a:pt x="919" y="1212"/>
                      </a:lnTo>
                      <a:lnTo>
                        <a:pt x="886" y="1212"/>
                      </a:lnTo>
                      <a:lnTo>
                        <a:pt x="839" y="1186"/>
                      </a:lnTo>
                      <a:lnTo>
                        <a:pt x="782" y="1168"/>
                      </a:lnTo>
                      <a:lnTo>
                        <a:pt x="775" y="1147"/>
                      </a:lnTo>
                      <a:lnTo>
                        <a:pt x="762" y="1120"/>
                      </a:lnTo>
                      <a:lnTo>
                        <a:pt x="742" y="1097"/>
                      </a:lnTo>
                      <a:lnTo>
                        <a:pt x="746" y="1076"/>
                      </a:lnTo>
                      <a:lnTo>
                        <a:pt x="735" y="1066"/>
                      </a:lnTo>
                      <a:lnTo>
                        <a:pt x="736" y="1034"/>
                      </a:lnTo>
                      <a:lnTo>
                        <a:pt x="702" y="1011"/>
                      </a:lnTo>
                      <a:lnTo>
                        <a:pt x="665" y="962"/>
                      </a:lnTo>
                      <a:lnTo>
                        <a:pt x="604" y="839"/>
                      </a:lnTo>
                      <a:lnTo>
                        <a:pt x="559" y="808"/>
                      </a:lnTo>
                      <a:lnTo>
                        <a:pt x="544" y="780"/>
                      </a:lnTo>
                      <a:lnTo>
                        <a:pt x="504" y="776"/>
                      </a:lnTo>
                      <a:lnTo>
                        <a:pt x="471" y="772"/>
                      </a:lnTo>
                      <a:lnTo>
                        <a:pt x="441" y="759"/>
                      </a:lnTo>
                      <a:lnTo>
                        <a:pt x="434" y="772"/>
                      </a:lnTo>
                      <a:lnTo>
                        <a:pt x="403" y="772"/>
                      </a:lnTo>
                      <a:lnTo>
                        <a:pt x="376" y="829"/>
                      </a:lnTo>
                      <a:lnTo>
                        <a:pt x="345" y="854"/>
                      </a:lnTo>
                      <a:lnTo>
                        <a:pt x="326" y="854"/>
                      </a:lnTo>
                      <a:lnTo>
                        <a:pt x="274" y="816"/>
                      </a:lnTo>
                      <a:lnTo>
                        <a:pt x="249" y="811"/>
                      </a:lnTo>
                      <a:lnTo>
                        <a:pt x="199" y="770"/>
                      </a:lnTo>
                      <a:lnTo>
                        <a:pt x="184" y="735"/>
                      </a:lnTo>
                      <a:lnTo>
                        <a:pt x="184" y="702"/>
                      </a:lnTo>
                      <a:lnTo>
                        <a:pt x="161" y="653"/>
                      </a:lnTo>
                      <a:lnTo>
                        <a:pt x="119" y="621"/>
                      </a:lnTo>
                      <a:lnTo>
                        <a:pt x="58" y="555"/>
                      </a:lnTo>
                      <a:lnTo>
                        <a:pt x="38" y="543"/>
                      </a:lnTo>
                      <a:lnTo>
                        <a:pt x="25" y="508"/>
                      </a:lnTo>
                      <a:lnTo>
                        <a:pt x="7" y="505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2" name="Group 420"/>
              <p:cNvGrpSpPr>
                <a:grpSpLocks/>
              </p:cNvGrpSpPr>
              <p:nvPr/>
            </p:nvGrpSpPr>
            <p:grpSpPr bwMode="auto">
              <a:xfrm>
                <a:off x="1151" y="1627"/>
                <a:ext cx="569" cy="643"/>
                <a:chOff x="1123" y="1809"/>
                <a:chExt cx="569" cy="643"/>
              </a:xfrm>
            </p:grpSpPr>
            <p:sp>
              <p:nvSpPr>
                <p:cNvPr id="38067" name="Freeform 421" descr="Sphere"/>
                <p:cNvSpPr>
                  <a:spLocks/>
                </p:cNvSpPr>
                <p:nvPr/>
              </p:nvSpPr>
              <p:spPr bwMode="auto">
                <a:xfrm>
                  <a:off x="1123" y="1809"/>
                  <a:ext cx="569" cy="643"/>
                </a:xfrm>
                <a:custGeom>
                  <a:avLst/>
                  <a:gdLst>
                    <a:gd name="T0" fmla="*/ 0 w 569"/>
                    <a:gd name="T1" fmla="*/ 564 h 643"/>
                    <a:gd name="T2" fmla="*/ 125 w 569"/>
                    <a:gd name="T3" fmla="*/ 0 h 643"/>
                    <a:gd name="T4" fmla="*/ 400 w 569"/>
                    <a:gd name="T5" fmla="*/ 45 h 643"/>
                    <a:gd name="T6" fmla="*/ 379 w 569"/>
                    <a:gd name="T7" fmla="*/ 161 h 643"/>
                    <a:gd name="T8" fmla="*/ 568 w 569"/>
                    <a:gd name="T9" fmla="*/ 185 h 643"/>
                    <a:gd name="T10" fmla="*/ 496 w 569"/>
                    <a:gd name="T11" fmla="*/ 642 h 643"/>
                    <a:gd name="T12" fmla="*/ 0 w 569"/>
                    <a:gd name="T13" fmla="*/ 564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69"/>
                    <a:gd name="T22" fmla="*/ 0 h 643"/>
                    <a:gd name="T23" fmla="*/ 569 w 569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69" h="643">
                      <a:moveTo>
                        <a:pt x="0" y="564"/>
                      </a:moveTo>
                      <a:lnTo>
                        <a:pt x="125" y="0"/>
                      </a:lnTo>
                      <a:lnTo>
                        <a:pt x="400" y="45"/>
                      </a:lnTo>
                      <a:lnTo>
                        <a:pt x="379" y="161"/>
                      </a:lnTo>
                      <a:lnTo>
                        <a:pt x="568" y="185"/>
                      </a:lnTo>
                      <a:lnTo>
                        <a:pt x="496" y="642"/>
                      </a:lnTo>
                      <a:lnTo>
                        <a:pt x="0" y="564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68" name="Freeform 422" descr="Sphere"/>
                <p:cNvSpPr>
                  <a:spLocks/>
                </p:cNvSpPr>
                <p:nvPr/>
              </p:nvSpPr>
              <p:spPr bwMode="auto">
                <a:xfrm>
                  <a:off x="1123" y="1809"/>
                  <a:ext cx="569" cy="643"/>
                </a:xfrm>
                <a:custGeom>
                  <a:avLst/>
                  <a:gdLst>
                    <a:gd name="T0" fmla="*/ 0 w 569"/>
                    <a:gd name="T1" fmla="*/ 564 h 643"/>
                    <a:gd name="T2" fmla="*/ 125 w 569"/>
                    <a:gd name="T3" fmla="*/ 0 h 643"/>
                    <a:gd name="T4" fmla="*/ 400 w 569"/>
                    <a:gd name="T5" fmla="*/ 45 h 643"/>
                    <a:gd name="T6" fmla="*/ 379 w 569"/>
                    <a:gd name="T7" fmla="*/ 161 h 643"/>
                    <a:gd name="T8" fmla="*/ 568 w 569"/>
                    <a:gd name="T9" fmla="*/ 185 h 643"/>
                    <a:gd name="T10" fmla="*/ 496 w 569"/>
                    <a:gd name="T11" fmla="*/ 642 h 643"/>
                    <a:gd name="T12" fmla="*/ 0 w 569"/>
                    <a:gd name="T13" fmla="*/ 564 h 6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69"/>
                    <a:gd name="T22" fmla="*/ 0 h 643"/>
                    <a:gd name="T23" fmla="*/ 569 w 569"/>
                    <a:gd name="T24" fmla="*/ 643 h 6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69" h="643">
                      <a:moveTo>
                        <a:pt x="0" y="564"/>
                      </a:moveTo>
                      <a:lnTo>
                        <a:pt x="125" y="0"/>
                      </a:lnTo>
                      <a:lnTo>
                        <a:pt x="400" y="45"/>
                      </a:lnTo>
                      <a:lnTo>
                        <a:pt x="379" y="161"/>
                      </a:lnTo>
                      <a:lnTo>
                        <a:pt x="568" y="185"/>
                      </a:lnTo>
                      <a:lnTo>
                        <a:pt x="496" y="642"/>
                      </a:lnTo>
                      <a:lnTo>
                        <a:pt x="0" y="564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3" name="Group 423"/>
              <p:cNvGrpSpPr>
                <a:grpSpLocks/>
              </p:cNvGrpSpPr>
              <p:nvPr/>
            </p:nvGrpSpPr>
            <p:grpSpPr bwMode="auto">
              <a:xfrm>
                <a:off x="5049" y="1530"/>
                <a:ext cx="176" cy="148"/>
                <a:chOff x="5021" y="1712"/>
                <a:chExt cx="176" cy="148"/>
              </a:xfrm>
            </p:grpSpPr>
            <p:sp>
              <p:nvSpPr>
                <p:cNvPr id="38065" name="Freeform 424"/>
                <p:cNvSpPr>
                  <a:spLocks/>
                </p:cNvSpPr>
                <p:nvPr/>
              </p:nvSpPr>
              <p:spPr bwMode="auto">
                <a:xfrm>
                  <a:off x="5021" y="1712"/>
                  <a:ext cx="176" cy="148"/>
                </a:xfrm>
                <a:custGeom>
                  <a:avLst/>
                  <a:gdLst>
                    <a:gd name="T0" fmla="*/ 0 w 176"/>
                    <a:gd name="T1" fmla="*/ 30 h 148"/>
                    <a:gd name="T2" fmla="*/ 16 w 176"/>
                    <a:gd name="T3" fmla="*/ 107 h 148"/>
                    <a:gd name="T4" fmla="*/ 16 w 176"/>
                    <a:gd name="T5" fmla="*/ 147 h 148"/>
                    <a:gd name="T6" fmla="*/ 27 w 176"/>
                    <a:gd name="T7" fmla="*/ 144 h 148"/>
                    <a:gd name="T8" fmla="*/ 37 w 176"/>
                    <a:gd name="T9" fmla="*/ 133 h 148"/>
                    <a:gd name="T10" fmla="*/ 63 w 176"/>
                    <a:gd name="T11" fmla="*/ 124 h 148"/>
                    <a:gd name="T12" fmla="*/ 75 w 176"/>
                    <a:gd name="T13" fmla="*/ 104 h 148"/>
                    <a:gd name="T14" fmla="*/ 80 w 176"/>
                    <a:gd name="T15" fmla="*/ 107 h 148"/>
                    <a:gd name="T16" fmla="*/ 100 w 176"/>
                    <a:gd name="T17" fmla="*/ 98 h 148"/>
                    <a:gd name="T18" fmla="*/ 127 w 176"/>
                    <a:gd name="T19" fmla="*/ 95 h 148"/>
                    <a:gd name="T20" fmla="*/ 127 w 176"/>
                    <a:gd name="T21" fmla="*/ 88 h 148"/>
                    <a:gd name="T22" fmla="*/ 135 w 176"/>
                    <a:gd name="T23" fmla="*/ 92 h 148"/>
                    <a:gd name="T24" fmla="*/ 144 w 176"/>
                    <a:gd name="T25" fmla="*/ 87 h 148"/>
                    <a:gd name="T26" fmla="*/ 157 w 176"/>
                    <a:gd name="T27" fmla="*/ 82 h 148"/>
                    <a:gd name="T28" fmla="*/ 175 w 176"/>
                    <a:gd name="T29" fmla="*/ 74 h 148"/>
                    <a:gd name="T30" fmla="*/ 158 w 176"/>
                    <a:gd name="T31" fmla="*/ 0 h 148"/>
                    <a:gd name="T32" fmla="*/ 0 w 176"/>
                    <a:gd name="T33" fmla="*/ 30 h 1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76"/>
                    <a:gd name="T52" fmla="*/ 0 h 148"/>
                    <a:gd name="T53" fmla="*/ 176 w 176"/>
                    <a:gd name="T54" fmla="*/ 148 h 1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76" h="148">
                      <a:moveTo>
                        <a:pt x="0" y="30"/>
                      </a:moveTo>
                      <a:lnTo>
                        <a:pt x="16" y="107"/>
                      </a:lnTo>
                      <a:lnTo>
                        <a:pt x="16" y="147"/>
                      </a:lnTo>
                      <a:lnTo>
                        <a:pt x="27" y="144"/>
                      </a:lnTo>
                      <a:lnTo>
                        <a:pt x="37" y="133"/>
                      </a:lnTo>
                      <a:lnTo>
                        <a:pt x="63" y="124"/>
                      </a:lnTo>
                      <a:lnTo>
                        <a:pt x="75" y="104"/>
                      </a:lnTo>
                      <a:lnTo>
                        <a:pt x="80" y="107"/>
                      </a:lnTo>
                      <a:lnTo>
                        <a:pt x="100" y="98"/>
                      </a:lnTo>
                      <a:lnTo>
                        <a:pt x="127" y="95"/>
                      </a:lnTo>
                      <a:lnTo>
                        <a:pt x="127" y="88"/>
                      </a:lnTo>
                      <a:lnTo>
                        <a:pt x="135" y="92"/>
                      </a:lnTo>
                      <a:lnTo>
                        <a:pt x="144" y="87"/>
                      </a:lnTo>
                      <a:lnTo>
                        <a:pt x="157" y="82"/>
                      </a:lnTo>
                      <a:lnTo>
                        <a:pt x="175" y="74"/>
                      </a:lnTo>
                      <a:lnTo>
                        <a:pt x="158" y="0"/>
                      </a:lnTo>
                      <a:lnTo>
                        <a:pt x="0" y="30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66" name="Freeform 425"/>
                <p:cNvSpPr>
                  <a:spLocks/>
                </p:cNvSpPr>
                <p:nvPr/>
              </p:nvSpPr>
              <p:spPr bwMode="auto">
                <a:xfrm>
                  <a:off x="5021" y="1712"/>
                  <a:ext cx="176" cy="148"/>
                </a:xfrm>
                <a:custGeom>
                  <a:avLst/>
                  <a:gdLst>
                    <a:gd name="T0" fmla="*/ 0 w 176"/>
                    <a:gd name="T1" fmla="*/ 30 h 148"/>
                    <a:gd name="T2" fmla="*/ 16 w 176"/>
                    <a:gd name="T3" fmla="*/ 107 h 148"/>
                    <a:gd name="T4" fmla="*/ 16 w 176"/>
                    <a:gd name="T5" fmla="*/ 147 h 148"/>
                    <a:gd name="T6" fmla="*/ 27 w 176"/>
                    <a:gd name="T7" fmla="*/ 144 h 148"/>
                    <a:gd name="T8" fmla="*/ 37 w 176"/>
                    <a:gd name="T9" fmla="*/ 133 h 148"/>
                    <a:gd name="T10" fmla="*/ 63 w 176"/>
                    <a:gd name="T11" fmla="*/ 124 h 148"/>
                    <a:gd name="T12" fmla="*/ 75 w 176"/>
                    <a:gd name="T13" fmla="*/ 104 h 148"/>
                    <a:gd name="T14" fmla="*/ 80 w 176"/>
                    <a:gd name="T15" fmla="*/ 107 h 148"/>
                    <a:gd name="T16" fmla="*/ 100 w 176"/>
                    <a:gd name="T17" fmla="*/ 98 h 148"/>
                    <a:gd name="T18" fmla="*/ 127 w 176"/>
                    <a:gd name="T19" fmla="*/ 95 h 148"/>
                    <a:gd name="T20" fmla="*/ 127 w 176"/>
                    <a:gd name="T21" fmla="*/ 88 h 148"/>
                    <a:gd name="T22" fmla="*/ 135 w 176"/>
                    <a:gd name="T23" fmla="*/ 92 h 148"/>
                    <a:gd name="T24" fmla="*/ 144 w 176"/>
                    <a:gd name="T25" fmla="*/ 87 h 148"/>
                    <a:gd name="T26" fmla="*/ 157 w 176"/>
                    <a:gd name="T27" fmla="*/ 82 h 148"/>
                    <a:gd name="T28" fmla="*/ 175 w 176"/>
                    <a:gd name="T29" fmla="*/ 74 h 148"/>
                    <a:gd name="T30" fmla="*/ 158 w 176"/>
                    <a:gd name="T31" fmla="*/ 0 h 148"/>
                    <a:gd name="T32" fmla="*/ 0 w 176"/>
                    <a:gd name="T33" fmla="*/ 30 h 14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76"/>
                    <a:gd name="T52" fmla="*/ 0 h 148"/>
                    <a:gd name="T53" fmla="*/ 176 w 176"/>
                    <a:gd name="T54" fmla="*/ 148 h 14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76" h="148">
                      <a:moveTo>
                        <a:pt x="0" y="30"/>
                      </a:moveTo>
                      <a:lnTo>
                        <a:pt x="16" y="107"/>
                      </a:lnTo>
                      <a:lnTo>
                        <a:pt x="16" y="147"/>
                      </a:lnTo>
                      <a:lnTo>
                        <a:pt x="27" y="144"/>
                      </a:lnTo>
                      <a:lnTo>
                        <a:pt x="37" y="133"/>
                      </a:lnTo>
                      <a:lnTo>
                        <a:pt x="63" y="124"/>
                      </a:lnTo>
                      <a:lnTo>
                        <a:pt x="75" y="104"/>
                      </a:lnTo>
                      <a:lnTo>
                        <a:pt x="80" y="107"/>
                      </a:lnTo>
                      <a:lnTo>
                        <a:pt x="100" y="98"/>
                      </a:lnTo>
                      <a:lnTo>
                        <a:pt x="127" y="95"/>
                      </a:lnTo>
                      <a:lnTo>
                        <a:pt x="127" y="88"/>
                      </a:lnTo>
                      <a:lnTo>
                        <a:pt x="135" y="92"/>
                      </a:lnTo>
                      <a:lnTo>
                        <a:pt x="144" y="87"/>
                      </a:lnTo>
                      <a:lnTo>
                        <a:pt x="157" y="82"/>
                      </a:lnTo>
                      <a:lnTo>
                        <a:pt x="175" y="74"/>
                      </a:lnTo>
                      <a:lnTo>
                        <a:pt x="158" y="0"/>
                      </a:lnTo>
                      <a:lnTo>
                        <a:pt x="0" y="30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44" name="Freeform 426"/>
              <p:cNvSpPr>
                <a:spLocks/>
              </p:cNvSpPr>
              <p:nvPr/>
            </p:nvSpPr>
            <p:spPr bwMode="auto">
              <a:xfrm>
                <a:off x="5050" y="1417"/>
                <a:ext cx="337" cy="154"/>
              </a:xfrm>
              <a:custGeom>
                <a:avLst/>
                <a:gdLst>
                  <a:gd name="T0" fmla="*/ 0 w 337"/>
                  <a:gd name="T1" fmla="*/ 61 h 154"/>
                  <a:gd name="T2" fmla="*/ 0 w 337"/>
                  <a:gd name="T3" fmla="*/ 144 h 154"/>
                  <a:gd name="T4" fmla="*/ 158 w 337"/>
                  <a:gd name="T5" fmla="*/ 114 h 154"/>
                  <a:gd name="T6" fmla="*/ 185 w 337"/>
                  <a:gd name="T7" fmla="*/ 106 h 154"/>
                  <a:gd name="T8" fmla="*/ 196 w 337"/>
                  <a:gd name="T9" fmla="*/ 108 h 154"/>
                  <a:gd name="T10" fmla="*/ 209 w 337"/>
                  <a:gd name="T11" fmla="*/ 130 h 154"/>
                  <a:gd name="T12" fmla="*/ 225 w 337"/>
                  <a:gd name="T13" fmla="*/ 133 h 154"/>
                  <a:gd name="T14" fmla="*/ 236 w 337"/>
                  <a:gd name="T15" fmla="*/ 152 h 154"/>
                  <a:gd name="T16" fmla="*/ 246 w 337"/>
                  <a:gd name="T17" fmla="*/ 153 h 154"/>
                  <a:gd name="T18" fmla="*/ 250 w 337"/>
                  <a:gd name="T19" fmla="*/ 141 h 154"/>
                  <a:gd name="T20" fmla="*/ 260 w 337"/>
                  <a:gd name="T21" fmla="*/ 135 h 154"/>
                  <a:gd name="T22" fmla="*/ 263 w 337"/>
                  <a:gd name="T23" fmla="*/ 121 h 154"/>
                  <a:gd name="T24" fmla="*/ 270 w 337"/>
                  <a:gd name="T25" fmla="*/ 120 h 154"/>
                  <a:gd name="T26" fmla="*/ 275 w 337"/>
                  <a:gd name="T27" fmla="*/ 142 h 154"/>
                  <a:gd name="T28" fmla="*/ 291 w 337"/>
                  <a:gd name="T29" fmla="*/ 135 h 154"/>
                  <a:gd name="T30" fmla="*/ 294 w 337"/>
                  <a:gd name="T31" fmla="*/ 127 h 154"/>
                  <a:gd name="T32" fmla="*/ 316 w 337"/>
                  <a:gd name="T33" fmla="*/ 119 h 154"/>
                  <a:gd name="T34" fmla="*/ 325 w 337"/>
                  <a:gd name="T35" fmla="*/ 116 h 154"/>
                  <a:gd name="T36" fmla="*/ 336 w 337"/>
                  <a:gd name="T37" fmla="*/ 122 h 154"/>
                  <a:gd name="T38" fmla="*/ 334 w 337"/>
                  <a:gd name="T39" fmla="*/ 102 h 154"/>
                  <a:gd name="T40" fmla="*/ 318 w 337"/>
                  <a:gd name="T41" fmla="*/ 75 h 154"/>
                  <a:gd name="T42" fmla="*/ 306 w 337"/>
                  <a:gd name="T43" fmla="*/ 72 h 154"/>
                  <a:gd name="T44" fmla="*/ 297 w 337"/>
                  <a:gd name="T45" fmla="*/ 72 h 154"/>
                  <a:gd name="T46" fmla="*/ 299 w 337"/>
                  <a:gd name="T47" fmla="*/ 77 h 154"/>
                  <a:gd name="T48" fmla="*/ 305 w 337"/>
                  <a:gd name="T49" fmla="*/ 77 h 154"/>
                  <a:gd name="T50" fmla="*/ 314 w 337"/>
                  <a:gd name="T51" fmla="*/ 78 h 154"/>
                  <a:gd name="T52" fmla="*/ 322 w 337"/>
                  <a:gd name="T53" fmla="*/ 87 h 154"/>
                  <a:gd name="T54" fmla="*/ 324 w 337"/>
                  <a:gd name="T55" fmla="*/ 97 h 154"/>
                  <a:gd name="T56" fmla="*/ 321 w 337"/>
                  <a:gd name="T57" fmla="*/ 105 h 154"/>
                  <a:gd name="T58" fmla="*/ 293 w 337"/>
                  <a:gd name="T59" fmla="*/ 117 h 154"/>
                  <a:gd name="T60" fmla="*/ 280 w 337"/>
                  <a:gd name="T61" fmla="*/ 112 h 154"/>
                  <a:gd name="T62" fmla="*/ 272 w 337"/>
                  <a:gd name="T63" fmla="*/ 97 h 154"/>
                  <a:gd name="T64" fmla="*/ 260 w 337"/>
                  <a:gd name="T65" fmla="*/ 95 h 154"/>
                  <a:gd name="T66" fmla="*/ 260 w 337"/>
                  <a:gd name="T67" fmla="*/ 84 h 154"/>
                  <a:gd name="T68" fmla="*/ 247 w 337"/>
                  <a:gd name="T69" fmla="*/ 72 h 154"/>
                  <a:gd name="T70" fmla="*/ 231 w 337"/>
                  <a:gd name="T71" fmla="*/ 62 h 154"/>
                  <a:gd name="T72" fmla="*/ 229 w 337"/>
                  <a:gd name="T73" fmla="*/ 72 h 154"/>
                  <a:gd name="T74" fmla="*/ 219 w 337"/>
                  <a:gd name="T75" fmla="*/ 65 h 154"/>
                  <a:gd name="T76" fmla="*/ 215 w 337"/>
                  <a:gd name="T77" fmla="*/ 60 h 154"/>
                  <a:gd name="T78" fmla="*/ 216 w 337"/>
                  <a:gd name="T79" fmla="*/ 49 h 154"/>
                  <a:gd name="T80" fmla="*/ 226 w 337"/>
                  <a:gd name="T81" fmla="*/ 42 h 154"/>
                  <a:gd name="T82" fmla="*/ 222 w 337"/>
                  <a:gd name="T83" fmla="*/ 36 h 154"/>
                  <a:gd name="T84" fmla="*/ 240 w 337"/>
                  <a:gd name="T85" fmla="*/ 27 h 154"/>
                  <a:gd name="T86" fmla="*/ 222 w 337"/>
                  <a:gd name="T87" fmla="*/ 16 h 154"/>
                  <a:gd name="T88" fmla="*/ 216 w 337"/>
                  <a:gd name="T89" fmla="*/ 0 h 154"/>
                  <a:gd name="T90" fmla="*/ 185 w 337"/>
                  <a:gd name="T91" fmla="*/ 21 h 154"/>
                  <a:gd name="T92" fmla="*/ 75 w 337"/>
                  <a:gd name="T93" fmla="*/ 47 h 154"/>
                  <a:gd name="T94" fmla="*/ 0 w 337"/>
                  <a:gd name="T95" fmla="*/ 61 h 15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337"/>
                  <a:gd name="T145" fmla="*/ 0 h 154"/>
                  <a:gd name="T146" fmla="*/ 337 w 337"/>
                  <a:gd name="T147" fmla="*/ 154 h 154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337" h="154">
                    <a:moveTo>
                      <a:pt x="0" y="61"/>
                    </a:moveTo>
                    <a:lnTo>
                      <a:pt x="0" y="144"/>
                    </a:lnTo>
                    <a:lnTo>
                      <a:pt x="158" y="114"/>
                    </a:lnTo>
                    <a:lnTo>
                      <a:pt x="185" y="106"/>
                    </a:lnTo>
                    <a:lnTo>
                      <a:pt x="196" y="108"/>
                    </a:lnTo>
                    <a:lnTo>
                      <a:pt x="209" y="130"/>
                    </a:lnTo>
                    <a:lnTo>
                      <a:pt x="225" y="133"/>
                    </a:lnTo>
                    <a:lnTo>
                      <a:pt x="236" y="152"/>
                    </a:lnTo>
                    <a:lnTo>
                      <a:pt x="246" y="153"/>
                    </a:lnTo>
                    <a:lnTo>
                      <a:pt x="250" y="141"/>
                    </a:lnTo>
                    <a:lnTo>
                      <a:pt x="260" y="135"/>
                    </a:lnTo>
                    <a:lnTo>
                      <a:pt x="263" y="121"/>
                    </a:lnTo>
                    <a:lnTo>
                      <a:pt x="270" y="120"/>
                    </a:lnTo>
                    <a:lnTo>
                      <a:pt x="275" y="142"/>
                    </a:lnTo>
                    <a:lnTo>
                      <a:pt x="291" y="135"/>
                    </a:lnTo>
                    <a:lnTo>
                      <a:pt x="294" y="127"/>
                    </a:lnTo>
                    <a:lnTo>
                      <a:pt x="316" y="119"/>
                    </a:lnTo>
                    <a:lnTo>
                      <a:pt x="325" y="116"/>
                    </a:lnTo>
                    <a:lnTo>
                      <a:pt x="336" y="122"/>
                    </a:lnTo>
                    <a:lnTo>
                      <a:pt x="334" y="102"/>
                    </a:lnTo>
                    <a:lnTo>
                      <a:pt x="318" y="75"/>
                    </a:lnTo>
                    <a:lnTo>
                      <a:pt x="306" y="72"/>
                    </a:lnTo>
                    <a:lnTo>
                      <a:pt x="297" y="72"/>
                    </a:lnTo>
                    <a:lnTo>
                      <a:pt x="299" y="77"/>
                    </a:lnTo>
                    <a:lnTo>
                      <a:pt x="305" y="77"/>
                    </a:lnTo>
                    <a:lnTo>
                      <a:pt x="314" y="78"/>
                    </a:lnTo>
                    <a:lnTo>
                      <a:pt x="322" y="87"/>
                    </a:lnTo>
                    <a:lnTo>
                      <a:pt x="324" y="97"/>
                    </a:lnTo>
                    <a:lnTo>
                      <a:pt x="321" y="105"/>
                    </a:lnTo>
                    <a:lnTo>
                      <a:pt x="293" y="117"/>
                    </a:lnTo>
                    <a:lnTo>
                      <a:pt x="280" y="112"/>
                    </a:lnTo>
                    <a:lnTo>
                      <a:pt x="272" y="97"/>
                    </a:lnTo>
                    <a:lnTo>
                      <a:pt x="260" y="95"/>
                    </a:lnTo>
                    <a:lnTo>
                      <a:pt x="260" y="84"/>
                    </a:lnTo>
                    <a:lnTo>
                      <a:pt x="247" y="72"/>
                    </a:lnTo>
                    <a:lnTo>
                      <a:pt x="231" y="62"/>
                    </a:lnTo>
                    <a:lnTo>
                      <a:pt x="229" y="72"/>
                    </a:lnTo>
                    <a:lnTo>
                      <a:pt x="219" y="65"/>
                    </a:lnTo>
                    <a:lnTo>
                      <a:pt x="215" y="60"/>
                    </a:lnTo>
                    <a:lnTo>
                      <a:pt x="216" y="49"/>
                    </a:lnTo>
                    <a:lnTo>
                      <a:pt x="226" y="42"/>
                    </a:lnTo>
                    <a:lnTo>
                      <a:pt x="222" y="36"/>
                    </a:lnTo>
                    <a:lnTo>
                      <a:pt x="240" y="27"/>
                    </a:lnTo>
                    <a:lnTo>
                      <a:pt x="222" y="16"/>
                    </a:lnTo>
                    <a:lnTo>
                      <a:pt x="216" y="0"/>
                    </a:lnTo>
                    <a:lnTo>
                      <a:pt x="185" y="21"/>
                    </a:lnTo>
                    <a:lnTo>
                      <a:pt x="75" y="47"/>
                    </a:lnTo>
                    <a:lnTo>
                      <a:pt x="0" y="61"/>
                    </a:lnTo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45" name="Group 427"/>
              <p:cNvGrpSpPr>
                <a:grpSpLocks/>
              </p:cNvGrpSpPr>
              <p:nvPr/>
            </p:nvGrpSpPr>
            <p:grpSpPr bwMode="auto">
              <a:xfrm>
                <a:off x="5108" y="1149"/>
                <a:ext cx="164" cy="315"/>
                <a:chOff x="5080" y="1331"/>
                <a:chExt cx="164" cy="315"/>
              </a:xfrm>
            </p:grpSpPr>
            <p:sp>
              <p:nvSpPr>
                <p:cNvPr id="38063" name="Freeform 428"/>
                <p:cNvSpPr>
                  <a:spLocks/>
                </p:cNvSpPr>
                <p:nvPr/>
              </p:nvSpPr>
              <p:spPr bwMode="auto">
                <a:xfrm>
                  <a:off x="5080" y="1331"/>
                  <a:ext cx="164" cy="315"/>
                </a:xfrm>
                <a:custGeom>
                  <a:avLst/>
                  <a:gdLst>
                    <a:gd name="T0" fmla="*/ 0 w 164"/>
                    <a:gd name="T1" fmla="*/ 217 h 315"/>
                    <a:gd name="T2" fmla="*/ 10 w 164"/>
                    <a:gd name="T3" fmla="*/ 146 h 315"/>
                    <a:gd name="T4" fmla="*/ 26 w 164"/>
                    <a:gd name="T5" fmla="*/ 115 h 315"/>
                    <a:gd name="T6" fmla="*/ 30 w 164"/>
                    <a:gd name="T7" fmla="*/ 42 h 315"/>
                    <a:gd name="T8" fmla="*/ 28 w 164"/>
                    <a:gd name="T9" fmla="*/ 16 h 315"/>
                    <a:gd name="T10" fmla="*/ 56 w 164"/>
                    <a:gd name="T11" fmla="*/ 0 h 315"/>
                    <a:gd name="T12" fmla="*/ 126 w 164"/>
                    <a:gd name="T13" fmla="*/ 197 h 315"/>
                    <a:gd name="T14" fmla="*/ 159 w 164"/>
                    <a:gd name="T15" fmla="*/ 239 h 315"/>
                    <a:gd name="T16" fmla="*/ 163 w 164"/>
                    <a:gd name="T17" fmla="*/ 250 h 315"/>
                    <a:gd name="T18" fmla="*/ 157 w 164"/>
                    <a:gd name="T19" fmla="*/ 267 h 315"/>
                    <a:gd name="T20" fmla="*/ 126 w 164"/>
                    <a:gd name="T21" fmla="*/ 289 h 315"/>
                    <a:gd name="T22" fmla="*/ 15 w 164"/>
                    <a:gd name="T23" fmla="*/ 314 h 315"/>
                    <a:gd name="T24" fmla="*/ 0 w 164"/>
                    <a:gd name="T25" fmla="*/ 217 h 31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315"/>
                    <a:gd name="T41" fmla="*/ 164 w 164"/>
                    <a:gd name="T42" fmla="*/ 315 h 31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315">
                      <a:moveTo>
                        <a:pt x="0" y="217"/>
                      </a:moveTo>
                      <a:lnTo>
                        <a:pt x="10" y="146"/>
                      </a:lnTo>
                      <a:lnTo>
                        <a:pt x="26" y="115"/>
                      </a:lnTo>
                      <a:lnTo>
                        <a:pt x="30" y="42"/>
                      </a:lnTo>
                      <a:lnTo>
                        <a:pt x="28" y="16"/>
                      </a:lnTo>
                      <a:lnTo>
                        <a:pt x="56" y="0"/>
                      </a:lnTo>
                      <a:lnTo>
                        <a:pt x="126" y="197"/>
                      </a:lnTo>
                      <a:lnTo>
                        <a:pt x="159" y="239"/>
                      </a:lnTo>
                      <a:lnTo>
                        <a:pt x="163" y="250"/>
                      </a:lnTo>
                      <a:lnTo>
                        <a:pt x="157" y="267"/>
                      </a:lnTo>
                      <a:lnTo>
                        <a:pt x="126" y="289"/>
                      </a:lnTo>
                      <a:lnTo>
                        <a:pt x="15" y="314"/>
                      </a:lnTo>
                      <a:lnTo>
                        <a:pt x="0" y="217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64" name="Freeform 429"/>
                <p:cNvSpPr>
                  <a:spLocks/>
                </p:cNvSpPr>
                <p:nvPr/>
              </p:nvSpPr>
              <p:spPr bwMode="auto">
                <a:xfrm>
                  <a:off x="5080" y="1331"/>
                  <a:ext cx="164" cy="315"/>
                </a:xfrm>
                <a:custGeom>
                  <a:avLst/>
                  <a:gdLst>
                    <a:gd name="T0" fmla="*/ 0 w 164"/>
                    <a:gd name="T1" fmla="*/ 217 h 315"/>
                    <a:gd name="T2" fmla="*/ 10 w 164"/>
                    <a:gd name="T3" fmla="*/ 146 h 315"/>
                    <a:gd name="T4" fmla="*/ 26 w 164"/>
                    <a:gd name="T5" fmla="*/ 115 h 315"/>
                    <a:gd name="T6" fmla="*/ 30 w 164"/>
                    <a:gd name="T7" fmla="*/ 42 h 315"/>
                    <a:gd name="T8" fmla="*/ 28 w 164"/>
                    <a:gd name="T9" fmla="*/ 16 h 315"/>
                    <a:gd name="T10" fmla="*/ 56 w 164"/>
                    <a:gd name="T11" fmla="*/ 0 h 315"/>
                    <a:gd name="T12" fmla="*/ 126 w 164"/>
                    <a:gd name="T13" fmla="*/ 197 h 315"/>
                    <a:gd name="T14" fmla="*/ 159 w 164"/>
                    <a:gd name="T15" fmla="*/ 239 h 315"/>
                    <a:gd name="T16" fmla="*/ 163 w 164"/>
                    <a:gd name="T17" fmla="*/ 250 h 315"/>
                    <a:gd name="T18" fmla="*/ 157 w 164"/>
                    <a:gd name="T19" fmla="*/ 267 h 315"/>
                    <a:gd name="T20" fmla="*/ 126 w 164"/>
                    <a:gd name="T21" fmla="*/ 289 h 315"/>
                    <a:gd name="T22" fmla="*/ 15 w 164"/>
                    <a:gd name="T23" fmla="*/ 314 h 315"/>
                    <a:gd name="T24" fmla="*/ 0 w 164"/>
                    <a:gd name="T25" fmla="*/ 217 h 31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64"/>
                    <a:gd name="T40" fmla="*/ 0 h 315"/>
                    <a:gd name="T41" fmla="*/ 164 w 164"/>
                    <a:gd name="T42" fmla="*/ 315 h 315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64" h="315">
                      <a:moveTo>
                        <a:pt x="0" y="217"/>
                      </a:moveTo>
                      <a:lnTo>
                        <a:pt x="10" y="146"/>
                      </a:lnTo>
                      <a:lnTo>
                        <a:pt x="26" y="115"/>
                      </a:lnTo>
                      <a:lnTo>
                        <a:pt x="30" y="42"/>
                      </a:lnTo>
                      <a:lnTo>
                        <a:pt x="28" y="16"/>
                      </a:lnTo>
                      <a:lnTo>
                        <a:pt x="56" y="0"/>
                      </a:lnTo>
                      <a:lnTo>
                        <a:pt x="126" y="197"/>
                      </a:lnTo>
                      <a:lnTo>
                        <a:pt x="159" y="239"/>
                      </a:lnTo>
                      <a:lnTo>
                        <a:pt x="163" y="250"/>
                      </a:lnTo>
                      <a:lnTo>
                        <a:pt x="157" y="267"/>
                      </a:lnTo>
                      <a:lnTo>
                        <a:pt x="126" y="289"/>
                      </a:lnTo>
                      <a:lnTo>
                        <a:pt x="15" y="314"/>
                      </a:lnTo>
                      <a:lnTo>
                        <a:pt x="0" y="217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6" name="Group 430"/>
              <p:cNvGrpSpPr>
                <a:grpSpLocks/>
              </p:cNvGrpSpPr>
              <p:nvPr/>
            </p:nvGrpSpPr>
            <p:grpSpPr bwMode="auto">
              <a:xfrm>
                <a:off x="4927" y="1657"/>
                <a:ext cx="135" cy="279"/>
                <a:chOff x="4899" y="1839"/>
                <a:chExt cx="135" cy="279"/>
              </a:xfrm>
            </p:grpSpPr>
            <p:sp>
              <p:nvSpPr>
                <p:cNvPr id="38061" name="Freeform 431"/>
                <p:cNvSpPr>
                  <a:spLocks/>
                </p:cNvSpPr>
                <p:nvPr/>
              </p:nvSpPr>
              <p:spPr bwMode="auto">
                <a:xfrm>
                  <a:off x="4899" y="1839"/>
                  <a:ext cx="135" cy="279"/>
                </a:xfrm>
                <a:custGeom>
                  <a:avLst/>
                  <a:gdLst>
                    <a:gd name="T0" fmla="*/ 0 w 135"/>
                    <a:gd name="T1" fmla="*/ 208 h 279"/>
                    <a:gd name="T2" fmla="*/ 7 w 135"/>
                    <a:gd name="T3" fmla="*/ 190 h 279"/>
                    <a:gd name="T4" fmla="*/ 31 w 135"/>
                    <a:gd name="T5" fmla="*/ 177 h 279"/>
                    <a:gd name="T6" fmla="*/ 44 w 135"/>
                    <a:gd name="T7" fmla="*/ 154 h 279"/>
                    <a:gd name="T8" fmla="*/ 63 w 135"/>
                    <a:gd name="T9" fmla="*/ 137 h 279"/>
                    <a:gd name="T10" fmla="*/ 6 w 135"/>
                    <a:gd name="T11" fmla="*/ 96 h 279"/>
                    <a:gd name="T12" fmla="*/ 3 w 135"/>
                    <a:gd name="T13" fmla="*/ 55 h 279"/>
                    <a:gd name="T14" fmla="*/ 30 w 135"/>
                    <a:gd name="T15" fmla="*/ 0 h 279"/>
                    <a:gd name="T16" fmla="*/ 117 w 135"/>
                    <a:gd name="T17" fmla="*/ 29 h 279"/>
                    <a:gd name="T18" fmla="*/ 118 w 135"/>
                    <a:gd name="T19" fmla="*/ 38 h 279"/>
                    <a:gd name="T20" fmla="*/ 108 w 135"/>
                    <a:gd name="T21" fmla="*/ 70 h 279"/>
                    <a:gd name="T22" fmla="*/ 99 w 135"/>
                    <a:gd name="T23" fmla="*/ 79 h 279"/>
                    <a:gd name="T24" fmla="*/ 96 w 135"/>
                    <a:gd name="T25" fmla="*/ 94 h 279"/>
                    <a:gd name="T26" fmla="*/ 105 w 135"/>
                    <a:gd name="T27" fmla="*/ 97 h 279"/>
                    <a:gd name="T28" fmla="*/ 116 w 135"/>
                    <a:gd name="T29" fmla="*/ 96 h 279"/>
                    <a:gd name="T30" fmla="*/ 123 w 135"/>
                    <a:gd name="T31" fmla="*/ 97 h 279"/>
                    <a:gd name="T32" fmla="*/ 121 w 135"/>
                    <a:gd name="T33" fmla="*/ 92 h 279"/>
                    <a:gd name="T34" fmla="*/ 126 w 135"/>
                    <a:gd name="T35" fmla="*/ 94 h 279"/>
                    <a:gd name="T36" fmla="*/ 133 w 135"/>
                    <a:gd name="T37" fmla="*/ 111 h 279"/>
                    <a:gd name="T38" fmla="*/ 134 w 135"/>
                    <a:gd name="T39" fmla="*/ 169 h 279"/>
                    <a:gd name="T40" fmla="*/ 131 w 135"/>
                    <a:gd name="T41" fmla="*/ 154 h 279"/>
                    <a:gd name="T42" fmla="*/ 126 w 135"/>
                    <a:gd name="T43" fmla="*/ 141 h 279"/>
                    <a:gd name="T44" fmla="*/ 125 w 135"/>
                    <a:gd name="T45" fmla="*/ 149 h 279"/>
                    <a:gd name="T46" fmla="*/ 129 w 135"/>
                    <a:gd name="T47" fmla="*/ 160 h 279"/>
                    <a:gd name="T48" fmla="*/ 125 w 135"/>
                    <a:gd name="T49" fmla="*/ 169 h 279"/>
                    <a:gd name="T50" fmla="*/ 126 w 135"/>
                    <a:gd name="T51" fmla="*/ 184 h 279"/>
                    <a:gd name="T52" fmla="*/ 120 w 135"/>
                    <a:gd name="T53" fmla="*/ 200 h 279"/>
                    <a:gd name="T54" fmla="*/ 112 w 135"/>
                    <a:gd name="T55" fmla="*/ 200 h 279"/>
                    <a:gd name="T56" fmla="*/ 116 w 135"/>
                    <a:gd name="T57" fmla="*/ 215 h 279"/>
                    <a:gd name="T58" fmla="*/ 102 w 135"/>
                    <a:gd name="T59" fmla="*/ 233 h 279"/>
                    <a:gd name="T60" fmla="*/ 84 w 135"/>
                    <a:gd name="T61" fmla="*/ 278 h 279"/>
                    <a:gd name="T62" fmla="*/ 74 w 135"/>
                    <a:gd name="T63" fmla="*/ 278 h 279"/>
                    <a:gd name="T64" fmla="*/ 77 w 135"/>
                    <a:gd name="T65" fmla="*/ 261 h 279"/>
                    <a:gd name="T66" fmla="*/ 72 w 135"/>
                    <a:gd name="T67" fmla="*/ 253 h 279"/>
                    <a:gd name="T68" fmla="*/ 50 w 135"/>
                    <a:gd name="T69" fmla="*/ 255 h 279"/>
                    <a:gd name="T70" fmla="*/ 17 w 135"/>
                    <a:gd name="T71" fmla="*/ 238 h 279"/>
                    <a:gd name="T72" fmla="*/ 7 w 135"/>
                    <a:gd name="T73" fmla="*/ 229 h 279"/>
                    <a:gd name="T74" fmla="*/ 0 w 135"/>
                    <a:gd name="T75" fmla="*/ 208 h 27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35"/>
                    <a:gd name="T115" fmla="*/ 0 h 279"/>
                    <a:gd name="T116" fmla="*/ 135 w 135"/>
                    <a:gd name="T117" fmla="*/ 279 h 27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35" h="279">
                      <a:moveTo>
                        <a:pt x="0" y="208"/>
                      </a:moveTo>
                      <a:lnTo>
                        <a:pt x="7" y="190"/>
                      </a:lnTo>
                      <a:lnTo>
                        <a:pt x="31" y="177"/>
                      </a:lnTo>
                      <a:lnTo>
                        <a:pt x="44" y="154"/>
                      </a:lnTo>
                      <a:lnTo>
                        <a:pt x="63" y="137"/>
                      </a:lnTo>
                      <a:lnTo>
                        <a:pt x="6" y="96"/>
                      </a:lnTo>
                      <a:lnTo>
                        <a:pt x="3" y="55"/>
                      </a:lnTo>
                      <a:lnTo>
                        <a:pt x="30" y="0"/>
                      </a:lnTo>
                      <a:lnTo>
                        <a:pt x="117" y="29"/>
                      </a:lnTo>
                      <a:lnTo>
                        <a:pt x="118" y="38"/>
                      </a:lnTo>
                      <a:lnTo>
                        <a:pt x="108" y="70"/>
                      </a:lnTo>
                      <a:lnTo>
                        <a:pt x="99" y="79"/>
                      </a:lnTo>
                      <a:lnTo>
                        <a:pt x="96" y="94"/>
                      </a:lnTo>
                      <a:lnTo>
                        <a:pt x="105" y="97"/>
                      </a:lnTo>
                      <a:lnTo>
                        <a:pt x="116" y="96"/>
                      </a:lnTo>
                      <a:lnTo>
                        <a:pt x="123" y="97"/>
                      </a:lnTo>
                      <a:lnTo>
                        <a:pt x="121" y="92"/>
                      </a:lnTo>
                      <a:lnTo>
                        <a:pt x="126" y="94"/>
                      </a:lnTo>
                      <a:lnTo>
                        <a:pt x="133" y="111"/>
                      </a:lnTo>
                      <a:lnTo>
                        <a:pt x="134" y="169"/>
                      </a:lnTo>
                      <a:lnTo>
                        <a:pt x="131" y="154"/>
                      </a:lnTo>
                      <a:lnTo>
                        <a:pt x="126" y="141"/>
                      </a:lnTo>
                      <a:lnTo>
                        <a:pt x="125" y="149"/>
                      </a:lnTo>
                      <a:lnTo>
                        <a:pt x="129" y="160"/>
                      </a:lnTo>
                      <a:lnTo>
                        <a:pt x="125" y="169"/>
                      </a:lnTo>
                      <a:lnTo>
                        <a:pt x="126" y="184"/>
                      </a:lnTo>
                      <a:lnTo>
                        <a:pt x="120" y="200"/>
                      </a:lnTo>
                      <a:lnTo>
                        <a:pt x="112" y="200"/>
                      </a:lnTo>
                      <a:lnTo>
                        <a:pt x="116" y="215"/>
                      </a:lnTo>
                      <a:lnTo>
                        <a:pt x="102" y="233"/>
                      </a:lnTo>
                      <a:lnTo>
                        <a:pt x="84" y="278"/>
                      </a:lnTo>
                      <a:lnTo>
                        <a:pt x="74" y="278"/>
                      </a:lnTo>
                      <a:lnTo>
                        <a:pt x="77" y="261"/>
                      </a:lnTo>
                      <a:lnTo>
                        <a:pt x="72" y="253"/>
                      </a:lnTo>
                      <a:lnTo>
                        <a:pt x="50" y="255"/>
                      </a:lnTo>
                      <a:lnTo>
                        <a:pt x="17" y="238"/>
                      </a:lnTo>
                      <a:lnTo>
                        <a:pt x="7" y="229"/>
                      </a:lnTo>
                      <a:lnTo>
                        <a:pt x="0" y="208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62" name="Freeform 432"/>
                <p:cNvSpPr>
                  <a:spLocks/>
                </p:cNvSpPr>
                <p:nvPr/>
              </p:nvSpPr>
              <p:spPr bwMode="auto">
                <a:xfrm>
                  <a:off x="4899" y="1839"/>
                  <a:ext cx="135" cy="279"/>
                </a:xfrm>
                <a:custGeom>
                  <a:avLst/>
                  <a:gdLst>
                    <a:gd name="T0" fmla="*/ 0 w 135"/>
                    <a:gd name="T1" fmla="*/ 208 h 279"/>
                    <a:gd name="T2" fmla="*/ 7 w 135"/>
                    <a:gd name="T3" fmla="*/ 190 h 279"/>
                    <a:gd name="T4" fmla="*/ 31 w 135"/>
                    <a:gd name="T5" fmla="*/ 177 h 279"/>
                    <a:gd name="T6" fmla="*/ 44 w 135"/>
                    <a:gd name="T7" fmla="*/ 154 h 279"/>
                    <a:gd name="T8" fmla="*/ 63 w 135"/>
                    <a:gd name="T9" fmla="*/ 137 h 279"/>
                    <a:gd name="T10" fmla="*/ 6 w 135"/>
                    <a:gd name="T11" fmla="*/ 96 h 279"/>
                    <a:gd name="T12" fmla="*/ 3 w 135"/>
                    <a:gd name="T13" fmla="*/ 55 h 279"/>
                    <a:gd name="T14" fmla="*/ 30 w 135"/>
                    <a:gd name="T15" fmla="*/ 0 h 279"/>
                    <a:gd name="T16" fmla="*/ 117 w 135"/>
                    <a:gd name="T17" fmla="*/ 29 h 279"/>
                    <a:gd name="T18" fmla="*/ 118 w 135"/>
                    <a:gd name="T19" fmla="*/ 38 h 279"/>
                    <a:gd name="T20" fmla="*/ 108 w 135"/>
                    <a:gd name="T21" fmla="*/ 70 h 279"/>
                    <a:gd name="T22" fmla="*/ 99 w 135"/>
                    <a:gd name="T23" fmla="*/ 79 h 279"/>
                    <a:gd name="T24" fmla="*/ 96 w 135"/>
                    <a:gd name="T25" fmla="*/ 94 h 279"/>
                    <a:gd name="T26" fmla="*/ 105 w 135"/>
                    <a:gd name="T27" fmla="*/ 97 h 279"/>
                    <a:gd name="T28" fmla="*/ 116 w 135"/>
                    <a:gd name="T29" fmla="*/ 96 h 279"/>
                    <a:gd name="T30" fmla="*/ 123 w 135"/>
                    <a:gd name="T31" fmla="*/ 97 h 279"/>
                    <a:gd name="T32" fmla="*/ 121 w 135"/>
                    <a:gd name="T33" fmla="*/ 92 h 279"/>
                    <a:gd name="T34" fmla="*/ 126 w 135"/>
                    <a:gd name="T35" fmla="*/ 94 h 279"/>
                    <a:gd name="T36" fmla="*/ 133 w 135"/>
                    <a:gd name="T37" fmla="*/ 111 h 279"/>
                    <a:gd name="T38" fmla="*/ 134 w 135"/>
                    <a:gd name="T39" fmla="*/ 169 h 279"/>
                    <a:gd name="T40" fmla="*/ 131 w 135"/>
                    <a:gd name="T41" fmla="*/ 154 h 279"/>
                    <a:gd name="T42" fmla="*/ 126 w 135"/>
                    <a:gd name="T43" fmla="*/ 141 h 279"/>
                    <a:gd name="T44" fmla="*/ 125 w 135"/>
                    <a:gd name="T45" fmla="*/ 149 h 279"/>
                    <a:gd name="T46" fmla="*/ 129 w 135"/>
                    <a:gd name="T47" fmla="*/ 160 h 279"/>
                    <a:gd name="T48" fmla="*/ 125 w 135"/>
                    <a:gd name="T49" fmla="*/ 169 h 279"/>
                    <a:gd name="T50" fmla="*/ 126 w 135"/>
                    <a:gd name="T51" fmla="*/ 184 h 279"/>
                    <a:gd name="T52" fmla="*/ 120 w 135"/>
                    <a:gd name="T53" fmla="*/ 200 h 279"/>
                    <a:gd name="T54" fmla="*/ 112 w 135"/>
                    <a:gd name="T55" fmla="*/ 200 h 279"/>
                    <a:gd name="T56" fmla="*/ 116 w 135"/>
                    <a:gd name="T57" fmla="*/ 215 h 279"/>
                    <a:gd name="T58" fmla="*/ 102 w 135"/>
                    <a:gd name="T59" fmla="*/ 233 h 279"/>
                    <a:gd name="T60" fmla="*/ 84 w 135"/>
                    <a:gd name="T61" fmla="*/ 278 h 279"/>
                    <a:gd name="T62" fmla="*/ 74 w 135"/>
                    <a:gd name="T63" fmla="*/ 278 h 279"/>
                    <a:gd name="T64" fmla="*/ 77 w 135"/>
                    <a:gd name="T65" fmla="*/ 261 h 279"/>
                    <a:gd name="T66" fmla="*/ 72 w 135"/>
                    <a:gd name="T67" fmla="*/ 253 h 279"/>
                    <a:gd name="T68" fmla="*/ 50 w 135"/>
                    <a:gd name="T69" fmla="*/ 255 h 279"/>
                    <a:gd name="T70" fmla="*/ 17 w 135"/>
                    <a:gd name="T71" fmla="*/ 238 h 279"/>
                    <a:gd name="T72" fmla="*/ 7 w 135"/>
                    <a:gd name="T73" fmla="*/ 229 h 279"/>
                    <a:gd name="T74" fmla="*/ 0 w 135"/>
                    <a:gd name="T75" fmla="*/ 208 h 27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135"/>
                    <a:gd name="T115" fmla="*/ 0 h 279"/>
                    <a:gd name="T116" fmla="*/ 135 w 135"/>
                    <a:gd name="T117" fmla="*/ 279 h 27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135" h="279">
                      <a:moveTo>
                        <a:pt x="0" y="208"/>
                      </a:moveTo>
                      <a:lnTo>
                        <a:pt x="7" y="190"/>
                      </a:lnTo>
                      <a:lnTo>
                        <a:pt x="31" y="177"/>
                      </a:lnTo>
                      <a:lnTo>
                        <a:pt x="44" y="154"/>
                      </a:lnTo>
                      <a:lnTo>
                        <a:pt x="63" y="137"/>
                      </a:lnTo>
                      <a:lnTo>
                        <a:pt x="6" y="96"/>
                      </a:lnTo>
                      <a:lnTo>
                        <a:pt x="3" y="55"/>
                      </a:lnTo>
                      <a:lnTo>
                        <a:pt x="30" y="0"/>
                      </a:lnTo>
                      <a:lnTo>
                        <a:pt x="117" y="29"/>
                      </a:lnTo>
                      <a:lnTo>
                        <a:pt x="118" y="38"/>
                      </a:lnTo>
                      <a:lnTo>
                        <a:pt x="108" y="70"/>
                      </a:lnTo>
                      <a:lnTo>
                        <a:pt x="99" y="79"/>
                      </a:lnTo>
                      <a:lnTo>
                        <a:pt x="96" y="94"/>
                      </a:lnTo>
                      <a:lnTo>
                        <a:pt x="105" y="97"/>
                      </a:lnTo>
                      <a:lnTo>
                        <a:pt x="116" y="96"/>
                      </a:lnTo>
                      <a:lnTo>
                        <a:pt x="123" y="97"/>
                      </a:lnTo>
                      <a:lnTo>
                        <a:pt x="121" y="92"/>
                      </a:lnTo>
                      <a:lnTo>
                        <a:pt x="126" y="94"/>
                      </a:lnTo>
                      <a:lnTo>
                        <a:pt x="133" y="111"/>
                      </a:lnTo>
                      <a:lnTo>
                        <a:pt x="134" y="169"/>
                      </a:lnTo>
                      <a:lnTo>
                        <a:pt x="131" y="154"/>
                      </a:lnTo>
                      <a:lnTo>
                        <a:pt x="126" y="141"/>
                      </a:lnTo>
                      <a:lnTo>
                        <a:pt x="125" y="149"/>
                      </a:lnTo>
                      <a:lnTo>
                        <a:pt x="129" y="160"/>
                      </a:lnTo>
                      <a:lnTo>
                        <a:pt x="125" y="169"/>
                      </a:lnTo>
                      <a:lnTo>
                        <a:pt x="126" y="184"/>
                      </a:lnTo>
                      <a:lnTo>
                        <a:pt x="120" y="200"/>
                      </a:lnTo>
                      <a:lnTo>
                        <a:pt x="112" y="200"/>
                      </a:lnTo>
                      <a:lnTo>
                        <a:pt x="116" y="215"/>
                      </a:lnTo>
                      <a:lnTo>
                        <a:pt x="102" y="233"/>
                      </a:lnTo>
                      <a:lnTo>
                        <a:pt x="84" y="278"/>
                      </a:lnTo>
                      <a:lnTo>
                        <a:pt x="74" y="278"/>
                      </a:lnTo>
                      <a:lnTo>
                        <a:pt x="77" y="261"/>
                      </a:lnTo>
                      <a:lnTo>
                        <a:pt x="72" y="253"/>
                      </a:lnTo>
                      <a:lnTo>
                        <a:pt x="50" y="255"/>
                      </a:lnTo>
                      <a:lnTo>
                        <a:pt x="17" y="238"/>
                      </a:lnTo>
                      <a:lnTo>
                        <a:pt x="7" y="229"/>
                      </a:lnTo>
                      <a:lnTo>
                        <a:pt x="0" y="208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47" name="Freeform 433"/>
              <p:cNvSpPr>
                <a:spLocks/>
              </p:cNvSpPr>
              <p:nvPr/>
            </p:nvSpPr>
            <p:spPr bwMode="auto">
              <a:xfrm>
                <a:off x="4434" y="1597"/>
                <a:ext cx="586" cy="337"/>
              </a:xfrm>
              <a:custGeom>
                <a:avLst/>
                <a:gdLst>
                  <a:gd name="T0" fmla="*/ 0 w 586"/>
                  <a:gd name="T1" fmla="*/ 82 h 337"/>
                  <a:gd name="T2" fmla="*/ 28 w 586"/>
                  <a:gd name="T3" fmla="*/ 232 h 337"/>
                  <a:gd name="T4" fmla="*/ 46 w 586"/>
                  <a:gd name="T5" fmla="*/ 336 h 337"/>
                  <a:gd name="T6" fmla="*/ 144 w 586"/>
                  <a:gd name="T7" fmla="*/ 321 h 337"/>
                  <a:gd name="T8" fmla="*/ 494 w 586"/>
                  <a:gd name="T9" fmla="*/ 261 h 337"/>
                  <a:gd name="T10" fmla="*/ 509 w 586"/>
                  <a:gd name="T11" fmla="*/ 245 h 337"/>
                  <a:gd name="T12" fmla="*/ 530 w 586"/>
                  <a:gd name="T13" fmla="*/ 245 h 337"/>
                  <a:gd name="T14" fmla="*/ 553 w 586"/>
                  <a:gd name="T15" fmla="*/ 233 h 337"/>
                  <a:gd name="T16" fmla="*/ 566 w 586"/>
                  <a:gd name="T17" fmla="*/ 210 h 337"/>
                  <a:gd name="T18" fmla="*/ 585 w 586"/>
                  <a:gd name="T19" fmla="*/ 192 h 337"/>
                  <a:gd name="T20" fmla="*/ 529 w 586"/>
                  <a:gd name="T21" fmla="*/ 152 h 337"/>
                  <a:gd name="T22" fmla="*/ 525 w 586"/>
                  <a:gd name="T23" fmla="*/ 110 h 337"/>
                  <a:gd name="T24" fmla="*/ 552 w 586"/>
                  <a:gd name="T25" fmla="*/ 56 h 337"/>
                  <a:gd name="T26" fmla="*/ 514 w 586"/>
                  <a:gd name="T27" fmla="*/ 37 h 337"/>
                  <a:gd name="T28" fmla="*/ 499 w 586"/>
                  <a:gd name="T29" fmla="*/ 10 h 337"/>
                  <a:gd name="T30" fmla="*/ 473 w 586"/>
                  <a:gd name="T31" fmla="*/ 0 h 337"/>
                  <a:gd name="T32" fmla="*/ 85 w 586"/>
                  <a:gd name="T33" fmla="*/ 64 h 337"/>
                  <a:gd name="T34" fmla="*/ 65 w 586"/>
                  <a:gd name="T35" fmla="*/ 37 h 337"/>
                  <a:gd name="T36" fmla="*/ 0 w 586"/>
                  <a:gd name="T37" fmla="*/ 82 h 33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86"/>
                  <a:gd name="T58" fmla="*/ 0 h 337"/>
                  <a:gd name="T59" fmla="*/ 586 w 586"/>
                  <a:gd name="T60" fmla="*/ 337 h 33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86" h="337">
                    <a:moveTo>
                      <a:pt x="0" y="82"/>
                    </a:moveTo>
                    <a:lnTo>
                      <a:pt x="28" y="232"/>
                    </a:lnTo>
                    <a:lnTo>
                      <a:pt x="46" y="336"/>
                    </a:lnTo>
                    <a:lnTo>
                      <a:pt x="144" y="321"/>
                    </a:lnTo>
                    <a:lnTo>
                      <a:pt x="494" y="261"/>
                    </a:lnTo>
                    <a:lnTo>
                      <a:pt x="509" y="245"/>
                    </a:lnTo>
                    <a:lnTo>
                      <a:pt x="530" y="245"/>
                    </a:lnTo>
                    <a:lnTo>
                      <a:pt x="553" y="233"/>
                    </a:lnTo>
                    <a:lnTo>
                      <a:pt x="566" y="210"/>
                    </a:lnTo>
                    <a:lnTo>
                      <a:pt x="585" y="192"/>
                    </a:lnTo>
                    <a:lnTo>
                      <a:pt x="529" y="152"/>
                    </a:lnTo>
                    <a:lnTo>
                      <a:pt x="525" y="110"/>
                    </a:lnTo>
                    <a:lnTo>
                      <a:pt x="552" y="56"/>
                    </a:lnTo>
                    <a:lnTo>
                      <a:pt x="514" y="37"/>
                    </a:lnTo>
                    <a:lnTo>
                      <a:pt x="499" y="10"/>
                    </a:lnTo>
                    <a:lnTo>
                      <a:pt x="473" y="0"/>
                    </a:lnTo>
                    <a:lnTo>
                      <a:pt x="85" y="64"/>
                    </a:lnTo>
                    <a:lnTo>
                      <a:pt x="65" y="37"/>
                    </a:lnTo>
                    <a:lnTo>
                      <a:pt x="0" y="82"/>
                    </a:lnTo>
                  </a:path>
                </a:pathLst>
              </a:custGeom>
              <a:gradFill rotWithShape="0">
                <a:gsLst>
                  <a:gs pos="0">
                    <a:srgbClr val="006A00"/>
                  </a:gs>
                  <a:gs pos="100000">
                    <a:srgbClr val="003100"/>
                  </a:gs>
                </a:gsLst>
                <a:lin ang="5400000" scaled="1"/>
              </a:gradFill>
              <a:ln w="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48" name="Group 434"/>
              <p:cNvGrpSpPr>
                <a:grpSpLocks/>
              </p:cNvGrpSpPr>
              <p:nvPr/>
            </p:nvGrpSpPr>
            <p:grpSpPr bwMode="auto">
              <a:xfrm>
                <a:off x="5206" y="1522"/>
                <a:ext cx="80" cy="88"/>
                <a:chOff x="5178" y="1704"/>
                <a:chExt cx="80" cy="88"/>
              </a:xfrm>
            </p:grpSpPr>
            <p:sp>
              <p:nvSpPr>
                <p:cNvPr id="38059" name="Freeform 435"/>
                <p:cNvSpPr>
                  <a:spLocks/>
                </p:cNvSpPr>
                <p:nvPr/>
              </p:nvSpPr>
              <p:spPr bwMode="auto">
                <a:xfrm>
                  <a:off x="5178" y="1704"/>
                  <a:ext cx="80" cy="88"/>
                </a:xfrm>
                <a:custGeom>
                  <a:avLst/>
                  <a:gdLst>
                    <a:gd name="T0" fmla="*/ 0 w 80"/>
                    <a:gd name="T1" fmla="*/ 8 h 88"/>
                    <a:gd name="T2" fmla="*/ 17 w 80"/>
                    <a:gd name="T3" fmla="*/ 82 h 88"/>
                    <a:gd name="T4" fmla="*/ 19 w 80"/>
                    <a:gd name="T5" fmla="*/ 87 h 88"/>
                    <a:gd name="T6" fmla="*/ 51 w 80"/>
                    <a:gd name="T7" fmla="*/ 70 h 88"/>
                    <a:gd name="T8" fmla="*/ 46 w 80"/>
                    <a:gd name="T9" fmla="*/ 50 h 88"/>
                    <a:gd name="T10" fmla="*/ 52 w 80"/>
                    <a:gd name="T11" fmla="*/ 38 h 88"/>
                    <a:gd name="T12" fmla="*/ 59 w 80"/>
                    <a:gd name="T13" fmla="*/ 46 h 88"/>
                    <a:gd name="T14" fmla="*/ 62 w 80"/>
                    <a:gd name="T15" fmla="*/ 62 h 88"/>
                    <a:gd name="T16" fmla="*/ 68 w 80"/>
                    <a:gd name="T17" fmla="*/ 62 h 88"/>
                    <a:gd name="T18" fmla="*/ 79 w 80"/>
                    <a:gd name="T19" fmla="*/ 46 h 88"/>
                    <a:gd name="T20" fmla="*/ 68 w 80"/>
                    <a:gd name="T21" fmla="*/ 27 h 88"/>
                    <a:gd name="T22" fmla="*/ 51 w 80"/>
                    <a:gd name="T23" fmla="*/ 24 h 88"/>
                    <a:gd name="T24" fmla="*/ 39 w 80"/>
                    <a:gd name="T25" fmla="*/ 2 h 88"/>
                    <a:gd name="T26" fmla="*/ 28 w 80"/>
                    <a:gd name="T27" fmla="*/ 0 h 88"/>
                    <a:gd name="T28" fmla="*/ 0 w 80"/>
                    <a:gd name="T29" fmla="*/ 8 h 8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80"/>
                    <a:gd name="T46" fmla="*/ 0 h 88"/>
                    <a:gd name="T47" fmla="*/ 80 w 80"/>
                    <a:gd name="T48" fmla="*/ 88 h 8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80" h="88">
                      <a:moveTo>
                        <a:pt x="0" y="8"/>
                      </a:moveTo>
                      <a:lnTo>
                        <a:pt x="17" y="82"/>
                      </a:lnTo>
                      <a:lnTo>
                        <a:pt x="19" y="87"/>
                      </a:lnTo>
                      <a:lnTo>
                        <a:pt x="51" y="70"/>
                      </a:lnTo>
                      <a:lnTo>
                        <a:pt x="46" y="50"/>
                      </a:lnTo>
                      <a:lnTo>
                        <a:pt x="52" y="38"/>
                      </a:lnTo>
                      <a:lnTo>
                        <a:pt x="59" y="46"/>
                      </a:lnTo>
                      <a:lnTo>
                        <a:pt x="62" y="62"/>
                      </a:lnTo>
                      <a:lnTo>
                        <a:pt x="68" y="62"/>
                      </a:lnTo>
                      <a:lnTo>
                        <a:pt x="79" y="46"/>
                      </a:lnTo>
                      <a:lnTo>
                        <a:pt x="68" y="27"/>
                      </a:lnTo>
                      <a:lnTo>
                        <a:pt x="51" y="24"/>
                      </a:lnTo>
                      <a:lnTo>
                        <a:pt x="39" y="2"/>
                      </a:lnTo>
                      <a:lnTo>
                        <a:pt x="28" y="0"/>
                      </a:lnTo>
                      <a:lnTo>
                        <a:pt x="0" y="8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60" name="Freeform 436"/>
                <p:cNvSpPr>
                  <a:spLocks/>
                </p:cNvSpPr>
                <p:nvPr/>
              </p:nvSpPr>
              <p:spPr bwMode="auto">
                <a:xfrm>
                  <a:off x="5178" y="1704"/>
                  <a:ext cx="80" cy="88"/>
                </a:xfrm>
                <a:custGeom>
                  <a:avLst/>
                  <a:gdLst>
                    <a:gd name="T0" fmla="*/ 0 w 80"/>
                    <a:gd name="T1" fmla="*/ 8 h 88"/>
                    <a:gd name="T2" fmla="*/ 17 w 80"/>
                    <a:gd name="T3" fmla="*/ 82 h 88"/>
                    <a:gd name="T4" fmla="*/ 19 w 80"/>
                    <a:gd name="T5" fmla="*/ 87 h 88"/>
                    <a:gd name="T6" fmla="*/ 51 w 80"/>
                    <a:gd name="T7" fmla="*/ 70 h 88"/>
                    <a:gd name="T8" fmla="*/ 46 w 80"/>
                    <a:gd name="T9" fmla="*/ 50 h 88"/>
                    <a:gd name="T10" fmla="*/ 52 w 80"/>
                    <a:gd name="T11" fmla="*/ 38 h 88"/>
                    <a:gd name="T12" fmla="*/ 59 w 80"/>
                    <a:gd name="T13" fmla="*/ 46 h 88"/>
                    <a:gd name="T14" fmla="*/ 62 w 80"/>
                    <a:gd name="T15" fmla="*/ 62 h 88"/>
                    <a:gd name="T16" fmla="*/ 68 w 80"/>
                    <a:gd name="T17" fmla="*/ 62 h 88"/>
                    <a:gd name="T18" fmla="*/ 79 w 80"/>
                    <a:gd name="T19" fmla="*/ 46 h 88"/>
                    <a:gd name="T20" fmla="*/ 68 w 80"/>
                    <a:gd name="T21" fmla="*/ 27 h 88"/>
                    <a:gd name="T22" fmla="*/ 51 w 80"/>
                    <a:gd name="T23" fmla="*/ 24 h 88"/>
                    <a:gd name="T24" fmla="*/ 39 w 80"/>
                    <a:gd name="T25" fmla="*/ 2 h 88"/>
                    <a:gd name="T26" fmla="*/ 28 w 80"/>
                    <a:gd name="T27" fmla="*/ 0 h 88"/>
                    <a:gd name="T28" fmla="*/ 0 w 80"/>
                    <a:gd name="T29" fmla="*/ 8 h 8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80"/>
                    <a:gd name="T46" fmla="*/ 0 h 88"/>
                    <a:gd name="T47" fmla="*/ 80 w 80"/>
                    <a:gd name="T48" fmla="*/ 88 h 8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80" h="88">
                      <a:moveTo>
                        <a:pt x="0" y="8"/>
                      </a:moveTo>
                      <a:lnTo>
                        <a:pt x="17" y="82"/>
                      </a:lnTo>
                      <a:lnTo>
                        <a:pt x="19" y="87"/>
                      </a:lnTo>
                      <a:lnTo>
                        <a:pt x="51" y="70"/>
                      </a:lnTo>
                      <a:lnTo>
                        <a:pt x="46" y="50"/>
                      </a:lnTo>
                      <a:lnTo>
                        <a:pt x="52" y="38"/>
                      </a:lnTo>
                      <a:lnTo>
                        <a:pt x="59" y="46"/>
                      </a:lnTo>
                      <a:lnTo>
                        <a:pt x="62" y="62"/>
                      </a:lnTo>
                      <a:lnTo>
                        <a:pt x="68" y="62"/>
                      </a:lnTo>
                      <a:lnTo>
                        <a:pt x="79" y="46"/>
                      </a:lnTo>
                      <a:lnTo>
                        <a:pt x="68" y="27"/>
                      </a:lnTo>
                      <a:lnTo>
                        <a:pt x="51" y="24"/>
                      </a:lnTo>
                      <a:lnTo>
                        <a:pt x="39" y="2"/>
                      </a:lnTo>
                      <a:lnTo>
                        <a:pt x="28" y="0"/>
                      </a:lnTo>
                      <a:lnTo>
                        <a:pt x="0" y="8"/>
                      </a:lnTo>
                    </a:path>
                  </a:pathLst>
                </a:custGeom>
                <a:gradFill rotWithShape="0">
                  <a:gsLst>
                    <a:gs pos="0">
                      <a:srgbClr val="005800"/>
                    </a:gs>
                    <a:gs pos="100000">
                      <a:srgbClr val="002900"/>
                    </a:gs>
                  </a:gsLst>
                  <a:lin ang="5400000" scaled="1"/>
                </a:gra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9" name="Group 437"/>
              <p:cNvGrpSpPr>
                <a:grpSpLocks/>
              </p:cNvGrpSpPr>
              <p:nvPr/>
            </p:nvGrpSpPr>
            <p:grpSpPr bwMode="auto">
              <a:xfrm>
                <a:off x="4976" y="1191"/>
                <a:ext cx="163" cy="287"/>
                <a:chOff x="4948" y="1373"/>
                <a:chExt cx="163" cy="287"/>
              </a:xfrm>
            </p:grpSpPr>
            <p:sp>
              <p:nvSpPr>
                <p:cNvPr id="38057" name="Freeform 438" descr="Sphere"/>
                <p:cNvSpPr>
                  <a:spLocks/>
                </p:cNvSpPr>
                <p:nvPr/>
              </p:nvSpPr>
              <p:spPr bwMode="auto">
                <a:xfrm>
                  <a:off x="4948" y="1373"/>
                  <a:ext cx="163" cy="287"/>
                </a:xfrm>
                <a:custGeom>
                  <a:avLst/>
                  <a:gdLst>
                    <a:gd name="T0" fmla="*/ 0 w 163"/>
                    <a:gd name="T1" fmla="*/ 36 h 287"/>
                    <a:gd name="T2" fmla="*/ 25 w 163"/>
                    <a:gd name="T3" fmla="*/ 117 h 287"/>
                    <a:gd name="T4" fmla="*/ 32 w 163"/>
                    <a:gd name="T5" fmla="*/ 171 h 287"/>
                    <a:gd name="T6" fmla="*/ 59 w 163"/>
                    <a:gd name="T7" fmla="*/ 223 h 287"/>
                    <a:gd name="T8" fmla="*/ 73 w 163"/>
                    <a:gd name="T9" fmla="*/ 286 h 287"/>
                    <a:gd name="T10" fmla="*/ 148 w 163"/>
                    <a:gd name="T11" fmla="*/ 272 h 287"/>
                    <a:gd name="T12" fmla="*/ 132 w 163"/>
                    <a:gd name="T13" fmla="*/ 175 h 287"/>
                    <a:gd name="T14" fmla="*/ 142 w 163"/>
                    <a:gd name="T15" fmla="*/ 104 h 287"/>
                    <a:gd name="T16" fmla="*/ 158 w 163"/>
                    <a:gd name="T17" fmla="*/ 72 h 287"/>
                    <a:gd name="T18" fmla="*/ 162 w 163"/>
                    <a:gd name="T19" fmla="*/ 0 h 287"/>
                    <a:gd name="T20" fmla="*/ 0 w 163"/>
                    <a:gd name="T21" fmla="*/ 36 h 28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63"/>
                    <a:gd name="T34" fmla="*/ 0 h 287"/>
                    <a:gd name="T35" fmla="*/ 163 w 163"/>
                    <a:gd name="T36" fmla="*/ 287 h 28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63" h="287">
                      <a:moveTo>
                        <a:pt x="0" y="36"/>
                      </a:moveTo>
                      <a:lnTo>
                        <a:pt x="25" y="117"/>
                      </a:lnTo>
                      <a:lnTo>
                        <a:pt x="32" y="171"/>
                      </a:lnTo>
                      <a:lnTo>
                        <a:pt x="59" y="223"/>
                      </a:lnTo>
                      <a:lnTo>
                        <a:pt x="73" y="286"/>
                      </a:lnTo>
                      <a:lnTo>
                        <a:pt x="148" y="272"/>
                      </a:lnTo>
                      <a:lnTo>
                        <a:pt x="132" y="175"/>
                      </a:lnTo>
                      <a:lnTo>
                        <a:pt x="142" y="104"/>
                      </a:lnTo>
                      <a:lnTo>
                        <a:pt x="158" y="72"/>
                      </a:lnTo>
                      <a:lnTo>
                        <a:pt x="162" y="0"/>
                      </a:lnTo>
                      <a:lnTo>
                        <a:pt x="0" y="3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8" name="Freeform 439" descr="Sphere"/>
                <p:cNvSpPr>
                  <a:spLocks/>
                </p:cNvSpPr>
                <p:nvPr/>
              </p:nvSpPr>
              <p:spPr bwMode="auto">
                <a:xfrm>
                  <a:off x="4948" y="1373"/>
                  <a:ext cx="163" cy="287"/>
                </a:xfrm>
                <a:custGeom>
                  <a:avLst/>
                  <a:gdLst>
                    <a:gd name="T0" fmla="*/ 0 w 163"/>
                    <a:gd name="T1" fmla="*/ 36 h 287"/>
                    <a:gd name="T2" fmla="*/ 25 w 163"/>
                    <a:gd name="T3" fmla="*/ 117 h 287"/>
                    <a:gd name="T4" fmla="*/ 32 w 163"/>
                    <a:gd name="T5" fmla="*/ 171 h 287"/>
                    <a:gd name="T6" fmla="*/ 59 w 163"/>
                    <a:gd name="T7" fmla="*/ 223 h 287"/>
                    <a:gd name="T8" fmla="*/ 73 w 163"/>
                    <a:gd name="T9" fmla="*/ 286 h 287"/>
                    <a:gd name="T10" fmla="*/ 148 w 163"/>
                    <a:gd name="T11" fmla="*/ 272 h 287"/>
                    <a:gd name="T12" fmla="*/ 132 w 163"/>
                    <a:gd name="T13" fmla="*/ 175 h 287"/>
                    <a:gd name="T14" fmla="*/ 142 w 163"/>
                    <a:gd name="T15" fmla="*/ 104 h 287"/>
                    <a:gd name="T16" fmla="*/ 158 w 163"/>
                    <a:gd name="T17" fmla="*/ 72 h 287"/>
                    <a:gd name="T18" fmla="*/ 162 w 163"/>
                    <a:gd name="T19" fmla="*/ 0 h 287"/>
                    <a:gd name="T20" fmla="*/ 0 w 163"/>
                    <a:gd name="T21" fmla="*/ 36 h 28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63"/>
                    <a:gd name="T34" fmla="*/ 0 h 287"/>
                    <a:gd name="T35" fmla="*/ 163 w 163"/>
                    <a:gd name="T36" fmla="*/ 287 h 287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63" h="287">
                      <a:moveTo>
                        <a:pt x="0" y="36"/>
                      </a:moveTo>
                      <a:lnTo>
                        <a:pt x="25" y="117"/>
                      </a:lnTo>
                      <a:lnTo>
                        <a:pt x="32" y="171"/>
                      </a:lnTo>
                      <a:lnTo>
                        <a:pt x="59" y="223"/>
                      </a:lnTo>
                      <a:lnTo>
                        <a:pt x="73" y="286"/>
                      </a:lnTo>
                      <a:lnTo>
                        <a:pt x="148" y="272"/>
                      </a:lnTo>
                      <a:lnTo>
                        <a:pt x="132" y="175"/>
                      </a:lnTo>
                      <a:lnTo>
                        <a:pt x="142" y="104"/>
                      </a:lnTo>
                      <a:lnTo>
                        <a:pt x="158" y="72"/>
                      </a:lnTo>
                      <a:lnTo>
                        <a:pt x="162" y="0"/>
                      </a:lnTo>
                      <a:lnTo>
                        <a:pt x="0" y="36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50" name="Group 440"/>
              <p:cNvGrpSpPr>
                <a:grpSpLocks/>
              </p:cNvGrpSpPr>
              <p:nvPr/>
            </p:nvGrpSpPr>
            <p:grpSpPr bwMode="auto">
              <a:xfrm rot="46905">
                <a:off x="4236" y="1904"/>
                <a:ext cx="732" cy="432"/>
                <a:chOff x="4172" y="2119"/>
                <a:chExt cx="780" cy="397"/>
              </a:xfrm>
            </p:grpSpPr>
            <p:sp>
              <p:nvSpPr>
                <p:cNvPr id="38055" name="Freeform 441"/>
                <p:cNvSpPr>
                  <a:spLocks/>
                </p:cNvSpPr>
                <p:nvPr/>
              </p:nvSpPr>
              <p:spPr bwMode="auto">
                <a:xfrm>
                  <a:off x="4172" y="2119"/>
                  <a:ext cx="780" cy="397"/>
                </a:xfrm>
                <a:custGeom>
                  <a:avLst/>
                  <a:gdLst>
                    <a:gd name="T0" fmla="*/ 74 w 780"/>
                    <a:gd name="T1" fmla="*/ 354 h 397"/>
                    <a:gd name="T2" fmla="*/ 99 w 780"/>
                    <a:gd name="T3" fmla="*/ 317 h 397"/>
                    <a:gd name="T4" fmla="*/ 150 w 780"/>
                    <a:gd name="T5" fmla="*/ 271 h 397"/>
                    <a:gd name="T6" fmla="*/ 215 w 780"/>
                    <a:gd name="T7" fmla="*/ 284 h 397"/>
                    <a:gd name="T8" fmla="*/ 252 w 780"/>
                    <a:gd name="T9" fmla="*/ 284 h 397"/>
                    <a:gd name="T10" fmla="*/ 305 w 780"/>
                    <a:gd name="T11" fmla="*/ 261 h 397"/>
                    <a:gd name="T12" fmla="*/ 315 w 780"/>
                    <a:gd name="T13" fmla="*/ 231 h 397"/>
                    <a:gd name="T14" fmla="*/ 360 w 780"/>
                    <a:gd name="T15" fmla="*/ 119 h 397"/>
                    <a:gd name="T16" fmla="*/ 413 w 780"/>
                    <a:gd name="T17" fmla="*/ 88 h 397"/>
                    <a:gd name="T18" fmla="*/ 456 w 780"/>
                    <a:gd name="T19" fmla="*/ 44 h 397"/>
                    <a:gd name="T20" fmla="*/ 519 w 780"/>
                    <a:gd name="T21" fmla="*/ 27 h 397"/>
                    <a:gd name="T22" fmla="*/ 554 w 780"/>
                    <a:gd name="T23" fmla="*/ 9 h 397"/>
                    <a:gd name="T24" fmla="*/ 592 w 780"/>
                    <a:gd name="T25" fmla="*/ 38 h 397"/>
                    <a:gd name="T26" fmla="*/ 602 w 780"/>
                    <a:gd name="T27" fmla="*/ 65 h 397"/>
                    <a:gd name="T28" fmla="*/ 592 w 780"/>
                    <a:gd name="T29" fmla="*/ 106 h 397"/>
                    <a:gd name="T30" fmla="*/ 620 w 780"/>
                    <a:gd name="T31" fmla="*/ 112 h 397"/>
                    <a:gd name="T32" fmla="*/ 661 w 780"/>
                    <a:gd name="T33" fmla="*/ 121 h 397"/>
                    <a:gd name="T34" fmla="*/ 705 w 780"/>
                    <a:gd name="T35" fmla="*/ 139 h 397"/>
                    <a:gd name="T36" fmla="*/ 699 w 780"/>
                    <a:gd name="T37" fmla="*/ 165 h 397"/>
                    <a:gd name="T38" fmla="*/ 690 w 780"/>
                    <a:gd name="T39" fmla="*/ 170 h 397"/>
                    <a:gd name="T40" fmla="*/ 634 w 780"/>
                    <a:gd name="T41" fmla="*/ 139 h 397"/>
                    <a:gd name="T42" fmla="*/ 708 w 780"/>
                    <a:gd name="T43" fmla="*/ 180 h 397"/>
                    <a:gd name="T44" fmla="*/ 718 w 780"/>
                    <a:gd name="T45" fmla="*/ 196 h 397"/>
                    <a:gd name="T46" fmla="*/ 709 w 780"/>
                    <a:gd name="T47" fmla="*/ 199 h 397"/>
                    <a:gd name="T48" fmla="*/ 700 w 780"/>
                    <a:gd name="T49" fmla="*/ 208 h 397"/>
                    <a:gd name="T50" fmla="*/ 698 w 780"/>
                    <a:gd name="T51" fmla="*/ 218 h 397"/>
                    <a:gd name="T52" fmla="*/ 660 w 780"/>
                    <a:gd name="T53" fmla="*/ 192 h 397"/>
                    <a:gd name="T54" fmla="*/ 693 w 780"/>
                    <a:gd name="T55" fmla="*/ 221 h 397"/>
                    <a:gd name="T56" fmla="*/ 716 w 780"/>
                    <a:gd name="T57" fmla="*/ 226 h 397"/>
                    <a:gd name="T58" fmla="*/ 724 w 780"/>
                    <a:gd name="T59" fmla="*/ 232 h 397"/>
                    <a:gd name="T60" fmla="*/ 714 w 780"/>
                    <a:gd name="T61" fmla="*/ 245 h 397"/>
                    <a:gd name="T62" fmla="*/ 688 w 780"/>
                    <a:gd name="T63" fmla="*/ 230 h 397"/>
                    <a:gd name="T64" fmla="*/ 658 w 780"/>
                    <a:gd name="T65" fmla="*/ 219 h 397"/>
                    <a:gd name="T66" fmla="*/ 682 w 780"/>
                    <a:gd name="T67" fmla="*/ 236 h 397"/>
                    <a:gd name="T68" fmla="*/ 714 w 780"/>
                    <a:gd name="T69" fmla="*/ 255 h 397"/>
                    <a:gd name="T70" fmla="*/ 725 w 780"/>
                    <a:gd name="T71" fmla="*/ 247 h 397"/>
                    <a:gd name="T72" fmla="*/ 756 w 780"/>
                    <a:gd name="T73" fmla="*/ 248 h 397"/>
                    <a:gd name="T74" fmla="*/ 763 w 780"/>
                    <a:gd name="T75" fmla="*/ 278 h 397"/>
                    <a:gd name="T76" fmla="*/ 454 w 780"/>
                    <a:gd name="T77" fmla="*/ 343 h 397"/>
                    <a:gd name="T78" fmla="*/ 0 w 780"/>
                    <a:gd name="T79" fmla="*/ 396 h 39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780"/>
                    <a:gd name="T121" fmla="*/ 0 h 397"/>
                    <a:gd name="T122" fmla="*/ 780 w 780"/>
                    <a:gd name="T123" fmla="*/ 397 h 397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780" h="397">
                      <a:moveTo>
                        <a:pt x="0" y="396"/>
                      </a:moveTo>
                      <a:lnTo>
                        <a:pt x="74" y="354"/>
                      </a:lnTo>
                      <a:lnTo>
                        <a:pt x="75" y="345"/>
                      </a:lnTo>
                      <a:lnTo>
                        <a:pt x="99" y="317"/>
                      </a:lnTo>
                      <a:lnTo>
                        <a:pt x="125" y="302"/>
                      </a:lnTo>
                      <a:lnTo>
                        <a:pt x="150" y="271"/>
                      </a:lnTo>
                      <a:lnTo>
                        <a:pt x="180" y="302"/>
                      </a:lnTo>
                      <a:lnTo>
                        <a:pt x="215" y="284"/>
                      </a:lnTo>
                      <a:lnTo>
                        <a:pt x="231" y="294"/>
                      </a:lnTo>
                      <a:lnTo>
                        <a:pt x="252" y="284"/>
                      </a:lnTo>
                      <a:lnTo>
                        <a:pt x="266" y="268"/>
                      </a:lnTo>
                      <a:lnTo>
                        <a:pt x="305" y="261"/>
                      </a:lnTo>
                      <a:lnTo>
                        <a:pt x="325" y="237"/>
                      </a:lnTo>
                      <a:lnTo>
                        <a:pt x="315" y="231"/>
                      </a:lnTo>
                      <a:lnTo>
                        <a:pt x="351" y="156"/>
                      </a:lnTo>
                      <a:lnTo>
                        <a:pt x="360" y="119"/>
                      </a:lnTo>
                      <a:lnTo>
                        <a:pt x="395" y="131"/>
                      </a:lnTo>
                      <a:lnTo>
                        <a:pt x="413" y="88"/>
                      </a:lnTo>
                      <a:lnTo>
                        <a:pt x="429" y="86"/>
                      </a:lnTo>
                      <a:lnTo>
                        <a:pt x="456" y="44"/>
                      </a:lnTo>
                      <a:lnTo>
                        <a:pt x="464" y="0"/>
                      </a:lnTo>
                      <a:lnTo>
                        <a:pt x="519" y="27"/>
                      </a:lnTo>
                      <a:lnTo>
                        <a:pt x="528" y="4"/>
                      </a:lnTo>
                      <a:lnTo>
                        <a:pt x="554" y="9"/>
                      </a:lnTo>
                      <a:lnTo>
                        <a:pt x="570" y="28"/>
                      </a:lnTo>
                      <a:lnTo>
                        <a:pt x="592" y="38"/>
                      </a:lnTo>
                      <a:lnTo>
                        <a:pt x="604" y="52"/>
                      </a:lnTo>
                      <a:lnTo>
                        <a:pt x="602" y="65"/>
                      </a:lnTo>
                      <a:lnTo>
                        <a:pt x="586" y="88"/>
                      </a:lnTo>
                      <a:lnTo>
                        <a:pt x="592" y="106"/>
                      </a:lnTo>
                      <a:lnTo>
                        <a:pt x="612" y="101"/>
                      </a:lnTo>
                      <a:lnTo>
                        <a:pt x="620" y="112"/>
                      </a:lnTo>
                      <a:lnTo>
                        <a:pt x="628" y="119"/>
                      </a:lnTo>
                      <a:lnTo>
                        <a:pt x="661" y="121"/>
                      </a:lnTo>
                      <a:lnTo>
                        <a:pt x="674" y="131"/>
                      </a:lnTo>
                      <a:lnTo>
                        <a:pt x="705" y="139"/>
                      </a:lnTo>
                      <a:lnTo>
                        <a:pt x="697" y="148"/>
                      </a:lnTo>
                      <a:lnTo>
                        <a:pt x="699" y="165"/>
                      </a:lnTo>
                      <a:lnTo>
                        <a:pt x="702" y="175"/>
                      </a:lnTo>
                      <a:lnTo>
                        <a:pt x="690" y="170"/>
                      </a:lnTo>
                      <a:lnTo>
                        <a:pt x="667" y="159"/>
                      </a:lnTo>
                      <a:lnTo>
                        <a:pt x="634" y="139"/>
                      </a:lnTo>
                      <a:lnTo>
                        <a:pt x="681" y="180"/>
                      </a:lnTo>
                      <a:lnTo>
                        <a:pt x="708" y="180"/>
                      </a:lnTo>
                      <a:lnTo>
                        <a:pt x="693" y="185"/>
                      </a:lnTo>
                      <a:lnTo>
                        <a:pt x="718" y="196"/>
                      </a:lnTo>
                      <a:lnTo>
                        <a:pt x="717" y="208"/>
                      </a:lnTo>
                      <a:lnTo>
                        <a:pt x="709" y="199"/>
                      </a:lnTo>
                      <a:lnTo>
                        <a:pt x="698" y="199"/>
                      </a:lnTo>
                      <a:lnTo>
                        <a:pt x="700" y="208"/>
                      </a:lnTo>
                      <a:lnTo>
                        <a:pt x="709" y="213"/>
                      </a:lnTo>
                      <a:lnTo>
                        <a:pt x="698" y="218"/>
                      </a:lnTo>
                      <a:lnTo>
                        <a:pt x="673" y="200"/>
                      </a:lnTo>
                      <a:lnTo>
                        <a:pt x="660" y="192"/>
                      </a:lnTo>
                      <a:lnTo>
                        <a:pt x="667" y="203"/>
                      </a:lnTo>
                      <a:lnTo>
                        <a:pt x="693" y="221"/>
                      </a:lnTo>
                      <a:lnTo>
                        <a:pt x="705" y="223"/>
                      </a:lnTo>
                      <a:lnTo>
                        <a:pt x="716" y="226"/>
                      </a:lnTo>
                      <a:lnTo>
                        <a:pt x="715" y="232"/>
                      </a:lnTo>
                      <a:lnTo>
                        <a:pt x="724" y="232"/>
                      </a:lnTo>
                      <a:lnTo>
                        <a:pt x="724" y="238"/>
                      </a:lnTo>
                      <a:lnTo>
                        <a:pt x="714" y="245"/>
                      </a:lnTo>
                      <a:lnTo>
                        <a:pt x="693" y="238"/>
                      </a:lnTo>
                      <a:lnTo>
                        <a:pt x="688" y="230"/>
                      </a:lnTo>
                      <a:lnTo>
                        <a:pt x="661" y="226"/>
                      </a:lnTo>
                      <a:lnTo>
                        <a:pt x="658" y="219"/>
                      </a:lnTo>
                      <a:lnTo>
                        <a:pt x="650" y="229"/>
                      </a:lnTo>
                      <a:lnTo>
                        <a:pt x="682" y="236"/>
                      </a:lnTo>
                      <a:lnTo>
                        <a:pt x="684" y="243"/>
                      </a:lnTo>
                      <a:lnTo>
                        <a:pt x="714" y="255"/>
                      </a:lnTo>
                      <a:lnTo>
                        <a:pt x="724" y="255"/>
                      </a:lnTo>
                      <a:lnTo>
                        <a:pt x="725" y="247"/>
                      </a:lnTo>
                      <a:lnTo>
                        <a:pt x="736" y="249"/>
                      </a:lnTo>
                      <a:lnTo>
                        <a:pt x="756" y="248"/>
                      </a:lnTo>
                      <a:lnTo>
                        <a:pt x="779" y="284"/>
                      </a:lnTo>
                      <a:lnTo>
                        <a:pt x="763" y="278"/>
                      </a:lnTo>
                      <a:lnTo>
                        <a:pt x="761" y="289"/>
                      </a:lnTo>
                      <a:lnTo>
                        <a:pt x="454" y="343"/>
                      </a:lnTo>
                      <a:lnTo>
                        <a:pt x="202" y="371"/>
                      </a:lnTo>
                      <a:lnTo>
                        <a:pt x="0" y="396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6" name="Freeform 442"/>
                <p:cNvSpPr>
                  <a:spLocks/>
                </p:cNvSpPr>
                <p:nvPr/>
              </p:nvSpPr>
              <p:spPr bwMode="auto">
                <a:xfrm>
                  <a:off x="4172" y="2119"/>
                  <a:ext cx="780" cy="397"/>
                </a:xfrm>
                <a:custGeom>
                  <a:avLst/>
                  <a:gdLst>
                    <a:gd name="T0" fmla="*/ 74 w 780"/>
                    <a:gd name="T1" fmla="*/ 354 h 397"/>
                    <a:gd name="T2" fmla="*/ 99 w 780"/>
                    <a:gd name="T3" fmla="*/ 317 h 397"/>
                    <a:gd name="T4" fmla="*/ 150 w 780"/>
                    <a:gd name="T5" fmla="*/ 271 h 397"/>
                    <a:gd name="T6" fmla="*/ 215 w 780"/>
                    <a:gd name="T7" fmla="*/ 284 h 397"/>
                    <a:gd name="T8" fmla="*/ 252 w 780"/>
                    <a:gd name="T9" fmla="*/ 284 h 397"/>
                    <a:gd name="T10" fmla="*/ 305 w 780"/>
                    <a:gd name="T11" fmla="*/ 261 h 397"/>
                    <a:gd name="T12" fmla="*/ 315 w 780"/>
                    <a:gd name="T13" fmla="*/ 231 h 397"/>
                    <a:gd name="T14" fmla="*/ 360 w 780"/>
                    <a:gd name="T15" fmla="*/ 119 h 397"/>
                    <a:gd name="T16" fmla="*/ 413 w 780"/>
                    <a:gd name="T17" fmla="*/ 88 h 397"/>
                    <a:gd name="T18" fmla="*/ 456 w 780"/>
                    <a:gd name="T19" fmla="*/ 44 h 397"/>
                    <a:gd name="T20" fmla="*/ 519 w 780"/>
                    <a:gd name="T21" fmla="*/ 27 h 397"/>
                    <a:gd name="T22" fmla="*/ 554 w 780"/>
                    <a:gd name="T23" fmla="*/ 9 h 397"/>
                    <a:gd name="T24" fmla="*/ 592 w 780"/>
                    <a:gd name="T25" fmla="*/ 38 h 397"/>
                    <a:gd name="T26" fmla="*/ 602 w 780"/>
                    <a:gd name="T27" fmla="*/ 65 h 397"/>
                    <a:gd name="T28" fmla="*/ 592 w 780"/>
                    <a:gd name="T29" fmla="*/ 106 h 397"/>
                    <a:gd name="T30" fmla="*/ 620 w 780"/>
                    <a:gd name="T31" fmla="*/ 112 h 397"/>
                    <a:gd name="T32" fmla="*/ 661 w 780"/>
                    <a:gd name="T33" fmla="*/ 121 h 397"/>
                    <a:gd name="T34" fmla="*/ 705 w 780"/>
                    <a:gd name="T35" fmla="*/ 139 h 397"/>
                    <a:gd name="T36" fmla="*/ 699 w 780"/>
                    <a:gd name="T37" fmla="*/ 165 h 397"/>
                    <a:gd name="T38" fmla="*/ 690 w 780"/>
                    <a:gd name="T39" fmla="*/ 170 h 397"/>
                    <a:gd name="T40" fmla="*/ 634 w 780"/>
                    <a:gd name="T41" fmla="*/ 139 h 397"/>
                    <a:gd name="T42" fmla="*/ 708 w 780"/>
                    <a:gd name="T43" fmla="*/ 180 h 397"/>
                    <a:gd name="T44" fmla="*/ 718 w 780"/>
                    <a:gd name="T45" fmla="*/ 196 h 397"/>
                    <a:gd name="T46" fmla="*/ 709 w 780"/>
                    <a:gd name="T47" fmla="*/ 199 h 397"/>
                    <a:gd name="T48" fmla="*/ 700 w 780"/>
                    <a:gd name="T49" fmla="*/ 208 h 397"/>
                    <a:gd name="T50" fmla="*/ 698 w 780"/>
                    <a:gd name="T51" fmla="*/ 218 h 397"/>
                    <a:gd name="T52" fmla="*/ 660 w 780"/>
                    <a:gd name="T53" fmla="*/ 192 h 397"/>
                    <a:gd name="T54" fmla="*/ 693 w 780"/>
                    <a:gd name="T55" fmla="*/ 221 h 397"/>
                    <a:gd name="T56" fmla="*/ 716 w 780"/>
                    <a:gd name="T57" fmla="*/ 226 h 397"/>
                    <a:gd name="T58" fmla="*/ 724 w 780"/>
                    <a:gd name="T59" fmla="*/ 232 h 397"/>
                    <a:gd name="T60" fmla="*/ 714 w 780"/>
                    <a:gd name="T61" fmla="*/ 245 h 397"/>
                    <a:gd name="T62" fmla="*/ 688 w 780"/>
                    <a:gd name="T63" fmla="*/ 230 h 397"/>
                    <a:gd name="T64" fmla="*/ 658 w 780"/>
                    <a:gd name="T65" fmla="*/ 219 h 397"/>
                    <a:gd name="T66" fmla="*/ 682 w 780"/>
                    <a:gd name="T67" fmla="*/ 236 h 397"/>
                    <a:gd name="T68" fmla="*/ 714 w 780"/>
                    <a:gd name="T69" fmla="*/ 255 h 397"/>
                    <a:gd name="T70" fmla="*/ 725 w 780"/>
                    <a:gd name="T71" fmla="*/ 247 h 397"/>
                    <a:gd name="T72" fmla="*/ 756 w 780"/>
                    <a:gd name="T73" fmla="*/ 248 h 397"/>
                    <a:gd name="T74" fmla="*/ 763 w 780"/>
                    <a:gd name="T75" fmla="*/ 278 h 397"/>
                    <a:gd name="T76" fmla="*/ 454 w 780"/>
                    <a:gd name="T77" fmla="*/ 343 h 397"/>
                    <a:gd name="T78" fmla="*/ 0 w 780"/>
                    <a:gd name="T79" fmla="*/ 396 h 39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780"/>
                    <a:gd name="T121" fmla="*/ 0 h 397"/>
                    <a:gd name="T122" fmla="*/ 780 w 780"/>
                    <a:gd name="T123" fmla="*/ 397 h 397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780" h="397">
                      <a:moveTo>
                        <a:pt x="0" y="396"/>
                      </a:moveTo>
                      <a:lnTo>
                        <a:pt x="74" y="354"/>
                      </a:lnTo>
                      <a:lnTo>
                        <a:pt x="75" y="345"/>
                      </a:lnTo>
                      <a:lnTo>
                        <a:pt x="99" y="317"/>
                      </a:lnTo>
                      <a:lnTo>
                        <a:pt x="125" y="302"/>
                      </a:lnTo>
                      <a:lnTo>
                        <a:pt x="150" y="271"/>
                      </a:lnTo>
                      <a:lnTo>
                        <a:pt x="180" y="302"/>
                      </a:lnTo>
                      <a:lnTo>
                        <a:pt x="215" y="284"/>
                      </a:lnTo>
                      <a:lnTo>
                        <a:pt x="231" y="294"/>
                      </a:lnTo>
                      <a:lnTo>
                        <a:pt x="252" y="284"/>
                      </a:lnTo>
                      <a:lnTo>
                        <a:pt x="266" y="268"/>
                      </a:lnTo>
                      <a:lnTo>
                        <a:pt x="305" y="261"/>
                      </a:lnTo>
                      <a:lnTo>
                        <a:pt x="325" y="237"/>
                      </a:lnTo>
                      <a:lnTo>
                        <a:pt x="315" y="231"/>
                      </a:lnTo>
                      <a:lnTo>
                        <a:pt x="351" y="156"/>
                      </a:lnTo>
                      <a:lnTo>
                        <a:pt x="360" y="119"/>
                      </a:lnTo>
                      <a:lnTo>
                        <a:pt x="395" y="131"/>
                      </a:lnTo>
                      <a:lnTo>
                        <a:pt x="413" y="88"/>
                      </a:lnTo>
                      <a:lnTo>
                        <a:pt x="429" y="86"/>
                      </a:lnTo>
                      <a:lnTo>
                        <a:pt x="456" y="44"/>
                      </a:lnTo>
                      <a:lnTo>
                        <a:pt x="464" y="0"/>
                      </a:lnTo>
                      <a:lnTo>
                        <a:pt x="519" y="27"/>
                      </a:lnTo>
                      <a:lnTo>
                        <a:pt x="528" y="4"/>
                      </a:lnTo>
                      <a:lnTo>
                        <a:pt x="554" y="9"/>
                      </a:lnTo>
                      <a:lnTo>
                        <a:pt x="570" y="28"/>
                      </a:lnTo>
                      <a:lnTo>
                        <a:pt x="592" y="38"/>
                      </a:lnTo>
                      <a:lnTo>
                        <a:pt x="604" y="52"/>
                      </a:lnTo>
                      <a:lnTo>
                        <a:pt x="602" y="65"/>
                      </a:lnTo>
                      <a:lnTo>
                        <a:pt x="586" y="88"/>
                      </a:lnTo>
                      <a:lnTo>
                        <a:pt x="592" y="106"/>
                      </a:lnTo>
                      <a:lnTo>
                        <a:pt x="612" y="101"/>
                      </a:lnTo>
                      <a:lnTo>
                        <a:pt x="620" y="112"/>
                      </a:lnTo>
                      <a:lnTo>
                        <a:pt x="628" y="119"/>
                      </a:lnTo>
                      <a:lnTo>
                        <a:pt x="661" y="121"/>
                      </a:lnTo>
                      <a:lnTo>
                        <a:pt x="674" y="131"/>
                      </a:lnTo>
                      <a:lnTo>
                        <a:pt x="705" y="139"/>
                      </a:lnTo>
                      <a:lnTo>
                        <a:pt x="697" y="148"/>
                      </a:lnTo>
                      <a:lnTo>
                        <a:pt x="699" y="165"/>
                      </a:lnTo>
                      <a:lnTo>
                        <a:pt x="702" y="175"/>
                      </a:lnTo>
                      <a:lnTo>
                        <a:pt x="690" y="170"/>
                      </a:lnTo>
                      <a:lnTo>
                        <a:pt x="667" y="159"/>
                      </a:lnTo>
                      <a:lnTo>
                        <a:pt x="634" y="139"/>
                      </a:lnTo>
                      <a:lnTo>
                        <a:pt x="681" y="180"/>
                      </a:lnTo>
                      <a:lnTo>
                        <a:pt x="708" y="180"/>
                      </a:lnTo>
                      <a:lnTo>
                        <a:pt x="693" y="185"/>
                      </a:lnTo>
                      <a:lnTo>
                        <a:pt x="718" y="196"/>
                      </a:lnTo>
                      <a:lnTo>
                        <a:pt x="717" y="208"/>
                      </a:lnTo>
                      <a:lnTo>
                        <a:pt x="709" y="199"/>
                      </a:lnTo>
                      <a:lnTo>
                        <a:pt x="698" y="199"/>
                      </a:lnTo>
                      <a:lnTo>
                        <a:pt x="700" y="208"/>
                      </a:lnTo>
                      <a:lnTo>
                        <a:pt x="709" y="213"/>
                      </a:lnTo>
                      <a:lnTo>
                        <a:pt x="698" y="218"/>
                      </a:lnTo>
                      <a:lnTo>
                        <a:pt x="673" y="200"/>
                      </a:lnTo>
                      <a:lnTo>
                        <a:pt x="660" y="192"/>
                      </a:lnTo>
                      <a:lnTo>
                        <a:pt x="667" y="203"/>
                      </a:lnTo>
                      <a:lnTo>
                        <a:pt x="693" y="221"/>
                      </a:lnTo>
                      <a:lnTo>
                        <a:pt x="705" y="223"/>
                      </a:lnTo>
                      <a:lnTo>
                        <a:pt x="716" y="226"/>
                      </a:lnTo>
                      <a:lnTo>
                        <a:pt x="715" y="232"/>
                      </a:lnTo>
                      <a:lnTo>
                        <a:pt x="724" y="232"/>
                      </a:lnTo>
                      <a:lnTo>
                        <a:pt x="724" y="238"/>
                      </a:lnTo>
                      <a:lnTo>
                        <a:pt x="714" y="245"/>
                      </a:lnTo>
                      <a:lnTo>
                        <a:pt x="693" y="238"/>
                      </a:lnTo>
                      <a:lnTo>
                        <a:pt x="688" y="230"/>
                      </a:lnTo>
                      <a:lnTo>
                        <a:pt x="661" y="226"/>
                      </a:lnTo>
                      <a:lnTo>
                        <a:pt x="658" y="219"/>
                      </a:lnTo>
                      <a:lnTo>
                        <a:pt x="650" y="229"/>
                      </a:lnTo>
                      <a:lnTo>
                        <a:pt x="682" y="236"/>
                      </a:lnTo>
                      <a:lnTo>
                        <a:pt x="684" y="243"/>
                      </a:lnTo>
                      <a:lnTo>
                        <a:pt x="714" y="255"/>
                      </a:lnTo>
                      <a:lnTo>
                        <a:pt x="724" y="255"/>
                      </a:lnTo>
                      <a:lnTo>
                        <a:pt x="725" y="247"/>
                      </a:lnTo>
                      <a:lnTo>
                        <a:pt x="736" y="249"/>
                      </a:lnTo>
                      <a:lnTo>
                        <a:pt x="756" y="248"/>
                      </a:lnTo>
                      <a:lnTo>
                        <a:pt x="779" y="284"/>
                      </a:lnTo>
                      <a:lnTo>
                        <a:pt x="763" y="278"/>
                      </a:lnTo>
                      <a:lnTo>
                        <a:pt x="761" y="289"/>
                      </a:lnTo>
                      <a:lnTo>
                        <a:pt x="454" y="343"/>
                      </a:lnTo>
                      <a:lnTo>
                        <a:pt x="202" y="371"/>
                      </a:lnTo>
                      <a:lnTo>
                        <a:pt x="0" y="396"/>
                      </a:lnTo>
                    </a:path>
                  </a:pathLst>
                </a:custGeom>
                <a:gradFill rotWithShape="0">
                  <a:gsLst>
                    <a:gs pos="0">
                      <a:srgbClr val="006A00"/>
                    </a:gs>
                    <a:gs pos="100000">
                      <a:srgbClr val="003100"/>
                    </a:gs>
                  </a:gsLst>
                  <a:lin ang="5400000" scaled="1"/>
                </a:gradFill>
                <a:ln w="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51" name="Group 443"/>
              <p:cNvGrpSpPr>
                <a:grpSpLocks/>
              </p:cNvGrpSpPr>
              <p:nvPr/>
            </p:nvGrpSpPr>
            <p:grpSpPr bwMode="auto">
              <a:xfrm>
                <a:off x="4927" y="2048"/>
                <a:ext cx="43" cy="113"/>
                <a:chOff x="4917" y="2230"/>
                <a:chExt cx="43" cy="113"/>
              </a:xfrm>
            </p:grpSpPr>
            <p:sp>
              <p:nvSpPr>
                <p:cNvPr id="38053" name="Freeform 444"/>
                <p:cNvSpPr>
                  <a:spLocks/>
                </p:cNvSpPr>
                <p:nvPr/>
              </p:nvSpPr>
              <p:spPr bwMode="auto">
                <a:xfrm>
                  <a:off x="4917" y="2230"/>
                  <a:ext cx="43" cy="113"/>
                </a:xfrm>
                <a:custGeom>
                  <a:avLst/>
                  <a:gdLst>
                    <a:gd name="T0" fmla="*/ 0 w 43"/>
                    <a:gd name="T1" fmla="*/ 64 h 113"/>
                    <a:gd name="T2" fmla="*/ 0 w 43"/>
                    <a:gd name="T3" fmla="*/ 99 h 113"/>
                    <a:gd name="T4" fmla="*/ 10 w 43"/>
                    <a:gd name="T5" fmla="*/ 112 h 113"/>
                    <a:gd name="T6" fmla="*/ 16 w 43"/>
                    <a:gd name="T7" fmla="*/ 69 h 113"/>
                    <a:gd name="T8" fmla="*/ 30 w 43"/>
                    <a:gd name="T9" fmla="*/ 52 h 113"/>
                    <a:gd name="T10" fmla="*/ 42 w 43"/>
                    <a:gd name="T11" fmla="*/ 0 h 113"/>
                    <a:gd name="T12" fmla="*/ 18 w 43"/>
                    <a:gd name="T13" fmla="*/ 10 h 113"/>
                    <a:gd name="T14" fmla="*/ 0 w 43"/>
                    <a:gd name="T15" fmla="*/ 64 h 11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"/>
                    <a:gd name="T25" fmla="*/ 0 h 113"/>
                    <a:gd name="T26" fmla="*/ 43 w 43"/>
                    <a:gd name="T27" fmla="*/ 113 h 11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" h="113">
                      <a:moveTo>
                        <a:pt x="0" y="64"/>
                      </a:moveTo>
                      <a:lnTo>
                        <a:pt x="0" y="99"/>
                      </a:lnTo>
                      <a:lnTo>
                        <a:pt x="10" y="112"/>
                      </a:lnTo>
                      <a:lnTo>
                        <a:pt x="16" y="69"/>
                      </a:lnTo>
                      <a:lnTo>
                        <a:pt x="30" y="52"/>
                      </a:lnTo>
                      <a:lnTo>
                        <a:pt x="42" y="0"/>
                      </a:lnTo>
                      <a:lnTo>
                        <a:pt x="18" y="10"/>
                      </a:lnTo>
                      <a:lnTo>
                        <a:pt x="0" y="64"/>
                      </a:lnTo>
                    </a:path>
                  </a:pathLst>
                </a:custGeom>
                <a:solidFill>
                  <a:srgbClr val="00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4" name="Freeform 445"/>
                <p:cNvSpPr>
                  <a:spLocks/>
                </p:cNvSpPr>
                <p:nvPr/>
              </p:nvSpPr>
              <p:spPr bwMode="auto">
                <a:xfrm>
                  <a:off x="4917" y="2230"/>
                  <a:ext cx="43" cy="113"/>
                </a:xfrm>
                <a:custGeom>
                  <a:avLst/>
                  <a:gdLst>
                    <a:gd name="T0" fmla="*/ 0 w 43"/>
                    <a:gd name="T1" fmla="*/ 64 h 113"/>
                    <a:gd name="T2" fmla="*/ 0 w 43"/>
                    <a:gd name="T3" fmla="*/ 99 h 113"/>
                    <a:gd name="T4" fmla="*/ 10 w 43"/>
                    <a:gd name="T5" fmla="*/ 112 h 113"/>
                    <a:gd name="T6" fmla="*/ 16 w 43"/>
                    <a:gd name="T7" fmla="*/ 69 h 113"/>
                    <a:gd name="T8" fmla="*/ 30 w 43"/>
                    <a:gd name="T9" fmla="*/ 52 h 113"/>
                    <a:gd name="T10" fmla="*/ 42 w 43"/>
                    <a:gd name="T11" fmla="*/ 0 h 113"/>
                    <a:gd name="T12" fmla="*/ 18 w 43"/>
                    <a:gd name="T13" fmla="*/ 10 h 113"/>
                    <a:gd name="T14" fmla="*/ 0 w 43"/>
                    <a:gd name="T15" fmla="*/ 64 h 11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3"/>
                    <a:gd name="T25" fmla="*/ 0 h 113"/>
                    <a:gd name="T26" fmla="*/ 43 w 43"/>
                    <a:gd name="T27" fmla="*/ 113 h 11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3" h="113">
                      <a:moveTo>
                        <a:pt x="0" y="64"/>
                      </a:moveTo>
                      <a:lnTo>
                        <a:pt x="0" y="99"/>
                      </a:lnTo>
                      <a:lnTo>
                        <a:pt x="10" y="112"/>
                      </a:lnTo>
                      <a:lnTo>
                        <a:pt x="16" y="69"/>
                      </a:lnTo>
                      <a:lnTo>
                        <a:pt x="30" y="52"/>
                      </a:lnTo>
                      <a:lnTo>
                        <a:pt x="42" y="0"/>
                      </a:lnTo>
                      <a:lnTo>
                        <a:pt x="18" y="10"/>
                      </a:lnTo>
                      <a:lnTo>
                        <a:pt x="0" y="64"/>
                      </a:lnTo>
                    </a:path>
                  </a:pathLst>
                </a:custGeom>
                <a:solidFill>
                  <a:srgbClr val="006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52" name="Group 446"/>
              <p:cNvGrpSpPr>
                <a:grpSpLocks/>
              </p:cNvGrpSpPr>
              <p:nvPr/>
            </p:nvGrpSpPr>
            <p:grpSpPr bwMode="auto">
              <a:xfrm>
                <a:off x="708" y="758"/>
                <a:ext cx="24" cy="46"/>
                <a:chOff x="680" y="940"/>
                <a:chExt cx="24" cy="46"/>
              </a:xfrm>
            </p:grpSpPr>
            <p:sp>
              <p:nvSpPr>
                <p:cNvPr id="38051" name="Freeform 447"/>
                <p:cNvSpPr>
                  <a:spLocks/>
                </p:cNvSpPr>
                <p:nvPr/>
              </p:nvSpPr>
              <p:spPr bwMode="auto">
                <a:xfrm>
                  <a:off x="680" y="940"/>
                  <a:ext cx="24" cy="46"/>
                </a:xfrm>
                <a:custGeom>
                  <a:avLst/>
                  <a:gdLst>
                    <a:gd name="T0" fmla="*/ 0 w 24"/>
                    <a:gd name="T1" fmla="*/ 13 h 46"/>
                    <a:gd name="T2" fmla="*/ 14 w 24"/>
                    <a:gd name="T3" fmla="*/ 0 h 46"/>
                    <a:gd name="T4" fmla="*/ 23 w 24"/>
                    <a:gd name="T5" fmla="*/ 6 h 46"/>
                    <a:gd name="T6" fmla="*/ 17 w 24"/>
                    <a:gd name="T7" fmla="*/ 45 h 46"/>
                    <a:gd name="T8" fmla="*/ 0 w 24"/>
                    <a:gd name="T9" fmla="*/ 13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"/>
                    <a:gd name="T16" fmla="*/ 0 h 46"/>
                    <a:gd name="T17" fmla="*/ 24 w 24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" h="46">
                      <a:moveTo>
                        <a:pt x="0" y="13"/>
                      </a:moveTo>
                      <a:lnTo>
                        <a:pt x="14" y="0"/>
                      </a:lnTo>
                      <a:lnTo>
                        <a:pt x="23" y="6"/>
                      </a:lnTo>
                      <a:lnTo>
                        <a:pt x="17" y="45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2" name="Freeform 448"/>
                <p:cNvSpPr>
                  <a:spLocks/>
                </p:cNvSpPr>
                <p:nvPr/>
              </p:nvSpPr>
              <p:spPr bwMode="auto">
                <a:xfrm>
                  <a:off x="680" y="940"/>
                  <a:ext cx="24" cy="46"/>
                </a:xfrm>
                <a:custGeom>
                  <a:avLst/>
                  <a:gdLst>
                    <a:gd name="T0" fmla="*/ 0 w 24"/>
                    <a:gd name="T1" fmla="*/ 13 h 46"/>
                    <a:gd name="T2" fmla="*/ 14 w 24"/>
                    <a:gd name="T3" fmla="*/ 0 h 46"/>
                    <a:gd name="T4" fmla="*/ 23 w 24"/>
                    <a:gd name="T5" fmla="*/ 6 h 46"/>
                    <a:gd name="T6" fmla="*/ 17 w 24"/>
                    <a:gd name="T7" fmla="*/ 45 h 46"/>
                    <a:gd name="T8" fmla="*/ 0 w 24"/>
                    <a:gd name="T9" fmla="*/ 13 h 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"/>
                    <a:gd name="T16" fmla="*/ 0 h 46"/>
                    <a:gd name="T17" fmla="*/ 24 w 24"/>
                    <a:gd name="T18" fmla="*/ 46 h 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" h="46">
                      <a:moveTo>
                        <a:pt x="0" y="13"/>
                      </a:moveTo>
                      <a:lnTo>
                        <a:pt x="14" y="0"/>
                      </a:lnTo>
                      <a:lnTo>
                        <a:pt x="23" y="6"/>
                      </a:lnTo>
                      <a:lnTo>
                        <a:pt x="17" y="45"/>
                      </a:lnTo>
                      <a:lnTo>
                        <a:pt x="0" y="13"/>
                      </a:lnTo>
                    </a:path>
                  </a:pathLst>
                </a:cu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53" name="Freeform 449" descr="Blue tissue paper"/>
              <p:cNvSpPr>
                <a:spLocks/>
              </p:cNvSpPr>
              <p:nvPr/>
            </p:nvSpPr>
            <p:spPr bwMode="auto">
              <a:xfrm rot="25038">
                <a:off x="4306" y="1826"/>
                <a:ext cx="431" cy="404"/>
              </a:xfrm>
              <a:custGeom>
                <a:avLst/>
                <a:gdLst>
                  <a:gd name="T0" fmla="*/ 0 w 452"/>
                  <a:gd name="T1" fmla="*/ 278 h 404"/>
                  <a:gd name="T2" fmla="*/ 13 w 452"/>
                  <a:gd name="T3" fmla="*/ 333 h 404"/>
                  <a:gd name="T4" fmla="*/ 30 w 452"/>
                  <a:gd name="T5" fmla="*/ 353 h 404"/>
                  <a:gd name="T6" fmla="*/ 62 w 452"/>
                  <a:gd name="T7" fmla="*/ 373 h 404"/>
                  <a:gd name="T8" fmla="*/ 85 w 452"/>
                  <a:gd name="T9" fmla="*/ 403 h 404"/>
                  <a:gd name="T10" fmla="*/ 115 w 452"/>
                  <a:gd name="T11" fmla="*/ 386 h 404"/>
                  <a:gd name="T12" fmla="*/ 127 w 452"/>
                  <a:gd name="T13" fmla="*/ 396 h 404"/>
                  <a:gd name="T14" fmla="*/ 145 w 452"/>
                  <a:gd name="T15" fmla="*/ 386 h 404"/>
                  <a:gd name="T16" fmla="*/ 157 w 452"/>
                  <a:gd name="T17" fmla="*/ 370 h 404"/>
                  <a:gd name="T18" fmla="*/ 189 w 452"/>
                  <a:gd name="T19" fmla="*/ 363 h 404"/>
                  <a:gd name="T20" fmla="*/ 205 w 452"/>
                  <a:gd name="T21" fmla="*/ 340 h 404"/>
                  <a:gd name="T22" fmla="*/ 197 w 452"/>
                  <a:gd name="T23" fmla="*/ 333 h 404"/>
                  <a:gd name="T24" fmla="*/ 226 w 452"/>
                  <a:gd name="T25" fmla="*/ 259 h 404"/>
                  <a:gd name="T26" fmla="*/ 234 w 452"/>
                  <a:gd name="T27" fmla="*/ 221 h 404"/>
                  <a:gd name="T28" fmla="*/ 264 w 452"/>
                  <a:gd name="T29" fmla="*/ 233 h 404"/>
                  <a:gd name="T30" fmla="*/ 277 w 452"/>
                  <a:gd name="T31" fmla="*/ 191 h 404"/>
                  <a:gd name="T32" fmla="*/ 291 w 452"/>
                  <a:gd name="T33" fmla="*/ 189 h 404"/>
                  <a:gd name="T34" fmla="*/ 313 w 452"/>
                  <a:gd name="T35" fmla="*/ 147 h 404"/>
                  <a:gd name="T36" fmla="*/ 320 w 452"/>
                  <a:gd name="T37" fmla="*/ 103 h 404"/>
                  <a:gd name="T38" fmla="*/ 364 w 452"/>
                  <a:gd name="T39" fmla="*/ 130 h 404"/>
                  <a:gd name="T40" fmla="*/ 373 w 452"/>
                  <a:gd name="T41" fmla="*/ 107 h 404"/>
                  <a:gd name="T42" fmla="*/ 362 w 452"/>
                  <a:gd name="T43" fmla="*/ 89 h 404"/>
                  <a:gd name="T44" fmla="*/ 342 w 452"/>
                  <a:gd name="T45" fmla="*/ 80 h 404"/>
                  <a:gd name="T46" fmla="*/ 316 w 452"/>
                  <a:gd name="T47" fmla="*/ 84 h 404"/>
                  <a:gd name="T48" fmla="*/ 308 w 452"/>
                  <a:gd name="T49" fmla="*/ 99 h 404"/>
                  <a:gd name="T50" fmla="*/ 264 w 452"/>
                  <a:gd name="T51" fmla="*/ 112 h 404"/>
                  <a:gd name="T52" fmla="*/ 236 w 452"/>
                  <a:gd name="T53" fmla="*/ 149 h 404"/>
                  <a:gd name="T54" fmla="*/ 225 w 452"/>
                  <a:gd name="T55" fmla="*/ 89 h 404"/>
                  <a:gd name="T56" fmla="*/ 144 w 452"/>
                  <a:gd name="T57" fmla="*/ 104 h 404"/>
                  <a:gd name="T58" fmla="*/ 129 w 452"/>
                  <a:gd name="T59" fmla="*/ 0 h 404"/>
                  <a:gd name="T60" fmla="*/ 117 w 452"/>
                  <a:gd name="T61" fmla="*/ 8 h 404"/>
                  <a:gd name="T62" fmla="*/ 125 w 452"/>
                  <a:gd name="T63" fmla="*/ 27 h 404"/>
                  <a:gd name="T64" fmla="*/ 113 w 452"/>
                  <a:gd name="T65" fmla="*/ 121 h 404"/>
                  <a:gd name="T66" fmla="*/ 100 w 452"/>
                  <a:gd name="T67" fmla="*/ 141 h 404"/>
                  <a:gd name="T68" fmla="*/ 55 w 452"/>
                  <a:gd name="T69" fmla="*/ 176 h 404"/>
                  <a:gd name="T70" fmla="*/ 47 w 452"/>
                  <a:gd name="T71" fmla="*/ 216 h 404"/>
                  <a:gd name="T72" fmla="*/ 30 w 452"/>
                  <a:gd name="T73" fmla="*/ 206 h 404"/>
                  <a:gd name="T74" fmla="*/ 27 w 452"/>
                  <a:gd name="T75" fmla="*/ 253 h 404"/>
                  <a:gd name="T76" fmla="*/ 0 w 452"/>
                  <a:gd name="T77" fmla="*/ 278 h 40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52"/>
                  <a:gd name="T118" fmla="*/ 0 h 404"/>
                  <a:gd name="T119" fmla="*/ 452 w 452"/>
                  <a:gd name="T120" fmla="*/ 404 h 40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52" h="404">
                    <a:moveTo>
                      <a:pt x="0" y="278"/>
                    </a:moveTo>
                    <a:lnTo>
                      <a:pt x="17" y="333"/>
                    </a:lnTo>
                    <a:lnTo>
                      <a:pt x="36" y="353"/>
                    </a:lnTo>
                    <a:lnTo>
                      <a:pt x="74" y="373"/>
                    </a:lnTo>
                    <a:lnTo>
                      <a:pt x="103" y="403"/>
                    </a:lnTo>
                    <a:lnTo>
                      <a:pt x="139" y="386"/>
                    </a:lnTo>
                    <a:lnTo>
                      <a:pt x="154" y="396"/>
                    </a:lnTo>
                    <a:lnTo>
                      <a:pt x="175" y="386"/>
                    </a:lnTo>
                    <a:lnTo>
                      <a:pt x="190" y="370"/>
                    </a:lnTo>
                    <a:lnTo>
                      <a:pt x="229" y="363"/>
                    </a:lnTo>
                    <a:lnTo>
                      <a:pt x="248" y="340"/>
                    </a:lnTo>
                    <a:lnTo>
                      <a:pt x="239" y="333"/>
                    </a:lnTo>
                    <a:lnTo>
                      <a:pt x="274" y="259"/>
                    </a:lnTo>
                    <a:lnTo>
                      <a:pt x="283" y="221"/>
                    </a:lnTo>
                    <a:lnTo>
                      <a:pt x="319" y="233"/>
                    </a:lnTo>
                    <a:lnTo>
                      <a:pt x="336" y="191"/>
                    </a:lnTo>
                    <a:lnTo>
                      <a:pt x="352" y="189"/>
                    </a:lnTo>
                    <a:lnTo>
                      <a:pt x="379" y="147"/>
                    </a:lnTo>
                    <a:lnTo>
                      <a:pt x="387" y="103"/>
                    </a:lnTo>
                    <a:lnTo>
                      <a:pt x="442" y="130"/>
                    </a:lnTo>
                    <a:lnTo>
                      <a:pt x="451" y="107"/>
                    </a:lnTo>
                    <a:lnTo>
                      <a:pt x="437" y="89"/>
                    </a:lnTo>
                    <a:lnTo>
                      <a:pt x="413" y="80"/>
                    </a:lnTo>
                    <a:lnTo>
                      <a:pt x="382" y="84"/>
                    </a:lnTo>
                    <a:lnTo>
                      <a:pt x="373" y="99"/>
                    </a:lnTo>
                    <a:lnTo>
                      <a:pt x="319" y="112"/>
                    </a:lnTo>
                    <a:lnTo>
                      <a:pt x="285" y="149"/>
                    </a:lnTo>
                    <a:lnTo>
                      <a:pt x="272" y="89"/>
                    </a:lnTo>
                    <a:lnTo>
                      <a:pt x="174" y="104"/>
                    </a:lnTo>
                    <a:lnTo>
                      <a:pt x="156" y="0"/>
                    </a:lnTo>
                    <a:lnTo>
                      <a:pt x="142" y="8"/>
                    </a:lnTo>
                    <a:lnTo>
                      <a:pt x="151" y="27"/>
                    </a:lnTo>
                    <a:lnTo>
                      <a:pt x="137" y="121"/>
                    </a:lnTo>
                    <a:lnTo>
                      <a:pt x="121" y="141"/>
                    </a:lnTo>
                    <a:lnTo>
                      <a:pt x="67" y="176"/>
                    </a:lnTo>
                    <a:lnTo>
                      <a:pt x="56" y="216"/>
                    </a:lnTo>
                    <a:lnTo>
                      <a:pt x="36" y="206"/>
                    </a:lnTo>
                    <a:lnTo>
                      <a:pt x="31" y="253"/>
                    </a:lnTo>
                    <a:lnTo>
                      <a:pt x="0" y="278"/>
                    </a:lnTo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0" cap="rnd">
                <a:solidFill>
                  <a:srgbClr val="29292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954" name="Group 450"/>
              <p:cNvGrpSpPr>
                <a:grpSpLocks/>
              </p:cNvGrpSpPr>
              <p:nvPr/>
            </p:nvGrpSpPr>
            <p:grpSpPr bwMode="auto">
              <a:xfrm>
                <a:off x="3222" y="1208"/>
                <a:ext cx="532" cy="503"/>
                <a:chOff x="3208" y="1390"/>
                <a:chExt cx="532" cy="503"/>
              </a:xfrm>
            </p:grpSpPr>
            <p:sp>
              <p:nvSpPr>
                <p:cNvPr id="38049" name="Freeform 451" descr="Sphere"/>
                <p:cNvSpPr>
                  <a:spLocks/>
                </p:cNvSpPr>
                <p:nvPr/>
              </p:nvSpPr>
              <p:spPr bwMode="auto">
                <a:xfrm>
                  <a:off x="3208" y="1390"/>
                  <a:ext cx="532" cy="503"/>
                </a:xfrm>
                <a:custGeom>
                  <a:avLst/>
                  <a:gdLst>
                    <a:gd name="T0" fmla="*/ 0 w 532"/>
                    <a:gd name="T1" fmla="*/ 152 h 503"/>
                    <a:gd name="T2" fmla="*/ 15 w 532"/>
                    <a:gd name="T3" fmla="*/ 191 h 503"/>
                    <a:gd name="T4" fmla="*/ 13 w 532"/>
                    <a:gd name="T5" fmla="*/ 251 h 503"/>
                    <a:gd name="T6" fmla="*/ 78 w 532"/>
                    <a:gd name="T7" fmla="*/ 288 h 503"/>
                    <a:gd name="T8" fmla="*/ 102 w 532"/>
                    <a:gd name="T9" fmla="*/ 315 h 503"/>
                    <a:gd name="T10" fmla="*/ 140 w 532"/>
                    <a:gd name="T11" fmla="*/ 337 h 503"/>
                    <a:gd name="T12" fmla="*/ 153 w 532"/>
                    <a:gd name="T13" fmla="*/ 351 h 503"/>
                    <a:gd name="T14" fmla="*/ 163 w 532"/>
                    <a:gd name="T15" fmla="*/ 391 h 503"/>
                    <a:gd name="T16" fmla="*/ 172 w 532"/>
                    <a:gd name="T17" fmla="*/ 448 h 503"/>
                    <a:gd name="T18" fmla="*/ 222 w 532"/>
                    <a:gd name="T19" fmla="*/ 502 h 503"/>
                    <a:gd name="T20" fmla="*/ 486 w 532"/>
                    <a:gd name="T21" fmla="*/ 487 h 503"/>
                    <a:gd name="T22" fmla="*/ 469 w 532"/>
                    <a:gd name="T23" fmla="*/ 409 h 503"/>
                    <a:gd name="T24" fmla="*/ 479 w 532"/>
                    <a:gd name="T25" fmla="*/ 328 h 503"/>
                    <a:gd name="T26" fmla="*/ 495 w 532"/>
                    <a:gd name="T27" fmla="*/ 291 h 503"/>
                    <a:gd name="T28" fmla="*/ 494 w 532"/>
                    <a:gd name="T29" fmla="*/ 259 h 503"/>
                    <a:gd name="T30" fmla="*/ 527 w 532"/>
                    <a:gd name="T31" fmla="*/ 187 h 503"/>
                    <a:gd name="T32" fmla="*/ 531 w 532"/>
                    <a:gd name="T33" fmla="*/ 168 h 503"/>
                    <a:gd name="T34" fmla="*/ 522 w 532"/>
                    <a:gd name="T35" fmla="*/ 164 h 503"/>
                    <a:gd name="T36" fmla="*/ 509 w 532"/>
                    <a:gd name="T37" fmla="*/ 180 h 503"/>
                    <a:gd name="T38" fmla="*/ 499 w 532"/>
                    <a:gd name="T39" fmla="*/ 218 h 503"/>
                    <a:gd name="T40" fmla="*/ 478 w 532"/>
                    <a:gd name="T41" fmla="*/ 221 h 503"/>
                    <a:gd name="T42" fmla="*/ 467 w 532"/>
                    <a:gd name="T43" fmla="*/ 244 h 503"/>
                    <a:gd name="T44" fmla="*/ 445 w 532"/>
                    <a:gd name="T45" fmla="*/ 257 h 503"/>
                    <a:gd name="T46" fmla="*/ 448 w 532"/>
                    <a:gd name="T47" fmla="*/ 235 h 503"/>
                    <a:gd name="T48" fmla="*/ 461 w 532"/>
                    <a:gd name="T49" fmla="*/ 210 h 503"/>
                    <a:gd name="T50" fmla="*/ 476 w 532"/>
                    <a:gd name="T51" fmla="*/ 200 h 503"/>
                    <a:gd name="T52" fmla="*/ 478 w 532"/>
                    <a:gd name="T53" fmla="*/ 191 h 503"/>
                    <a:gd name="T54" fmla="*/ 449 w 532"/>
                    <a:gd name="T55" fmla="*/ 122 h 503"/>
                    <a:gd name="T56" fmla="*/ 429 w 532"/>
                    <a:gd name="T57" fmla="*/ 117 h 503"/>
                    <a:gd name="T58" fmla="*/ 421 w 532"/>
                    <a:gd name="T59" fmla="*/ 99 h 503"/>
                    <a:gd name="T60" fmla="*/ 372 w 532"/>
                    <a:gd name="T61" fmla="*/ 93 h 503"/>
                    <a:gd name="T62" fmla="*/ 259 w 532"/>
                    <a:gd name="T63" fmla="*/ 68 h 503"/>
                    <a:gd name="T64" fmla="*/ 214 w 532"/>
                    <a:gd name="T65" fmla="*/ 39 h 503"/>
                    <a:gd name="T66" fmla="*/ 190 w 532"/>
                    <a:gd name="T67" fmla="*/ 30 h 503"/>
                    <a:gd name="T68" fmla="*/ 176 w 532"/>
                    <a:gd name="T69" fmla="*/ 39 h 503"/>
                    <a:gd name="T70" fmla="*/ 170 w 532"/>
                    <a:gd name="T71" fmla="*/ 36 h 503"/>
                    <a:gd name="T72" fmla="*/ 179 w 532"/>
                    <a:gd name="T73" fmla="*/ 30 h 503"/>
                    <a:gd name="T74" fmla="*/ 179 w 532"/>
                    <a:gd name="T75" fmla="*/ 17 h 503"/>
                    <a:gd name="T76" fmla="*/ 183 w 532"/>
                    <a:gd name="T77" fmla="*/ 13 h 503"/>
                    <a:gd name="T78" fmla="*/ 183 w 532"/>
                    <a:gd name="T79" fmla="*/ 4 h 503"/>
                    <a:gd name="T80" fmla="*/ 176 w 532"/>
                    <a:gd name="T81" fmla="*/ 0 h 503"/>
                    <a:gd name="T82" fmla="*/ 114 w 532"/>
                    <a:gd name="T83" fmla="*/ 24 h 503"/>
                    <a:gd name="T84" fmla="*/ 92 w 532"/>
                    <a:gd name="T85" fmla="*/ 33 h 503"/>
                    <a:gd name="T86" fmla="*/ 82 w 532"/>
                    <a:gd name="T87" fmla="*/ 34 h 503"/>
                    <a:gd name="T88" fmla="*/ 66 w 532"/>
                    <a:gd name="T89" fmla="*/ 26 h 503"/>
                    <a:gd name="T90" fmla="*/ 64 w 532"/>
                    <a:gd name="T91" fmla="*/ 33 h 503"/>
                    <a:gd name="T92" fmla="*/ 61 w 532"/>
                    <a:gd name="T93" fmla="*/ 25 h 503"/>
                    <a:gd name="T94" fmla="*/ 50 w 532"/>
                    <a:gd name="T95" fmla="*/ 35 h 503"/>
                    <a:gd name="T96" fmla="*/ 53 w 532"/>
                    <a:gd name="T97" fmla="*/ 93 h 503"/>
                    <a:gd name="T98" fmla="*/ 0 w 532"/>
                    <a:gd name="T99" fmla="*/ 152 h 50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32"/>
                    <a:gd name="T151" fmla="*/ 0 h 503"/>
                    <a:gd name="T152" fmla="*/ 532 w 532"/>
                    <a:gd name="T153" fmla="*/ 503 h 503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32" h="503">
                      <a:moveTo>
                        <a:pt x="0" y="152"/>
                      </a:moveTo>
                      <a:lnTo>
                        <a:pt x="15" y="191"/>
                      </a:lnTo>
                      <a:lnTo>
                        <a:pt x="13" y="251"/>
                      </a:lnTo>
                      <a:lnTo>
                        <a:pt x="78" y="288"/>
                      </a:lnTo>
                      <a:lnTo>
                        <a:pt x="102" y="315"/>
                      </a:lnTo>
                      <a:lnTo>
                        <a:pt x="140" y="337"/>
                      </a:lnTo>
                      <a:lnTo>
                        <a:pt x="153" y="351"/>
                      </a:lnTo>
                      <a:lnTo>
                        <a:pt x="163" y="391"/>
                      </a:lnTo>
                      <a:lnTo>
                        <a:pt x="172" y="448"/>
                      </a:lnTo>
                      <a:lnTo>
                        <a:pt x="222" y="502"/>
                      </a:lnTo>
                      <a:lnTo>
                        <a:pt x="486" y="487"/>
                      </a:lnTo>
                      <a:lnTo>
                        <a:pt x="469" y="409"/>
                      </a:lnTo>
                      <a:lnTo>
                        <a:pt x="479" y="328"/>
                      </a:lnTo>
                      <a:lnTo>
                        <a:pt x="495" y="291"/>
                      </a:lnTo>
                      <a:lnTo>
                        <a:pt x="494" y="259"/>
                      </a:lnTo>
                      <a:lnTo>
                        <a:pt x="527" y="187"/>
                      </a:lnTo>
                      <a:lnTo>
                        <a:pt x="531" y="168"/>
                      </a:lnTo>
                      <a:lnTo>
                        <a:pt x="522" y="164"/>
                      </a:lnTo>
                      <a:lnTo>
                        <a:pt x="509" y="180"/>
                      </a:lnTo>
                      <a:lnTo>
                        <a:pt x="499" y="218"/>
                      </a:lnTo>
                      <a:lnTo>
                        <a:pt x="478" y="221"/>
                      </a:lnTo>
                      <a:lnTo>
                        <a:pt x="467" y="244"/>
                      </a:lnTo>
                      <a:lnTo>
                        <a:pt x="445" y="257"/>
                      </a:lnTo>
                      <a:lnTo>
                        <a:pt x="448" y="235"/>
                      </a:lnTo>
                      <a:lnTo>
                        <a:pt x="461" y="210"/>
                      </a:lnTo>
                      <a:lnTo>
                        <a:pt x="476" y="200"/>
                      </a:lnTo>
                      <a:lnTo>
                        <a:pt x="478" y="191"/>
                      </a:lnTo>
                      <a:lnTo>
                        <a:pt x="449" y="122"/>
                      </a:lnTo>
                      <a:lnTo>
                        <a:pt x="429" y="117"/>
                      </a:lnTo>
                      <a:lnTo>
                        <a:pt x="421" y="99"/>
                      </a:lnTo>
                      <a:lnTo>
                        <a:pt x="372" y="93"/>
                      </a:lnTo>
                      <a:lnTo>
                        <a:pt x="259" y="68"/>
                      </a:lnTo>
                      <a:lnTo>
                        <a:pt x="214" y="39"/>
                      </a:lnTo>
                      <a:lnTo>
                        <a:pt x="190" y="30"/>
                      </a:lnTo>
                      <a:lnTo>
                        <a:pt x="176" y="39"/>
                      </a:lnTo>
                      <a:lnTo>
                        <a:pt x="170" y="36"/>
                      </a:lnTo>
                      <a:lnTo>
                        <a:pt x="179" y="30"/>
                      </a:lnTo>
                      <a:lnTo>
                        <a:pt x="179" y="17"/>
                      </a:lnTo>
                      <a:lnTo>
                        <a:pt x="183" y="13"/>
                      </a:lnTo>
                      <a:lnTo>
                        <a:pt x="183" y="4"/>
                      </a:lnTo>
                      <a:lnTo>
                        <a:pt x="176" y="0"/>
                      </a:lnTo>
                      <a:lnTo>
                        <a:pt x="114" y="24"/>
                      </a:lnTo>
                      <a:lnTo>
                        <a:pt x="92" y="33"/>
                      </a:lnTo>
                      <a:lnTo>
                        <a:pt x="82" y="34"/>
                      </a:lnTo>
                      <a:lnTo>
                        <a:pt x="66" y="26"/>
                      </a:lnTo>
                      <a:lnTo>
                        <a:pt x="64" y="33"/>
                      </a:lnTo>
                      <a:lnTo>
                        <a:pt x="61" y="25"/>
                      </a:lnTo>
                      <a:lnTo>
                        <a:pt x="50" y="35"/>
                      </a:lnTo>
                      <a:lnTo>
                        <a:pt x="53" y="93"/>
                      </a:lnTo>
                      <a:lnTo>
                        <a:pt x="0" y="15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50" name="Freeform 452" descr="Sphere"/>
                <p:cNvSpPr>
                  <a:spLocks/>
                </p:cNvSpPr>
                <p:nvPr/>
              </p:nvSpPr>
              <p:spPr bwMode="auto">
                <a:xfrm>
                  <a:off x="3208" y="1390"/>
                  <a:ext cx="532" cy="503"/>
                </a:xfrm>
                <a:custGeom>
                  <a:avLst/>
                  <a:gdLst>
                    <a:gd name="T0" fmla="*/ 0 w 532"/>
                    <a:gd name="T1" fmla="*/ 152 h 503"/>
                    <a:gd name="T2" fmla="*/ 15 w 532"/>
                    <a:gd name="T3" fmla="*/ 191 h 503"/>
                    <a:gd name="T4" fmla="*/ 13 w 532"/>
                    <a:gd name="T5" fmla="*/ 251 h 503"/>
                    <a:gd name="T6" fmla="*/ 78 w 532"/>
                    <a:gd name="T7" fmla="*/ 288 h 503"/>
                    <a:gd name="T8" fmla="*/ 102 w 532"/>
                    <a:gd name="T9" fmla="*/ 315 h 503"/>
                    <a:gd name="T10" fmla="*/ 140 w 532"/>
                    <a:gd name="T11" fmla="*/ 337 h 503"/>
                    <a:gd name="T12" fmla="*/ 153 w 532"/>
                    <a:gd name="T13" fmla="*/ 351 h 503"/>
                    <a:gd name="T14" fmla="*/ 163 w 532"/>
                    <a:gd name="T15" fmla="*/ 391 h 503"/>
                    <a:gd name="T16" fmla="*/ 172 w 532"/>
                    <a:gd name="T17" fmla="*/ 448 h 503"/>
                    <a:gd name="T18" fmla="*/ 222 w 532"/>
                    <a:gd name="T19" fmla="*/ 502 h 503"/>
                    <a:gd name="T20" fmla="*/ 486 w 532"/>
                    <a:gd name="T21" fmla="*/ 487 h 503"/>
                    <a:gd name="T22" fmla="*/ 469 w 532"/>
                    <a:gd name="T23" fmla="*/ 409 h 503"/>
                    <a:gd name="T24" fmla="*/ 479 w 532"/>
                    <a:gd name="T25" fmla="*/ 328 h 503"/>
                    <a:gd name="T26" fmla="*/ 495 w 532"/>
                    <a:gd name="T27" fmla="*/ 291 h 503"/>
                    <a:gd name="T28" fmla="*/ 494 w 532"/>
                    <a:gd name="T29" fmla="*/ 259 h 503"/>
                    <a:gd name="T30" fmla="*/ 527 w 532"/>
                    <a:gd name="T31" fmla="*/ 187 h 503"/>
                    <a:gd name="T32" fmla="*/ 531 w 532"/>
                    <a:gd name="T33" fmla="*/ 168 h 503"/>
                    <a:gd name="T34" fmla="*/ 522 w 532"/>
                    <a:gd name="T35" fmla="*/ 164 h 503"/>
                    <a:gd name="T36" fmla="*/ 509 w 532"/>
                    <a:gd name="T37" fmla="*/ 180 h 503"/>
                    <a:gd name="T38" fmla="*/ 499 w 532"/>
                    <a:gd name="T39" fmla="*/ 218 h 503"/>
                    <a:gd name="T40" fmla="*/ 478 w 532"/>
                    <a:gd name="T41" fmla="*/ 221 h 503"/>
                    <a:gd name="T42" fmla="*/ 467 w 532"/>
                    <a:gd name="T43" fmla="*/ 244 h 503"/>
                    <a:gd name="T44" fmla="*/ 445 w 532"/>
                    <a:gd name="T45" fmla="*/ 257 h 503"/>
                    <a:gd name="T46" fmla="*/ 448 w 532"/>
                    <a:gd name="T47" fmla="*/ 235 h 503"/>
                    <a:gd name="T48" fmla="*/ 461 w 532"/>
                    <a:gd name="T49" fmla="*/ 210 h 503"/>
                    <a:gd name="T50" fmla="*/ 476 w 532"/>
                    <a:gd name="T51" fmla="*/ 200 h 503"/>
                    <a:gd name="T52" fmla="*/ 478 w 532"/>
                    <a:gd name="T53" fmla="*/ 191 h 503"/>
                    <a:gd name="T54" fmla="*/ 449 w 532"/>
                    <a:gd name="T55" fmla="*/ 122 h 503"/>
                    <a:gd name="T56" fmla="*/ 429 w 532"/>
                    <a:gd name="T57" fmla="*/ 117 h 503"/>
                    <a:gd name="T58" fmla="*/ 421 w 532"/>
                    <a:gd name="T59" fmla="*/ 99 h 503"/>
                    <a:gd name="T60" fmla="*/ 372 w 532"/>
                    <a:gd name="T61" fmla="*/ 93 h 503"/>
                    <a:gd name="T62" fmla="*/ 259 w 532"/>
                    <a:gd name="T63" fmla="*/ 68 h 503"/>
                    <a:gd name="T64" fmla="*/ 214 w 532"/>
                    <a:gd name="T65" fmla="*/ 39 h 503"/>
                    <a:gd name="T66" fmla="*/ 190 w 532"/>
                    <a:gd name="T67" fmla="*/ 30 h 503"/>
                    <a:gd name="T68" fmla="*/ 176 w 532"/>
                    <a:gd name="T69" fmla="*/ 39 h 503"/>
                    <a:gd name="T70" fmla="*/ 170 w 532"/>
                    <a:gd name="T71" fmla="*/ 36 h 503"/>
                    <a:gd name="T72" fmla="*/ 179 w 532"/>
                    <a:gd name="T73" fmla="*/ 30 h 503"/>
                    <a:gd name="T74" fmla="*/ 179 w 532"/>
                    <a:gd name="T75" fmla="*/ 17 h 503"/>
                    <a:gd name="T76" fmla="*/ 183 w 532"/>
                    <a:gd name="T77" fmla="*/ 13 h 503"/>
                    <a:gd name="T78" fmla="*/ 183 w 532"/>
                    <a:gd name="T79" fmla="*/ 4 h 503"/>
                    <a:gd name="T80" fmla="*/ 176 w 532"/>
                    <a:gd name="T81" fmla="*/ 0 h 503"/>
                    <a:gd name="T82" fmla="*/ 114 w 532"/>
                    <a:gd name="T83" fmla="*/ 24 h 503"/>
                    <a:gd name="T84" fmla="*/ 92 w 532"/>
                    <a:gd name="T85" fmla="*/ 33 h 503"/>
                    <a:gd name="T86" fmla="*/ 82 w 532"/>
                    <a:gd name="T87" fmla="*/ 34 h 503"/>
                    <a:gd name="T88" fmla="*/ 66 w 532"/>
                    <a:gd name="T89" fmla="*/ 26 h 503"/>
                    <a:gd name="T90" fmla="*/ 64 w 532"/>
                    <a:gd name="T91" fmla="*/ 33 h 503"/>
                    <a:gd name="T92" fmla="*/ 61 w 532"/>
                    <a:gd name="T93" fmla="*/ 25 h 503"/>
                    <a:gd name="T94" fmla="*/ 50 w 532"/>
                    <a:gd name="T95" fmla="*/ 35 h 503"/>
                    <a:gd name="T96" fmla="*/ 53 w 532"/>
                    <a:gd name="T97" fmla="*/ 93 h 503"/>
                    <a:gd name="T98" fmla="*/ 0 w 532"/>
                    <a:gd name="T99" fmla="*/ 152 h 503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32"/>
                    <a:gd name="T151" fmla="*/ 0 h 503"/>
                    <a:gd name="T152" fmla="*/ 532 w 532"/>
                    <a:gd name="T153" fmla="*/ 503 h 503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32" h="503">
                      <a:moveTo>
                        <a:pt x="0" y="152"/>
                      </a:moveTo>
                      <a:lnTo>
                        <a:pt x="15" y="191"/>
                      </a:lnTo>
                      <a:lnTo>
                        <a:pt x="13" y="251"/>
                      </a:lnTo>
                      <a:lnTo>
                        <a:pt x="78" y="288"/>
                      </a:lnTo>
                      <a:lnTo>
                        <a:pt x="102" y="315"/>
                      </a:lnTo>
                      <a:lnTo>
                        <a:pt x="140" y="337"/>
                      </a:lnTo>
                      <a:lnTo>
                        <a:pt x="153" y="351"/>
                      </a:lnTo>
                      <a:lnTo>
                        <a:pt x="163" y="391"/>
                      </a:lnTo>
                      <a:lnTo>
                        <a:pt x="172" y="448"/>
                      </a:lnTo>
                      <a:lnTo>
                        <a:pt x="222" y="502"/>
                      </a:lnTo>
                      <a:lnTo>
                        <a:pt x="486" y="487"/>
                      </a:lnTo>
                      <a:lnTo>
                        <a:pt x="469" y="409"/>
                      </a:lnTo>
                      <a:lnTo>
                        <a:pt x="479" y="328"/>
                      </a:lnTo>
                      <a:lnTo>
                        <a:pt x="495" y="291"/>
                      </a:lnTo>
                      <a:lnTo>
                        <a:pt x="494" y="259"/>
                      </a:lnTo>
                      <a:lnTo>
                        <a:pt x="527" y="187"/>
                      </a:lnTo>
                      <a:lnTo>
                        <a:pt x="531" y="168"/>
                      </a:lnTo>
                      <a:lnTo>
                        <a:pt x="522" y="164"/>
                      </a:lnTo>
                      <a:lnTo>
                        <a:pt x="509" y="180"/>
                      </a:lnTo>
                      <a:lnTo>
                        <a:pt x="499" y="218"/>
                      </a:lnTo>
                      <a:lnTo>
                        <a:pt x="478" y="221"/>
                      </a:lnTo>
                      <a:lnTo>
                        <a:pt x="467" y="244"/>
                      </a:lnTo>
                      <a:lnTo>
                        <a:pt x="445" y="257"/>
                      </a:lnTo>
                      <a:lnTo>
                        <a:pt x="448" y="235"/>
                      </a:lnTo>
                      <a:lnTo>
                        <a:pt x="461" y="210"/>
                      </a:lnTo>
                      <a:lnTo>
                        <a:pt x="476" y="200"/>
                      </a:lnTo>
                      <a:lnTo>
                        <a:pt x="478" y="191"/>
                      </a:lnTo>
                      <a:lnTo>
                        <a:pt x="449" y="122"/>
                      </a:lnTo>
                      <a:lnTo>
                        <a:pt x="429" y="117"/>
                      </a:lnTo>
                      <a:lnTo>
                        <a:pt x="421" y="99"/>
                      </a:lnTo>
                      <a:lnTo>
                        <a:pt x="372" y="93"/>
                      </a:lnTo>
                      <a:lnTo>
                        <a:pt x="259" y="68"/>
                      </a:lnTo>
                      <a:lnTo>
                        <a:pt x="214" y="39"/>
                      </a:lnTo>
                      <a:lnTo>
                        <a:pt x="190" y="30"/>
                      </a:lnTo>
                      <a:lnTo>
                        <a:pt x="176" y="39"/>
                      </a:lnTo>
                      <a:lnTo>
                        <a:pt x="170" y="36"/>
                      </a:lnTo>
                      <a:lnTo>
                        <a:pt x="179" y="30"/>
                      </a:lnTo>
                      <a:lnTo>
                        <a:pt x="179" y="17"/>
                      </a:lnTo>
                      <a:lnTo>
                        <a:pt x="183" y="13"/>
                      </a:lnTo>
                      <a:lnTo>
                        <a:pt x="183" y="4"/>
                      </a:lnTo>
                      <a:lnTo>
                        <a:pt x="176" y="0"/>
                      </a:lnTo>
                      <a:lnTo>
                        <a:pt x="114" y="24"/>
                      </a:lnTo>
                      <a:lnTo>
                        <a:pt x="92" y="33"/>
                      </a:lnTo>
                      <a:lnTo>
                        <a:pt x="82" y="34"/>
                      </a:lnTo>
                      <a:lnTo>
                        <a:pt x="66" y="26"/>
                      </a:lnTo>
                      <a:lnTo>
                        <a:pt x="64" y="33"/>
                      </a:lnTo>
                      <a:lnTo>
                        <a:pt x="61" y="25"/>
                      </a:lnTo>
                      <a:lnTo>
                        <a:pt x="50" y="35"/>
                      </a:lnTo>
                      <a:lnTo>
                        <a:pt x="53" y="93"/>
                      </a:lnTo>
                      <a:lnTo>
                        <a:pt x="0" y="15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474747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55" name="Group 453"/>
              <p:cNvGrpSpPr>
                <a:grpSpLocks/>
              </p:cNvGrpSpPr>
              <p:nvPr/>
            </p:nvGrpSpPr>
            <p:grpSpPr bwMode="auto">
              <a:xfrm>
                <a:off x="1528" y="1306"/>
                <a:ext cx="710" cy="576"/>
                <a:chOff x="1502" y="1518"/>
                <a:chExt cx="710" cy="525"/>
              </a:xfrm>
            </p:grpSpPr>
            <p:sp>
              <p:nvSpPr>
                <p:cNvPr id="38047" name="Freeform 454" descr="Sphere"/>
                <p:cNvSpPr>
                  <a:spLocks/>
                </p:cNvSpPr>
                <p:nvPr/>
              </p:nvSpPr>
              <p:spPr bwMode="auto">
                <a:xfrm>
                  <a:off x="1502" y="1518"/>
                  <a:ext cx="710" cy="525"/>
                </a:xfrm>
                <a:custGeom>
                  <a:avLst/>
                  <a:gdLst>
                    <a:gd name="T0" fmla="*/ 0 w 710"/>
                    <a:gd name="T1" fmla="*/ 452 h 525"/>
                    <a:gd name="T2" fmla="*/ 21 w 710"/>
                    <a:gd name="T3" fmla="*/ 336 h 525"/>
                    <a:gd name="T4" fmla="*/ 75 w 710"/>
                    <a:gd name="T5" fmla="*/ 56 h 525"/>
                    <a:gd name="T6" fmla="*/ 85 w 710"/>
                    <a:gd name="T7" fmla="*/ 0 h 525"/>
                    <a:gd name="T8" fmla="*/ 363 w 710"/>
                    <a:gd name="T9" fmla="*/ 35 h 525"/>
                    <a:gd name="T10" fmla="*/ 709 w 710"/>
                    <a:gd name="T11" fmla="*/ 68 h 525"/>
                    <a:gd name="T12" fmla="*/ 685 w 710"/>
                    <a:gd name="T13" fmla="*/ 296 h 525"/>
                    <a:gd name="T14" fmla="*/ 661 w 710"/>
                    <a:gd name="T15" fmla="*/ 524 h 525"/>
                    <a:gd name="T16" fmla="*/ 189 w 710"/>
                    <a:gd name="T17" fmla="*/ 476 h 525"/>
                    <a:gd name="T18" fmla="*/ 0 w 710"/>
                    <a:gd name="T19" fmla="*/ 452 h 5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10"/>
                    <a:gd name="T31" fmla="*/ 0 h 525"/>
                    <a:gd name="T32" fmla="*/ 710 w 710"/>
                    <a:gd name="T33" fmla="*/ 525 h 5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10" h="525">
                      <a:moveTo>
                        <a:pt x="0" y="452"/>
                      </a:moveTo>
                      <a:lnTo>
                        <a:pt x="21" y="336"/>
                      </a:lnTo>
                      <a:lnTo>
                        <a:pt x="75" y="56"/>
                      </a:lnTo>
                      <a:lnTo>
                        <a:pt x="85" y="0"/>
                      </a:lnTo>
                      <a:lnTo>
                        <a:pt x="363" y="35"/>
                      </a:lnTo>
                      <a:lnTo>
                        <a:pt x="709" y="68"/>
                      </a:lnTo>
                      <a:lnTo>
                        <a:pt x="685" y="296"/>
                      </a:lnTo>
                      <a:lnTo>
                        <a:pt x="661" y="524"/>
                      </a:lnTo>
                      <a:lnTo>
                        <a:pt x="189" y="476"/>
                      </a:lnTo>
                      <a:lnTo>
                        <a:pt x="0" y="45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8" name="Freeform 455" descr="Sphere"/>
                <p:cNvSpPr>
                  <a:spLocks/>
                </p:cNvSpPr>
                <p:nvPr/>
              </p:nvSpPr>
              <p:spPr bwMode="auto">
                <a:xfrm>
                  <a:off x="1502" y="1518"/>
                  <a:ext cx="710" cy="525"/>
                </a:xfrm>
                <a:custGeom>
                  <a:avLst/>
                  <a:gdLst>
                    <a:gd name="T0" fmla="*/ 0 w 710"/>
                    <a:gd name="T1" fmla="*/ 452 h 525"/>
                    <a:gd name="T2" fmla="*/ 21 w 710"/>
                    <a:gd name="T3" fmla="*/ 336 h 525"/>
                    <a:gd name="T4" fmla="*/ 75 w 710"/>
                    <a:gd name="T5" fmla="*/ 56 h 525"/>
                    <a:gd name="T6" fmla="*/ 85 w 710"/>
                    <a:gd name="T7" fmla="*/ 0 h 525"/>
                    <a:gd name="T8" fmla="*/ 363 w 710"/>
                    <a:gd name="T9" fmla="*/ 35 h 525"/>
                    <a:gd name="T10" fmla="*/ 709 w 710"/>
                    <a:gd name="T11" fmla="*/ 68 h 525"/>
                    <a:gd name="T12" fmla="*/ 685 w 710"/>
                    <a:gd name="T13" fmla="*/ 296 h 525"/>
                    <a:gd name="T14" fmla="*/ 661 w 710"/>
                    <a:gd name="T15" fmla="*/ 524 h 525"/>
                    <a:gd name="T16" fmla="*/ 189 w 710"/>
                    <a:gd name="T17" fmla="*/ 476 h 525"/>
                    <a:gd name="T18" fmla="*/ 0 w 710"/>
                    <a:gd name="T19" fmla="*/ 452 h 52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710"/>
                    <a:gd name="T31" fmla="*/ 0 h 525"/>
                    <a:gd name="T32" fmla="*/ 710 w 710"/>
                    <a:gd name="T33" fmla="*/ 525 h 52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710" h="525">
                      <a:moveTo>
                        <a:pt x="0" y="452"/>
                      </a:moveTo>
                      <a:lnTo>
                        <a:pt x="21" y="336"/>
                      </a:lnTo>
                      <a:lnTo>
                        <a:pt x="75" y="56"/>
                      </a:lnTo>
                      <a:lnTo>
                        <a:pt x="85" y="0"/>
                      </a:lnTo>
                      <a:lnTo>
                        <a:pt x="363" y="35"/>
                      </a:lnTo>
                      <a:lnTo>
                        <a:pt x="709" y="68"/>
                      </a:lnTo>
                      <a:lnTo>
                        <a:pt x="685" y="296"/>
                      </a:lnTo>
                      <a:lnTo>
                        <a:pt x="661" y="524"/>
                      </a:lnTo>
                      <a:lnTo>
                        <a:pt x="189" y="476"/>
                      </a:lnTo>
                      <a:lnTo>
                        <a:pt x="0" y="452"/>
                      </a:lnTo>
                    </a:path>
                  </a:pathLst>
                </a:custGeom>
                <a:pattFill prst="sphere">
                  <a:fgClr>
                    <a:srgbClr val="F6F000"/>
                  </a:fgClr>
                  <a:bgClr>
                    <a:schemeClr val="tx2"/>
                  </a:bgClr>
                </a:pattFill>
                <a:ln w="12700" cap="rnd">
                  <a:solidFill>
                    <a:srgbClr val="29292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56" name="Freeform 456"/>
              <p:cNvSpPr>
                <a:spLocks/>
              </p:cNvSpPr>
              <p:nvPr/>
            </p:nvSpPr>
            <p:spPr bwMode="auto">
              <a:xfrm>
                <a:off x="3379" y="1701"/>
                <a:ext cx="397" cy="641"/>
              </a:xfrm>
              <a:custGeom>
                <a:avLst/>
                <a:gdLst>
                  <a:gd name="T0" fmla="*/ 0 w 397"/>
                  <a:gd name="T1" fmla="*/ 282 h 641"/>
                  <a:gd name="T2" fmla="*/ 9 w 397"/>
                  <a:gd name="T3" fmla="*/ 263 h 641"/>
                  <a:gd name="T4" fmla="*/ 35 w 397"/>
                  <a:gd name="T5" fmla="*/ 225 h 641"/>
                  <a:gd name="T6" fmla="*/ 49 w 397"/>
                  <a:gd name="T7" fmla="*/ 182 h 641"/>
                  <a:gd name="T8" fmla="*/ 35 w 397"/>
                  <a:gd name="T9" fmla="*/ 150 h 641"/>
                  <a:gd name="T10" fmla="*/ 103 w 397"/>
                  <a:gd name="T11" fmla="*/ 104 h 641"/>
                  <a:gd name="T12" fmla="*/ 116 w 397"/>
                  <a:gd name="T13" fmla="*/ 79 h 641"/>
                  <a:gd name="T14" fmla="*/ 116 w 397"/>
                  <a:gd name="T15" fmla="*/ 70 h 641"/>
                  <a:gd name="T16" fmla="*/ 68 w 397"/>
                  <a:gd name="T17" fmla="*/ 15 h 641"/>
                  <a:gd name="T18" fmla="*/ 332 w 397"/>
                  <a:gd name="T19" fmla="*/ 0 h 641"/>
                  <a:gd name="T20" fmla="*/ 340 w 397"/>
                  <a:gd name="T21" fmla="*/ 41 h 641"/>
                  <a:gd name="T22" fmla="*/ 367 w 397"/>
                  <a:gd name="T23" fmla="*/ 87 h 641"/>
                  <a:gd name="T24" fmla="*/ 389 w 397"/>
                  <a:gd name="T25" fmla="*/ 330 h 641"/>
                  <a:gd name="T26" fmla="*/ 383 w 397"/>
                  <a:gd name="T27" fmla="*/ 381 h 641"/>
                  <a:gd name="T28" fmla="*/ 396 w 397"/>
                  <a:gd name="T29" fmla="*/ 410 h 641"/>
                  <a:gd name="T30" fmla="*/ 380 w 397"/>
                  <a:gd name="T31" fmla="*/ 465 h 641"/>
                  <a:gd name="T32" fmla="*/ 361 w 397"/>
                  <a:gd name="T33" fmla="*/ 491 h 641"/>
                  <a:gd name="T34" fmla="*/ 350 w 397"/>
                  <a:gd name="T35" fmla="*/ 529 h 641"/>
                  <a:gd name="T36" fmla="*/ 360 w 397"/>
                  <a:gd name="T37" fmla="*/ 543 h 641"/>
                  <a:gd name="T38" fmla="*/ 350 w 397"/>
                  <a:gd name="T39" fmla="*/ 566 h 641"/>
                  <a:gd name="T40" fmla="*/ 357 w 397"/>
                  <a:gd name="T41" fmla="*/ 576 h 641"/>
                  <a:gd name="T42" fmla="*/ 325 w 397"/>
                  <a:gd name="T43" fmla="*/ 586 h 641"/>
                  <a:gd name="T44" fmla="*/ 318 w 397"/>
                  <a:gd name="T45" fmla="*/ 626 h 641"/>
                  <a:gd name="T46" fmla="*/ 274 w 397"/>
                  <a:gd name="T47" fmla="*/ 611 h 641"/>
                  <a:gd name="T48" fmla="*/ 250 w 397"/>
                  <a:gd name="T49" fmla="*/ 630 h 641"/>
                  <a:gd name="T50" fmla="*/ 252 w 397"/>
                  <a:gd name="T51" fmla="*/ 640 h 641"/>
                  <a:gd name="T52" fmla="*/ 234 w 397"/>
                  <a:gd name="T53" fmla="*/ 639 h 641"/>
                  <a:gd name="T54" fmla="*/ 220 w 397"/>
                  <a:gd name="T55" fmla="*/ 612 h 641"/>
                  <a:gd name="T56" fmla="*/ 212 w 397"/>
                  <a:gd name="T57" fmla="*/ 577 h 641"/>
                  <a:gd name="T58" fmla="*/ 194 w 397"/>
                  <a:gd name="T59" fmla="*/ 552 h 641"/>
                  <a:gd name="T60" fmla="*/ 167 w 397"/>
                  <a:gd name="T61" fmla="*/ 543 h 641"/>
                  <a:gd name="T62" fmla="*/ 134 w 397"/>
                  <a:gd name="T63" fmla="*/ 516 h 641"/>
                  <a:gd name="T64" fmla="*/ 124 w 397"/>
                  <a:gd name="T65" fmla="*/ 485 h 641"/>
                  <a:gd name="T66" fmla="*/ 143 w 397"/>
                  <a:gd name="T67" fmla="*/ 436 h 641"/>
                  <a:gd name="T68" fmla="*/ 126 w 397"/>
                  <a:gd name="T69" fmla="*/ 425 h 641"/>
                  <a:gd name="T70" fmla="*/ 87 w 397"/>
                  <a:gd name="T71" fmla="*/ 425 h 641"/>
                  <a:gd name="T72" fmla="*/ 81 w 397"/>
                  <a:gd name="T73" fmla="*/ 393 h 641"/>
                  <a:gd name="T74" fmla="*/ 16 w 397"/>
                  <a:gd name="T75" fmla="*/ 334 h 641"/>
                  <a:gd name="T76" fmla="*/ 0 w 397"/>
                  <a:gd name="T77" fmla="*/ 282 h 6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397"/>
                  <a:gd name="T118" fmla="*/ 0 h 641"/>
                  <a:gd name="T119" fmla="*/ 397 w 397"/>
                  <a:gd name="T120" fmla="*/ 641 h 6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397" h="641">
                    <a:moveTo>
                      <a:pt x="0" y="282"/>
                    </a:moveTo>
                    <a:lnTo>
                      <a:pt x="9" y="263"/>
                    </a:lnTo>
                    <a:lnTo>
                      <a:pt x="35" y="225"/>
                    </a:lnTo>
                    <a:lnTo>
                      <a:pt x="49" y="182"/>
                    </a:lnTo>
                    <a:lnTo>
                      <a:pt x="35" y="150"/>
                    </a:lnTo>
                    <a:lnTo>
                      <a:pt x="103" y="104"/>
                    </a:lnTo>
                    <a:lnTo>
                      <a:pt x="116" y="79"/>
                    </a:lnTo>
                    <a:lnTo>
                      <a:pt x="116" y="70"/>
                    </a:lnTo>
                    <a:lnTo>
                      <a:pt x="68" y="15"/>
                    </a:lnTo>
                    <a:lnTo>
                      <a:pt x="332" y="0"/>
                    </a:lnTo>
                    <a:lnTo>
                      <a:pt x="340" y="41"/>
                    </a:lnTo>
                    <a:lnTo>
                      <a:pt x="367" y="87"/>
                    </a:lnTo>
                    <a:lnTo>
                      <a:pt x="389" y="330"/>
                    </a:lnTo>
                    <a:lnTo>
                      <a:pt x="383" y="381"/>
                    </a:lnTo>
                    <a:lnTo>
                      <a:pt x="396" y="410"/>
                    </a:lnTo>
                    <a:lnTo>
                      <a:pt x="380" y="465"/>
                    </a:lnTo>
                    <a:lnTo>
                      <a:pt x="361" y="491"/>
                    </a:lnTo>
                    <a:lnTo>
                      <a:pt x="350" y="529"/>
                    </a:lnTo>
                    <a:lnTo>
                      <a:pt x="360" y="543"/>
                    </a:lnTo>
                    <a:lnTo>
                      <a:pt x="350" y="566"/>
                    </a:lnTo>
                    <a:lnTo>
                      <a:pt x="357" y="576"/>
                    </a:lnTo>
                    <a:lnTo>
                      <a:pt x="325" y="586"/>
                    </a:lnTo>
                    <a:lnTo>
                      <a:pt x="318" y="626"/>
                    </a:lnTo>
                    <a:lnTo>
                      <a:pt x="274" y="611"/>
                    </a:lnTo>
                    <a:lnTo>
                      <a:pt x="250" y="630"/>
                    </a:lnTo>
                    <a:lnTo>
                      <a:pt x="252" y="640"/>
                    </a:lnTo>
                    <a:lnTo>
                      <a:pt x="234" y="639"/>
                    </a:lnTo>
                    <a:lnTo>
                      <a:pt x="220" y="612"/>
                    </a:lnTo>
                    <a:lnTo>
                      <a:pt x="212" y="577"/>
                    </a:lnTo>
                    <a:lnTo>
                      <a:pt x="194" y="552"/>
                    </a:lnTo>
                    <a:lnTo>
                      <a:pt x="167" y="543"/>
                    </a:lnTo>
                    <a:lnTo>
                      <a:pt x="134" y="516"/>
                    </a:lnTo>
                    <a:lnTo>
                      <a:pt x="124" y="485"/>
                    </a:lnTo>
                    <a:lnTo>
                      <a:pt x="143" y="436"/>
                    </a:lnTo>
                    <a:lnTo>
                      <a:pt x="126" y="425"/>
                    </a:lnTo>
                    <a:lnTo>
                      <a:pt x="87" y="425"/>
                    </a:lnTo>
                    <a:lnTo>
                      <a:pt x="81" y="393"/>
                    </a:lnTo>
                    <a:lnTo>
                      <a:pt x="16" y="334"/>
                    </a:lnTo>
                    <a:lnTo>
                      <a:pt x="0" y="282"/>
                    </a:lnTo>
                  </a:path>
                </a:pathLst>
              </a:custGeom>
              <a:gradFill rotWithShape="0">
                <a:gsLst>
                  <a:gs pos="0">
                    <a:srgbClr val="006A00"/>
                  </a:gs>
                  <a:gs pos="100000">
                    <a:srgbClr val="003100"/>
                  </a:gs>
                </a:gsLst>
                <a:lin ang="5400000" scaled="1"/>
              </a:gradFill>
              <a:ln w="0" cap="rnd">
                <a:solidFill>
                  <a:srgbClr val="29292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Freeform 457"/>
              <p:cNvSpPr>
                <a:spLocks/>
              </p:cNvSpPr>
              <p:nvPr/>
            </p:nvSpPr>
            <p:spPr bwMode="auto">
              <a:xfrm>
                <a:off x="4566" y="1942"/>
                <a:ext cx="45" cy="41"/>
              </a:xfrm>
              <a:custGeom>
                <a:avLst/>
                <a:gdLst>
                  <a:gd name="T0" fmla="*/ 38 w 45"/>
                  <a:gd name="T1" fmla="*/ 0 h 41"/>
                  <a:gd name="T2" fmla="*/ 15 w 45"/>
                  <a:gd name="T3" fmla="*/ 6 h 41"/>
                  <a:gd name="T4" fmla="*/ 6 w 45"/>
                  <a:gd name="T5" fmla="*/ 18 h 41"/>
                  <a:gd name="T6" fmla="*/ 12 w 45"/>
                  <a:gd name="T7" fmla="*/ 32 h 41"/>
                  <a:gd name="T8" fmla="*/ 23 w 45"/>
                  <a:gd name="T9" fmla="*/ 21 h 41"/>
                  <a:gd name="T10" fmla="*/ 38 w 45"/>
                  <a:gd name="T11" fmla="*/ 0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41"/>
                  <a:gd name="T20" fmla="*/ 45 w 45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41">
                    <a:moveTo>
                      <a:pt x="38" y="0"/>
                    </a:moveTo>
                    <a:cubicBezTo>
                      <a:pt x="30" y="2"/>
                      <a:pt x="23" y="4"/>
                      <a:pt x="15" y="6"/>
                    </a:cubicBezTo>
                    <a:cubicBezTo>
                      <a:pt x="10" y="9"/>
                      <a:pt x="9" y="13"/>
                      <a:pt x="6" y="18"/>
                    </a:cubicBezTo>
                    <a:cubicBezTo>
                      <a:pt x="4" y="26"/>
                      <a:pt x="0" y="41"/>
                      <a:pt x="12" y="32"/>
                    </a:cubicBezTo>
                    <a:cubicBezTo>
                      <a:pt x="15" y="26"/>
                      <a:pt x="17" y="24"/>
                      <a:pt x="23" y="21"/>
                    </a:cubicBezTo>
                    <a:cubicBezTo>
                      <a:pt x="26" y="17"/>
                      <a:pt x="45" y="0"/>
                      <a:pt x="38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 w="31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Freeform 458"/>
              <p:cNvSpPr>
                <a:spLocks/>
              </p:cNvSpPr>
              <p:nvPr/>
            </p:nvSpPr>
            <p:spPr bwMode="auto">
              <a:xfrm>
                <a:off x="4623" y="1908"/>
                <a:ext cx="49" cy="35"/>
              </a:xfrm>
              <a:custGeom>
                <a:avLst/>
                <a:gdLst>
                  <a:gd name="T0" fmla="*/ 56 w 46"/>
                  <a:gd name="T1" fmla="*/ 2 h 32"/>
                  <a:gd name="T2" fmla="*/ 42 w 46"/>
                  <a:gd name="T3" fmla="*/ 25 h 32"/>
                  <a:gd name="T4" fmla="*/ 22 w 46"/>
                  <a:gd name="T5" fmla="*/ 33 h 32"/>
                  <a:gd name="T6" fmla="*/ 24 w 46"/>
                  <a:gd name="T7" fmla="*/ 11 h 32"/>
                  <a:gd name="T8" fmla="*/ 51 w 46"/>
                  <a:gd name="T9" fmla="*/ 2 h 32"/>
                  <a:gd name="T10" fmla="*/ 56 w 46"/>
                  <a:gd name="T11" fmla="*/ 2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"/>
                  <a:gd name="T19" fmla="*/ 0 h 32"/>
                  <a:gd name="T20" fmla="*/ 46 w 46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" h="32">
                    <a:moveTo>
                      <a:pt x="44" y="2"/>
                    </a:moveTo>
                    <a:cubicBezTo>
                      <a:pt x="41" y="8"/>
                      <a:pt x="39" y="16"/>
                      <a:pt x="33" y="17"/>
                    </a:cubicBezTo>
                    <a:cubicBezTo>
                      <a:pt x="28" y="21"/>
                      <a:pt x="24" y="22"/>
                      <a:pt x="18" y="23"/>
                    </a:cubicBezTo>
                    <a:cubicBezTo>
                      <a:pt x="0" y="32"/>
                      <a:pt x="12" y="8"/>
                      <a:pt x="20" y="7"/>
                    </a:cubicBezTo>
                    <a:cubicBezTo>
                      <a:pt x="29" y="3"/>
                      <a:pt x="23" y="5"/>
                      <a:pt x="39" y="2"/>
                    </a:cubicBezTo>
                    <a:cubicBezTo>
                      <a:pt x="46" y="1"/>
                      <a:pt x="46" y="0"/>
                      <a:pt x="44" y="2"/>
                    </a:cubicBezTo>
                    <a:close/>
                  </a:path>
                </a:pathLst>
              </a:custGeom>
              <a:solidFill>
                <a:srgbClr val="006600"/>
              </a:solidFill>
              <a:ln w="31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Text Box 459"/>
              <p:cNvSpPr txBox="1">
                <a:spLocks noChangeArrowheads="1"/>
              </p:cNvSpPr>
              <p:nvPr/>
            </p:nvSpPr>
            <p:spPr bwMode="auto">
              <a:xfrm>
                <a:off x="735" y="838"/>
                <a:ext cx="32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WA</a:t>
                </a:r>
              </a:p>
            </p:txBody>
          </p:sp>
          <p:sp>
            <p:nvSpPr>
              <p:cNvPr id="37960" name="Text Box 460"/>
              <p:cNvSpPr txBox="1">
                <a:spLocks noChangeArrowheads="1"/>
              </p:cNvSpPr>
              <p:nvPr/>
            </p:nvSpPr>
            <p:spPr bwMode="auto">
              <a:xfrm>
                <a:off x="587" y="1203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OR</a:t>
                </a:r>
              </a:p>
            </p:txBody>
          </p:sp>
          <p:sp>
            <p:nvSpPr>
              <p:cNvPr id="37961" name="Text Box 461"/>
              <p:cNvSpPr txBox="1">
                <a:spLocks noChangeArrowheads="1"/>
              </p:cNvSpPr>
              <p:nvPr/>
            </p:nvSpPr>
            <p:spPr bwMode="auto">
              <a:xfrm>
                <a:off x="792" y="1720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NV</a:t>
                </a:r>
              </a:p>
            </p:txBody>
          </p:sp>
          <p:sp>
            <p:nvSpPr>
              <p:cNvPr id="37962" name="Text Box 462"/>
              <p:cNvSpPr txBox="1">
                <a:spLocks noChangeArrowheads="1"/>
              </p:cNvSpPr>
              <p:nvPr/>
            </p:nvSpPr>
            <p:spPr bwMode="auto">
              <a:xfrm>
                <a:off x="507" y="2123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CA</a:t>
                </a:r>
              </a:p>
            </p:txBody>
          </p:sp>
          <p:sp>
            <p:nvSpPr>
              <p:cNvPr id="37963" name="Text Box 463"/>
              <p:cNvSpPr txBox="1">
                <a:spLocks noChangeArrowheads="1"/>
              </p:cNvSpPr>
              <p:nvPr/>
            </p:nvSpPr>
            <p:spPr bwMode="auto">
              <a:xfrm>
                <a:off x="1176" y="1351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ID</a:t>
                </a:r>
              </a:p>
            </p:txBody>
          </p:sp>
          <p:sp>
            <p:nvSpPr>
              <p:cNvPr id="37964" name="Text Box 464"/>
              <p:cNvSpPr txBox="1">
                <a:spLocks noChangeArrowheads="1"/>
              </p:cNvSpPr>
              <p:nvPr/>
            </p:nvSpPr>
            <p:spPr bwMode="auto">
              <a:xfrm>
                <a:off x="1686" y="1013"/>
                <a:ext cx="30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MT</a:t>
                </a:r>
              </a:p>
            </p:txBody>
          </p:sp>
          <p:sp>
            <p:nvSpPr>
              <p:cNvPr id="37965" name="Text Box 465"/>
              <p:cNvSpPr txBox="1">
                <a:spLocks noChangeArrowheads="1"/>
              </p:cNvSpPr>
              <p:nvPr/>
            </p:nvSpPr>
            <p:spPr bwMode="auto">
              <a:xfrm>
                <a:off x="1740" y="1475"/>
                <a:ext cx="32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WY</a:t>
                </a:r>
              </a:p>
            </p:txBody>
          </p:sp>
          <p:sp>
            <p:nvSpPr>
              <p:cNvPr id="37966" name="Text Box 466"/>
              <p:cNvSpPr txBox="1">
                <a:spLocks noChangeArrowheads="1"/>
              </p:cNvSpPr>
              <p:nvPr/>
            </p:nvSpPr>
            <p:spPr bwMode="auto">
              <a:xfrm>
                <a:off x="1293" y="1908"/>
                <a:ext cx="28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UT</a:t>
                </a:r>
              </a:p>
            </p:txBody>
          </p:sp>
          <p:sp>
            <p:nvSpPr>
              <p:cNvPr id="37967" name="Text Box 467"/>
              <p:cNvSpPr txBox="1">
                <a:spLocks noChangeArrowheads="1"/>
              </p:cNvSpPr>
              <p:nvPr/>
            </p:nvSpPr>
            <p:spPr bwMode="auto">
              <a:xfrm>
                <a:off x="1210" y="2348"/>
                <a:ext cx="28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AZ</a:t>
                </a:r>
              </a:p>
            </p:txBody>
          </p:sp>
          <p:sp>
            <p:nvSpPr>
              <p:cNvPr id="37968" name="Text Box 468"/>
              <p:cNvSpPr txBox="1">
                <a:spLocks noChangeArrowheads="1"/>
              </p:cNvSpPr>
              <p:nvPr/>
            </p:nvSpPr>
            <p:spPr bwMode="auto">
              <a:xfrm>
                <a:off x="1871" y="1995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CO</a:t>
                </a:r>
              </a:p>
            </p:txBody>
          </p:sp>
          <p:sp>
            <p:nvSpPr>
              <p:cNvPr id="37969" name="Text Box 469"/>
              <p:cNvSpPr txBox="1">
                <a:spLocks noChangeArrowheads="1"/>
              </p:cNvSpPr>
              <p:nvPr/>
            </p:nvSpPr>
            <p:spPr bwMode="auto">
              <a:xfrm>
                <a:off x="1762" y="2487"/>
                <a:ext cx="31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NM</a:t>
                </a:r>
              </a:p>
            </p:txBody>
          </p:sp>
          <p:sp>
            <p:nvSpPr>
              <p:cNvPr id="37970" name="Text Box 470"/>
              <p:cNvSpPr txBox="1">
                <a:spLocks noChangeArrowheads="1"/>
              </p:cNvSpPr>
              <p:nvPr/>
            </p:nvSpPr>
            <p:spPr bwMode="auto">
              <a:xfrm>
                <a:off x="2489" y="2875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TX</a:t>
                </a:r>
              </a:p>
            </p:txBody>
          </p:sp>
          <p:sp>
            <p:nvSpPr>
              <p:cNvPr id="37971" name="Text Box 471"/>
              <p:cNvSpPr txBox="1">
                <a:spLocks noChangeArrowheads="1"/>
              </p:cNvSpPr>
              <p:nvPr/>
            </p:nvSpPr>
            <p:spPr bwMode="auto">
              <a:xfrm>
                <a:off x="2689" y="2417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OK</a:t>
                </a:r>
              </a:p>
            </p:txBody>
          </p:sp>
          <p:sp>
            <p:nvSpPr>
              <p:cNvPr id="37972" name="Text Box 472"/>
              <p:cNvSpPr txBox="1">
                <a:spLocks noChangeArrowheads="1"/>
              </p:cNvSpPr>
              <p:nvPr/>
            </p:nvSpPr>
            <p:spPr bwMode="auto">
              <a:xfrm>
                <a:off x="2576" y="2079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KS</a:t>
                </a:r>
              </a:p>
            </p:txBody>
          </p:sp>
          <p:sp>
            <p:nvSpPr>
              <p:cNvPr id="37973" name="Text Box 473"/>
              <p:cNvSpPr txBox="1">
                <a:spLocks noChangeArrowheads="1"/>
              </p:cNvSpPr>
              <p:nvPr/>
            </p:nvSpPr>
            <p:spPr bwMode="auto">
              <a:xfrm>
                <a:off x="2470" y="1734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NE</a:t>
                </a:r>
              </a:p>
            </p:txBody>
          </p:sp>
          <p:sp>
            <p:nvSpPr>
              <p:cNvPr id="37974" name="Text Box 474"/>
              <p:cNvSpPr txBox="1">
                <a:spLocks noChangeArrowheads="1"/>
              </p:cNvSpPr>
              <p:nvPr/>
            </p:nvSpPr>
            <p:spPr bwMode="auto">
              <a:xfrm>
                <a:off x="2416" y="1373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SD</a:t>
                </a:r>
              </a:p>
            </p:txBody>
          </p:sp>
          <p:sp>
            <p:nvSpPr>
              <p:cNvPr id="37975" name="Text Box 475"/>
              <p:cNvSpPr txBox="1">
                <a:spLocks noChangeArrowheads="1"/>
              </p:cNvSpPr>
              <p:nvPr/>
            </p:nvSpPr>
            <p:spPr bwMode="auto">
              <a:xfrm>
                <a:off x="2419" y="1043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ND</a:t>
                </a:r>
              </a:p>
            </p:txBody>
          </p:sp>
          <p:sp>
            <p:nvSpPr>
              <p:cNvPr id="37976" name="Text Box 476"/>
              <p:cNvSpPr txBox="1">
                <a:spLocks noChangeArrowheads="1"/>
              </p:cNvSpPr>
              <p:nvPr/>
            </p:nvSpPr>
            <p:spPr bwMode="auto">
              <a:xfrm>
                <a:off x="2918" y="1139"/>
                <a:ext cx="31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MN</a:t>
                </a:r>
              </a:p>
            </p:txBody>
          </p:sp>
          <p:sp>
            <p:nvSpPr>
              <p:cNvPr id="37977" name="Text Box 477"/>
              <p:cNvSpPr txBox="1">
                <a:spLocks noChangeArrowheads="1"/>
              </p:cNvSpPr>
              <p:nvPr/>
            </p:nvSpPr>
            <p:spPr bwMode="auto">
              <a:xfrm>
                <a:off x="3020" y="1677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IA</a:t>
                </a:r>
              </a:p>
            </p:txBody>
          </p:sp>
          <p:sp>
            <p:nvSpPr>
              <p:cNvPr id="37978" name="Text Box 478"/>
              <p:cNvSpPr txBox="1">
                <a:spLocks noChangeArrowheads="1"/>
              </p:cNvSpPr>
              <p:nvPr/>
            </p:nvSpPr>
            <p:spPr bwMode="auto">
              <a:xfrm>
                <a:off x="3393" y="1377"/>
                <a:ext cx="27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WI</a:t>
                </a:r>
              </a:p>
            </p:txBody>
          </p:sp>
          <p:sp>
            <p:nvSpPr>
              <p:cNvPr id="37979" name="Text Box 479"/>
              <p:cNvSpPr txBox="1">
                <a:spLocks noChangeArrowheads="1"/>
              </p:cNvSpPr>
              <p:nvPr/>
            </p:nvSpPr>
            <p:spPr bwMode="auto">
              <a:xfrm>
                <a:off x="3157" y="2124"/>
                <a:ext cx="3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MO</a:t>
                </a:r>
              </a:p>
            </p:txBody>
          </p:sp>
          <p:sp>
            <p:nvSpPr>
              <p:cNvPr id="37980" name="Text Box 480"/>
              <p:cNvSpPr txBox="1">
                <a:spLocks noChangeArrowheads="1"/>
              </p:cNvSpPr>
              <p:nvPr/>
            </p:nvSpPr>
            <p:spPr bwMode="auto">
              <a:xfrm>
                <a:off x="3506" y="1893"/>
                <a:ext cx="23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IL</a:t>
                </a:r>
              </a:p>
            </p:txBody>
          </p:sp>
          <p:sp>
            <p:nvSpPr>
              <p:cNvPr id="37981" name="Text Box 481"/>
              <p:cNvSpPr txBox="1">
                <a:spLocks noChangeArrowheads="1"/>
              </p:cNvSpPr>
              <p:nvPr/>
            </p:nvSpPr>
            <p:spPr bwMode="auto">
              <a:xfrm>
                <a:off x="3789" y="1869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IN</a:t>
                </a:r>
              </a:p>
            </p:txBody>
          </p:sp>
          <p:sp>
            <p:nvSpPr>
              <p:cNvPr id="37982" name="Text Box 482"/>
              <p:cNvSpPr txBox="1">
                <a:spLocks noChangeArrowheads="1"/>
              </p:cNvSpPr>
              <p:nvPr/>
            </p:nvSpPr>
            <p:spPr bwMode="auto">
              <a:xfrm>
                <a:off x="4073" y="1814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OH</a:t>
                </a:r>
              </a:p>
            </p:txBody>
          </p:sp>
          <p:sp>
            <p:nvSpPr>
              <p:cNvPr id="37983" name="Text Box 483"/>
              <p:cNvSpPr txBox="1">
                <a:spLocks noChangeArrowheads="1"/>
              </p:cNvSpPr>
              <p:nvPr/>
            </p:nvSpPr>
            <p:spPr bwMode="auto">
              <a:xfrm>
                <a:off x="3908" y="2156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KY</a:t>
                </a:r>
              </a:p>
            </p:txBody>
          </p:sp>
          <p:sp>
            <p:nvSpPr>
              <p:cNvPr id="37984" name="Text Box 484"/>
              <p:cNvSpPr txBox="1">
                <a:spLocks noChangeArrowheads="1"/>
              </p:cNvSpPr>
              <p:nvPr/>
            </p:nvSpPr>
            <p:spPr bwMode="auto">
              <a:xfrm>
                <a:off x="3783" y="2351"/>
                <a:ext cx="28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TN</a:t>
                </a:r>
              </a:p>
            </p:txBody>
          </p:sp>
          <p:sp>
            <p:nvSpPr>
              <p:cNvPr id="37985" name="Text Box 485"/>
              <p:cNvSpPr txBox="1">
                <a:spLocks noChangeArrowheads="1"/>
              </p:cNvSpPr>
              <p:nvPr/>
            </p:nvSpPr>
            <p:spPr bwMode="auto">
              <a:xfrm>
                <a:off x="3464" y="2700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MS</a:t>
                </a:r>
              </a:p>
            </p:txBody>
          </p:sp>
          <p:sp>
            <p:nvSpPr>
              <p:cNvPr id="37986" name="Text Box 486"/>
              <p:cNvSpPr txBox="1">
                <a:spLocks noChangeArrowheads="1"/>
              </p:cNvSpPr>
              <p:nvPr/>
            </p:nvSpPr>
            <p:spPr bwMode="auto">
              <a:xfrm>
                <a:off x="3194" y="2971"/>
                <a:ext cx="28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LA</a:t>
                </a:r>
              </a:p>
            </p:txBody>
          </p:sp>
          <p:sp>
            <p:nvSpPr>
              <p:cNvPr id="37987" name="Text Box 487"/>
              <p:cNvSpPr txBox="1">
                <a:spLocks noChangeArrowheads="1"/>
              </p:cNvSpPr>
              <p:nvPr/>
            </p:nvSpPr>
            <p:spPr bwMode="auto">
              <a:xfrm>
                <a:off x="3780" y="2727"/>
                <a:ext cx="28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AL</a:t>
                </a:r>
              </a:p>
            </p:txBody>
          </p:sp>
          <p:sp>
            <p:nvSpPr>
              <p:cNvPr id="37988" name="Text Box 488"/>
              <p:cNvSpPr txBox="1">
                <a:spLocks noChangeArrowheads="1"/>
              </p:cNvSpPr>
              <p:nvPr/>
            </p:nvSpPr>
            <p:spPr bwMode="auto">
              <a:xfrm>
                <a:off x="4111" y="2658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GA</a:t>
                </a:r>
              </a:p>
            </p:txBody>
          </p:sp>
          <p:sp>
            <p:nvSpPr>
              <p:cNvPr id="37989" name="Text Box 489"/>
              <p:cNvSpPr txBox="1">
                <a:spLocks noChangeArrowheads="1"/>
              </p:cNvSpPr>
              <p:nvPr/>
            </p:nvSpPr>
            <p:spPr bwMode="auto">
              <a:xfrm>
                <a:off x="4458" y="3213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FL</a:t>
                </a:r>
              </a:p>
            </p:txBody>
          </p:sp>
          <p:sp>
            <p:nvSpPr>
              <p:cNvPr id="37990" name="Text Box 490"/>
              <p:cNvSpPr txBox="1">
                <a:spLocks noChangeArrowheads="1"/>
              </p:cNvSpPr>
              <p:nvPr/>
            </p:nvSpPr>
            <p:spPr bwMode="auto">
              <a:xfrm>
                <a:off x="4393" y="2513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SC</a:t>
                </a:r>
              </a:p>
            </p:txBody>
          </p:sp>
          <p:sp>
            <p:nvSpPr>
              <p:cNvPr id="37991" name="Text Box 491"/>
              <p:cNvSpPr txBox="1">
                <a:spLocks noChangeArrowheads="1"/>
              </p:cNvSpPr>
              <p:nvPr/>
            </p:nvSpPr>
            <p:spPr bwMode="auto">
              <a:xfrm>
                <a:off x="4568" y="2295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NC</a:t>
                </a:r>
              </a:p>
            </p:txBody>
          </p:sp>
          <p:sp>
            <p:nvSpPr>
              <p:cNvPr id="37992" name="Text Box 492"/>
              <p:cNvSpPr txBox="1">
                <a:spLocks noChangeArrowheads="1"/>
              </p:cNvSpPr>
              <p:nvPr/>
            </p:nvSpPr>
            <p:spPr bwMode="auto">
              <a:xfrm>
                <a:off x="4306" y="1965"/>
                <a:ext cx="272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292929"/>
                    </a:solidFill>
                    <a:latin typeface="Arial" charset="0"/>
                  </a:rPr>
                  <a:t>W</a:t>
                </a: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292929"/>
                    </a:solidFill>
                    <a:latin typeface="Arial" charset="0"/>
                  </a:rPr>
                  <a:t>VA</a:t>
                </a:r>
              </a:p>
            </p:txBody>
          </p:sp>
          <p:sp>
            <p:nvSpPr>
              <p:cNvPr id="37993" name="Text Box 493"/>
              <p:cNvSpPr txBox="1">
                <a:spLocks noChangeArrowheads="1"/>
              </p:cNvSpPr>
              <p:nvPr/>
            </p:nvSpPr>
            <p:spPr bwMode="auto">
              <a:xfrm>
                <a:off x="4542" y="2049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VA</a:t>
                </a:r>
              </a:p>
            </p:txBody>
          </p:sp>
          <p:sp>
            <p:nvSpPr>
              <p:cNvPr id="37994" name="Text Box 494"/>
              <p:cNvSpPr txBox="1">
                <a:spLocks noChangeArrowheads="1"/>
              </p:cNvSpPr>
              <p:nvPr/>
            </p:nvSpPr>
            <p:spPr bwMode="auto">
              <a:xfrm>
                <a:off x="4583" y="1640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PA</a:t>
                </a:r>
              </a:p>
            </p:txBody>
          </p:sp>
          <p:sp>
            <p:nvSpPr>
              <p:cNvPr id="37995" name="Text Box 495"/>
              <p:cNvSpPr txBox="1">
                <a:spLocks noChangeArrowheads="1"/>
              </p:cNvSpPr>
              <p:nvPr/>
            </p:nvSpPr>
            <p:spPr bwMode="auto">
              <a:xfrm>
                <a:off x="4749" y="1397"/>
                <a:ext cx="29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NY</a:t>
                </a:r>
              </a:p>
            </p:txBody>
          </p:sp>
          <p:sp>
            <p:nvSpPr>
              <p:cNvPr id="37996" name="Text Box 496"/>
              <p:cNvSpPr txBox="1">
                <a:spLocks noChangeArrowheads="1"/>
              </p:cNvSpPr>
              <p:nvPr/>
            </p:nvSpPr>
            <p:spPr bwMode="auto">
              <a:xfrm>
                <a:off x="4889" y="1017"/>
                <a:ext cx="3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VT</a:t>
                </a:r>
              </a:p>
            </p:txBody>
          </p:sp>
          <p:sp>
            <p:nvSpPr>
              <p:cNvPr id="37997" name="Text Box 497"/>
              <p:cNvSpPr txBox="1">
                <a:spLocks noChangeArrowheads="1"/>
              </p:cNvSpPr>
              <p:nvPr/>
            </p:nvSpPr>
            <p:spPr bwMode="auto">
              <a:xfrm>
                <a:off x="5178" y="999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ME</a:t>
                </a:r>
              </a:p>
            </p:txBody>
          </p:sp>
          <p:sp>
            <p:nvSpPr>
              <p:cNvPr id="37998" name="Text Box 498"/>
              <p:cNvSpPr txBox="1">
                <a:spLocks noChangeArrowheads="1"/>
              </p:cNvSpPr>
              <p:nvPr/>
            </p:nvSpPr>
            <p:spPr bwMode="auto">
              <a:xfrm>
                <a:off x="3852" y="1489"/>
                <a:ext cx="25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FFFFFF"/>
                    </a:solidFill>
                    <a:latin typeface="Arial" charset="0"/>
                  </a:rPr>
                  <a:t>MI</a:t>
                </a:r>
              </a:p>
            </p:txBody>
          </p:sp>
          <p:sp>
            <p:nvSpPr>
              <p:cNvPr id="37999" name="Text Box 499"/>
              <p:cNvSpPr txBox="1">
                <a:spLocks noChangeArrowheads="1"/>
              </p:cNvSpPr>
              <p:nvPr/>
            </p:nvSpPr>
            <p:spPr bwMode="auto">
              <a:xfrm>
                <a:off x="5353" y="1300"/>
                <a:ext cx="23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NH</a:t>
                </a:r>
              </a:p>
            </p:txBody>
          </p:sp>
          <p:sp>
            <p:nvSpPr>
              <p:cNvPr id="38000" name="Line 500"/>
              <p:cNvSpPr>
                <a:spLocks noChangeShapeType="1"/>
              </p:cNvSpPr>
              <p:nvPr/>
            </p:nvSpPr>
            <p:spPr bwMode="auto">
              <a:xfrm>
                <a:off x="5216" y="1377"/>
                <a:ext cx="185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1" name="Text Box 501"/>
              <p:cNvSpPr txBox="1">
                <a:spLocks noChangeArrowheads="1"/>
              </p:cNvSpPr>
              <p:nvPr/>
            </p:nvSpPr>
            <p:spPr bwMode="auto">
              <a:xfrm>
                <a:off x="5387" y="1418"/>
                <a:ext cx="24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000000"/>
                    </a:solidFill>
                    <a:latin typeface="Arial" charset="0"/>
                  </a:rPr>
                  <a:t>MA</a:t>
                </a:r>
              </a:p>
            </p:txBody>
          </p:sp>
          <p:sp>
            <p:nvSpPr>
              <p:cNvPr id="38002" name="Line 502"/>
              <p:cNvSpPr>
                <a:spLocks noChangeShapeType="1"/>
              </p:cNvSpPr>
              <p:nvPr/>
            </p:nvSpPr>
            <p:spPr bwMode="auto">
              <a:xfrm>
                <a:off x="5252" y="1495"/>
                <a:ext cx="185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003" name="Group 503"/>
              <p:cNvGrpSpPr>
                <a:grpSpLocks/>
              </p:cNvGrpSpPr>
              <p:nvPr/>
            </p:nvGrpSpPr>
            <p:grpSpPr bwMode="auto">
              <a:xfrm>
                <a:off x="5254" y="1561"/>
                <a:ext cx="214" cy="73"/>
                <a:chOff x="5254" y="1561"/>
                <a:chExt cx="214" cy="73"/>
              </a:xfrm>
            </p:grpSpPr>
            <p:grpSp>
              <p:nvGrpSpPr>
                <p:cNvPr id="38039" name="Group 504"/>
                <p:cNvGrpSpPr>
                  <a:grpSpLocks/>
                </p:cNvGrpSpPr>
                <p:nvPr/>
              </p:nvGrpSpPr>
              <p:grpSpPr bwMode="auto">
                <a:xfrm>
                  <a:off x="5319" y="1565"/>
                  <a:ext cx="29" cy="22"/>
                  <a:chOff x="5291" y="1747"/>
                  <a:chExt cx="29" cy="22"/>
                </a:xfrm>
              </p:grpSpPr>
              <p:sp>
                <p:nvSpPr>
                  <p:cNvPr id="38045" name="Freeform 505"/>
                  <p:cNvSpPr>
                    <a:spLocks/>
                  </p:cNvSpPr>
                  <p:nvPr/>
                </p:nvSpPr>
                <p:spPr bwMode="auto">
                  <a:xfrm>
                    <a:off x="5291" y="1747"/>
                    <a:ext cx="29" cy="22"/>
                  </a:xfrm>
                  <a:custGeom>
                    <a:avLst/>
                    <a:gdLst>
                      <a:gd name="T0" fmla="*/ 0 w 29"/>
                      <a:gd name="T1" fmla="*/ 21 h 22"/>
                      <a:gd name="T2" fmla="*/ 12 w 29"/>
                      <a:gd name="T3" fmla="*/ 0 h 22"/>
                      <a:gd name="T4" fmla="*/ 28 w 29"/>
                      <a:gd name="T5" fmla="*/ 10 h 22"/>
                      <a:gd name="T6" fmla="*/ 0 w 29"/>
                      <a:gd name="T7" fmla="*/ 21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9"/>
                      <a:gd name="T13" fmla="*/ 0 h 22"/>
                      <a:gd name="T14" fmla="*/ 29 w 29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9" h="22">
                        <a:moveTo>
                          <a:pt x="0" y="21"/>
                        </a:moveTo>
                        <a:lnTo>
                          <a:pt x="12" y="0"/>
                        </a:lnTo>
                        <a:lnTo>
                          <a:pt x="28" y="10"/>
                        </a:lnTo>
                        <a:lnTo>
                          <a:pt x="0" y="21"/>
                        </a:lnTo>
                      </a:path>
                    </a:pathLst>
                  </a:custGeom>
                  <a:solidFill>
                    <a:srgbClr val="005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6" name="Freeform 506"/>
                  <p:cNvSpPr>
                    <a:spLocks/>
                  </p:cNvSpPr>
                  <p:nvPr/>
                </p:nvSpPr>
                <p:spPr bwMode="auto">
                  <a:xfrm>
                    <a:off x="5291" y="1747"/>
                    <a:ext cx="29" cy="22"/>
                  </a:xfrm>
                  <a:custGeom>
                    <a:avLst/>
                    <a:gdLst>
                      <a:gd name="T0" fmla="*/ 0 w 29"/>
                      <a:gd name="T1" fmla="*/ 21 h 22"/>
                      <a:gd name="T2" fmla="*/ 12 w 29"/>
                      <a:gd name="T3" fmla="*/ 0 h 22"/>
                      <a:gd name="T4" fmla="*/ 28 w 29"/>
                      <a:gd name="T5" fmla="*/ 10 h 22"/>
                      <a:gd name="T6" fmla="*/ 0 w 29"/>
                      <a:gd name="T7" fmla="*/ 21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9"/>
                      <a:gd name="T13" fmla="*/ 0 h 22"/>
                      <a:gd name="T14" fmla="*/ 29 w 29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9" h="22">
                        <a:moveTo>
                          <a:pt x="0" y="21"/>
                        </a:moveTo>
                        <a:lnTo>
                          <a:pt x="12" y="0"/>
                        </a:lnTo>
                        <a:lnTo>
                          <a:pt x="28" y="10"/>
                        </a:lnTo>
                        <a:lnTo>
                          <a:pt x="0" y="21"/>
                        </a:lnTo>
                      </a:path>
                    </a:pathLst>
                  </a:custGeom>
                  <a:solidFill>
                    <a:srgbClr val="0058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40" name="Group 507"/>
                <p:cNvGrpSpPr>
                  <a:grpSpLocks/>
                </p:cNvGrpSpPr>
                <p:nvPr/>
              </p:nvGrpSpPr>
              <p:grpSpPr bwMode="auto">
                <a:xfrm>
                  <a:off x="5374" y="1561"/>
                  <a:ext cx="27" cy="18"/>
                  <a:chOff x="5346" y="1743"/>
                  <a:chExt cx="27" cy="18"/>
                </a:xfrm>
              </p:grpSpPr>
              <p:sp>
                <p:nvSpPr>
                  <p:cNvPr id="38043" name="Freeform 508"/>
                  <p:cNvSpPr>
                    <a:spLocks/>
                  </p:cNvSpPr>
                  <p:nvPr/>
                </p:nvSpPr>
                <p:spPr bwMode="auto">
                  <a:xfrm>
                    <a:off x="5346" y="1743"/>
                    <a:ext cx="27" cy="18"/>
                  </a:xfrm>
                  <a:custGeom>
                    <a:avLst/>
                    <a:gdLst>
                      <a:gd name="T0" fmla="*/ 0 w 27"/>
                      <a:gd name="T1" fmla="*/ 17 h 18"/>
                      <a:gd name="T2" fmla="*/ 14 w 27"/>
                      <a:gd name="T3" fmla="*/ 0 h 18"/>
                      <a:gd name="T4" fmla="*/ 26 w 27"/>
                      <a:gd name="T5" fmla="*/ 13 h 18"/>
                      <a:gd name="T6" fmla="*/ 0 w 27"/>
                      <a:gd name="T7" fmla="*/ 17 h 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"/>
                      <a:gd name="T13" fmla="*/ 0 h 18"/>
                      <a:gd name="T14" fmla="*/ 27 w 27"/>
                      <a:gd name="T15" fmla="*/ 18 h 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" h="18">
                        <a:moveTo>
                          <a:pt x="0" y="17"/>
                        </a:moveTo>
                        <a:lnTo>
                          <a:pt x="14" y="0"/>
                        </a:lnTo>
                        <a:lnTo>
                          <a:pt x="26" y="13"/>
                        </a:lnTo>
                        <a:lnTo>
                          <a:pt x="0" y="17"/>
                        </a:lnTo>
                      </a:path>
                    </a:pathLst>
                  </a:custGeom>
                  <a:solidFill>
                    <a:srgbClr val="0058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12700" cap="rnd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044" name="Freeform 509"/>
                  <p:cNvSpPr>
                    <a:spLocks/>
                  </p:cNvSpPr>
                  <p:nvPr/>
                </p:nvSpPr>
                <p:spPr bwMode="auto">
                  <a:xfrm>
                    <a:off x="5346" y="1743"/>
                    <a:ext cx="27" cy="18"/>
                  </a:xfrm>
                  <a:custGeom>
                    <a:avLst/>
                    <a:gdLst>
                      <a:gd name="T0" fmla="*/ 0 w 27"/>
                      <a:gd name="T1" fmla="*/ 17 h 18"/>
                      <a:gd name="T2" fmla="*/ 14 w 27"/>
                      <a:gd name="T3" fmla="*/ 0 h 18"/>
                      <a:gd name="T4" fmla="*/ 26 w 27"/>
                      <a:gd name="T5" fmla="*/ 13 h 18"/>
                      <a:gd name="T6" fmla="*/ 0 w 27"/>
                      <a:gd name="T7" fmla="*/ 17 h 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7"/>
                      <a:gd name="T13" fmla="*/ 0 h 18"/>
                      <a:gd name="T14" fmla="*/ 27 w 27"/>
                      <a:gd name="T15" fmla="*/ 18 h 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7" h="18">
                        <a:moveTo>
                          <a:pt x="0" y="17"/>
                        </a:moveTo>
                        <a:lnTo>
                          <a:pt x="14" y="0"/>
                        </a:lnTo>
                        <a:lnTo>
                          <a:pt x="26" y="13"/>
                        </a:lnTo>
                        <a:lnTo>
                          <a:pt x="0" y="17"/>
                        </a:lnTo>
                      </a:path>
                    </a:pathLst>
                  </a:custGeom>
                  <a:solidFill>
                    <a:srgbClr val="00580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041" name="Line 510"/>
                <p:cNvSpPr>
                  <a:spLocks noChangeShapeType="1"/>
                </p:cNvSpPr>
                <p:nvPr/>
              </p:nvSpPr>
              <p:spPr bwMode="auto">
                <a:xfrm>
                  <a:off x="5254" y="1631"/>
                  <a:ext cx="214" cy="0"/>
                </a:xfrm>
                <a:prstGeom prst="line">
                  <a:avLst/>
                </a:prstGeom>
                <a:noFill/>
                <a:ln w="254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042" name="Line 511"/>
                <p:cNvSpPr>
                  <a:spLocks noChangeShapeType="1"/>
                </p:cNvSpPr>
                <p:nvPr/>
              </p:nvSpPr>
              <p:spPr bwMode="auto">
                <a:xfrm>
                  <a:off x="5260" y="1566"/>
                  <a:ext cx="0" cy="68"/>
                </a:xfrm>
                <a:prstGeom prst="line">
                  <a:avLst/>
                </a:prstGeom>
                <a:noFill/>
                <a:ln w="25400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004" name="Line 512"/>
              <p:cNvSpPr>
                <a:spLocks noChangeShapeType="1"/>
              </p:cNvSpPr>
              <p:nvPr/>
            </p:nvSpPr>
            <p:spPr bwMode="auto">
              <a:xfrm>
                <a:off x="5142" y="1742"/>
                <a:ext cx="214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5" name="Line 513"/>
              <p:cNvSpPr>
                <a:spLocks noChangeShapeType="1"/>
              </p:cNvSpPr>
              <p:nvPr/>
            </p:nvSpPr>
            <p:spPr bwMode="auto">
              <a:xfrm>
                <a:off x="5148" y="1585"/>
                <a:ext cx="0" cy="1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6" name="Text Box 514"/>
              <p:cNvSpPr txBox="1">
                <a:spLocks noChangeArrowheads="1"/>
              </p:cNvSpPr>
              <p:nvPr/>
            </p:nvSpPr>
            <p:spPr bwMode="auto">
              <a:xfrm>
                <a:off x="5303" y="1669"/>
                <a:ext cx="25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CT</a:t>
                </a:r>
              </a:p>
            </p:txBody>
          </p:sp>
          <p:sp>
            <p:nvSpPr>
              <p:cNvPr id="38007" name="Line 515"/>
              <p:cNvSpPr>
                <a:spLocks noChangeShapeType="1"/>
              </p:cNvSpPr>
              <p:nvPr/>
            </p:nvSpPr>
            <p:spPr bwMode="auto">
              <a:xfrm>
                <a:off x="5023" y="1853"/>
                <a:ext cx="263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8" name="Text Box 516"/>
              <p:cNvSpPr txBox="1">
                <a:spLocks noChangeArrowheads="1"/>
              </p:cNvSpPr>
              <p:nvPr/>
            </p:nvSpPr>
            <p:spPr bwMode="auto">
              <a:xfrm>
                <a:off x="5237" y="1774"/>
                <a:ext cx="25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NJ</a:t>
                </a:r>
              </a:p>
            </p:txBody>
          </p:sp>
          <p:sp>
            <p:nvSpPr>
              <p:cNvPr id="38009" name="Line 517"/>
              <p:cNvSpPr>
                <a:spLocks noChangeShapeType="1"/>
              </p:cNvSpPr>
              <p:nvPr/>
            </p:nvSpPr>
            <p:spPr bwMode="auto">
              <a:xfrm>
                <a:off x="4946" y="1952"/>
                <a:ext cx="263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0" name="Text Box 518"/>
              <p:cNvSpPr txBox="1">
                <a:spLocks noChangeArrowheads="1"/>
              </p:cNvSpPr>
              <p:nvPr/>
            </p:nvSpPr>
            <p:spPr bwMode="auto">
              <a:xfrm>
                <a:off x="5154" y="1870"/>
                <a:ext cx="25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DE</a:t>
                </a:r>
              </a:p>
            </p:txBody>
          </p:sp>
          <p:sp>
            <p:nvSpPr>
              <p:cNvPr id="38011" name="Line 519"/>
              <p:cNvSpPr>
                <a:spLocks noChangeShapeType="1"/>
              </p:cNvSpPr>
              <p:nvPr/>
            </p:nvSpPr>
            <p:spPr bwMode="auto">
              <a:xfrm>
                <a:off x="4943" y="2051"/>
                <a:ext cx="263" cy="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2" name="Text Box 520"/>
              <p:cNvSpPr txBox="1">
                <a:spLocks noChangeArrowheads="1"/>
              </p:cNvSpPr>
              <p:nvPr/>
            </p:nvSpPr>
            <p:spPr bwMode="auto">
              <a:xfrm>
                <a:off x="5157" y="1969"/>
                <a:ext cx="25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MD</a:t>
                </a:r>
              </a:p>
            </p:txBody>
          </p:sp>
          <p:sp>
            <p:nvSpPr>
              <p:cNvPr id="38013" name="Text Box 521"/>
              <p:cNvSpPr txBox="1">
                <a:spLocks noChangeArrowheads="1"/>
              </p:cNvSpPr>
              <p:nvPr/>
            </p:nvSpPr>
            <p:spPr bwMode="auto">
              <a:xfrm>
                <a:off x="3167" y="2487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rgbClr val="292929"/>
                    </a:solidFill>
                    <a:latin typeface="Arial" charset="0"/>
                  </a:rPr>
                  <a:t>AR</a:t>
                </a:r>
              </a:p>
            </p:txBody>
          </p:sp>
          <p:grpSp>
            <p:nvGrpSpPr>
              <p:cNvPr id="38014" name="Group 522"/>
              <p:cNvGrpSpPr>
                <a:grpSpLocks/>
              </p:cNvGrpSpPr>
              <p:nvPr/>
            </p:nvGrpSpPr>
            <p:grpSpPr bwMode="auto">
              <a:xfrm>
                <a:off x="1228" y="3301"/>
                <a:ext cx="926" cy="430"/>
                <a:chOff x="1228" y="3261"/>
                <a:chExt cx="926" cy="430"/>
              </a:xfrm>
            </p:grpSpPr>
            <p:grpSp>
              <p:nvGrpSpPr>
                <p:cNvPr id="38018" name="Group 523"/>
                <p:cNvGrpSpPr>
                  <a:grpSpLocks/>
                </p:cNvGrpSpPr>
                <p:nvPr/>
              </p:nvGrpSpPr>
              <p:grpSpPr bwMode="auto">
                <a:xfrm>
                  <a:off x="1333" y="3293"/>
                  <a:ext cx="591" cy="372"/>
                  <a:chOff x="1333" y="3293"/>
                  <a:chExt cx="591" cy="372"/>
                </a:xfrm>
              </p:grpSpPr>
              <p:grpSp>
                <p:nvGrpSpPr>
                  <p:cNvPr id="38021" name="Group 524"/>
                  <p:cNvGrpSpPr>
                    <a:grpSpLocks/>
                  </p:cNvGrpSpPr>
                  <p:nvPr/>
                </p:nvGrpSpPr>
                <p:grpSpPr bwMode="auto">
                  <a:xfrm>
                    <a:off x="1333" y="3293"/>
                    <a:ext cx="59" cy="43"/>
                    <a:chOff x="1497" y="3411"/>
                    <a:chExt cx="59" cy="43"/>
                  </a:xfrm>
                </p:grpSpPr>
                <p:sp>
                  <p:nvSpPr>
                    <p:cNvPr id="38037" name="Freeform 525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497" y="3411"/>
                      <a:ext cx="59" cy="43"/>
                    </a:xfrm>
                    <a:custGeom>
                      <a:avLst/>
                      <a:gdLst>
                        <a:gd name="T0" fmla="*/ 0 w 59"/>
                        <a:gd name="T1" fmla="*/ 25 h 43"/>
                        <a:gd name="T2" fmla="*/ 21 w 59"/>
                        <a:gd name="T3" fmla="*/ 42 h 43"/>
                        <a:gd name="T4" fmla="*/ 34 w 59"/>
                        <a:gd name="T5" fmla="*/ 42 h 43"/>
                        <a:gd name="T6" fmla="*/ 54 w 59"/>
                        <a:gd name="T7" fmla="*/ 32 h 43"/>
                        <a:gd name="T8" fmla="*/ 58 w 59"/>
                        <a:gd name="T9" fmla="*/ 9 h 43"/>
                        <a:gd name="T10" fmla="*/ 46 w 59"/>
                        <a:gd name="T11" fmla="*/ 0 h 43"/>
                        <a:gd name="T12" fmla="*/ 28 w 59"/>
                        <a:gd name="T13" fmla="*/ 2 h 43"/>
                        <a:gd name="T14" fmla="*/ 0 w 59"/>
                        <a:gd name="T15" fmla="*/ 25 h 4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9"/>
                        <a:gd name="T25" fmla="*/ 0 h 43"/>
                        <a:gd name="T26" fmla="*/ 59 w 59"/>
                        <a:gd name="T27" fmla="*/ 43 h 4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9" h="43">
                          <a:moveTo>
                            <a:pt x="0" y="25"/>
                          </a:moveTo>
                          <a:lnTo>
                            <a:pt x="21" y="42"/>
                          </a:lnTo>
                          <a:lnTo>
                            <a:pt x="34" y="42"/>
                          </a:lnTo>
                          <a:lnTo>
                            <a:pt x="54" y="32"/>
                          </a:lnTo>
                          <a:lnTo>
                            <a:pt x="58" y="9"/>
                          </a:lnTo>
                          <a:lnTo>
                            <a:pt x="46" y="0"/>
                          </a:lnTo>
                          <a:lnTo>
                            <a:pt x="28" y="2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8" name="Freeform 526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497" y="3411"/>
                      <a:ext cx="59" cy="43"/>
                    </a:xfrm>
                    <a:custGeom>
                      <a:avLst/>
                      <a:gdLst>
                        <a:gd name="T0" fmla="*/ 0 w 59"/>
                        <a:gd name="T1" fmla="*/ 25 h 43"/>
                        <a:gd name="T2" fmla="*/ 21 w 59"/>
                        <a:gd name="T3" fmla="*/ 42 h 43"/>
                        <a:gd name="T4" fmla="*/ 34 w 59"/>
                        <a:gd name="T5" fmla="*/ 42 h 43"/>
                        <a:gd name="T6" fmla="*/ 54 w 59"/>
                        <a:gd name="T7" fmla="*/ 32 h 43"/>
                        <a:gd name="T8" fmla="*/ 58 w 59"/>
                        <a:gd name="T9" fmla="*/ 9 h 43"/>
                        <a:gd name="T10" fmla="*/ 46 w 59"/>
                        <a:gd name="T11" fmla="*/ 0 h 43"/>
                        <a:gd name="T12" fmla="*/ 28 w 59"/>
                        <a:gd name="T13" fmla="*/ 2 h 43"/>
                        <a:gd name="T14" fmla="*/ 0 w 59"/>
                        <a:gd name="T15" fmla="*/ 25 h 43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59"/>
                        <a:gd name="T25" fmla="*/ 0 h 43"/>
                        <a:gd name="T26" fmla="*/ 59 w 59"/>
                        <a:gd name="T27" fmla="*/ 43 h 43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59" h="43">
                          <a:moveTo>
                            <a:pt x="0" y="25"/>
                          </a:moveTo>
                          <a:lnTo>
                            <a:pt x="21" y="42"/>
                          </a:lnTo>
                          <a:lnTo>
                            <a:pt x="34" y="42"/>
                          </a:lnTo>
                          <a:lnTo>
                            <a:pt x="54" y="32"/>
                          </a:lnTo>
                          <a:lnTo>
                            <a:pt x="58" y="9"/>
                          </a:lnTo>
                          <a:lnTo>
                            <a:pt x="46" y="0"/>
                          </a:lnTo>
                          <a:lnTo>
                            <a:pt x="28" y="2"/>
                          </a:lnTo>
                          <a:lnTo>
                            <a:pt x="0" y="25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22" name="Group 527"/>
                  <p:cNvGrpSpPr>
                    <a:grpSpLocks/>
                  </p:cNvGrpSpPr>
                  <p:nvPr/>
                </p:nvGrpSpPr>
                <p:grpSpPr bwMode="auto">
                  <a:xfrm>
                    <a:off x="1513" y="3356"/>
                    <a:ext cx="69" cy="53"/>
                    <a:chOff x="1677" y="3474"/>
                    <a:chExt cx="69" cy="53"/>
                  </a:xfrm>
                </p:grpSpPr>
                <p:sp>
                  <p:nvSpPr>
                    <p:cNvPr id="38035" name="Freeform 528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677" y="3474"/>
                      <a:ext cx="69" cy="53"/>
                    </a:xfrm>
                    <a:custGeom>
                      <a:avLst/>
                      <a:gdLst>
                        <a:gd name="T0" fmla="*/ 0 w 69"/>
                        <a:gd name="T1" fmla="*/ 13 h 53"/>
                        <a:gd name="T2" fmla="*/ 15 w 69"/>
                        <a:gd name="T3" fmla="*/ 43 h 53"/>
                        <a:gd name="T4" fmla="*/ 31 w 69"/>
                        <a:gd name="T5" fmla="*/ 43 h 53"/>
                        <a:gd name="T6" fmla="*/ 31 w 69"/>
                        <a:gd name="T7" fmla="*/ 34 h 53"/>
                        <a:gd name="T8" fmla="*/ 53 w 69"/>
                        <a:gd name="T9" fmla="*/ 52 h 53"/>
                        <a:gd name="T10" fmla="*/ 68 w 69"/>
                        <a:gd name="T11" fmla="*/ 49 h 53"/>
                        <a:gd name="T12" fmla="*/ 64 w 69"/>
                        <a:gd name="T13" fmla="*/ 32 h 53"/>
                        <a:gd name="T14" fmla="*/ 49 w 69"/>
                        <a:gd name="T15" fmla="*/ 27 h 53"/>
                        <a:gd name="T16" fmla="*/ 35 w 69"/>
                        <a:gd name="T17" fmla="*/ 0 h 53"/>
                        <a:gd name="T18" fmla="*/ 0 w 69"/>
                        <a:gd name="T19" fmla="*/ 13 h 53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69"/>
                        <a:gd name="T31" fmla="*/ 0 h 53"/>
                        <a:gd name="T32" fmla="*/ 69 w 69"/>
                        <a:gd name="T33" fmla="*/ 53 h 53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69" h="53">
                          <a:moveTo>
                            <a:pt x="0" y="13"/>
                          </a:moveTo>
                          <a:lnTo>
                            <a:pt x="15" y="43"/>
                          </a:lnTo>
                          <a:lnTo>
                            <a:pt x="31" y="43"/>
                          </a:lnTo>
                          <a:lnTo>
                            <a:pt x="31" y="34"/>
                          </a:lnTo>
                          <a:lnTo>
                            <a:pt x="53" y="52"/>
                          </a:lnTo>
                          <a:lnTo>
                            <a:pt x="68" y="49"/>
                          </a:lnTo>
                          <a:lnTo>
                            <a:pt x="64" y="32"/>
                          </a:lnTo>
                          <a:lnTo>
                            <a:pt x="49" y="27"/>
                          </a:lnTo>
                          <a:lnTo>
                            <a:pt x="35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6" name="Freeform 529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677" y="3474"/>
                      <a:ext cx="69" cy="53"/>
                    </a:xfrm>
                    <a:custGeom>
                      <a:avLst/>
                      <a:gdLst>
                        <a:gd name="T0" fmla="*/ 0 w 69"/>
                        <a:gd name="T1" fmla="*/ 13 h 53"/>
                        <a:gd name="T2" fmla="*/ 15 w 69"/>
                        <a:gd name="T3" fmla="*/ 43 h 53"/>
                        <a:gd name="T4" fmla="*/ 31 w 69"/>
                        <a:gd name="T5" fmla="*/ 43 h 53"/>
                        <a:gd name="T6" fmla="*/ 31 w 69"/>
                        <a:gd name="T7" fmla="*/ 34 h 53"/>
                        <a:gd name="T8" fmla="*/ 53 w 69"/>
                        <a:gd name="T9" fmla="*/ 52 h 53"/>
                        <a:gd name="T10" fmla="*/ 68 w 69"/>
                        <a:gd name="T11" fmla="*/ 49 h 53"/>
                        <a:gd name="T12" fmla="*/ 64 w 69"/>
                        <a:gd name="T13" fmla="*/ 32 h 53"/>
                        <a:gd name="T14" fmla="*/ 49 w 69"/>
                        <a:gd name="T15" fmla="*/ 27 h 53"/>
                        <a:gd name="T16" fmla="*/ 35 w 69"/>
                        <a:gd name="T17" fmla="*/ 0 h 53"/>
                        <a:gd name="T18" fmla="*/ 0 w 69"/>
                        <a:gd name="T19" fmla="*/ 13 h 53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69"/>
                        <a:gd name="T31" fmla="*/ 0 h 53"/>
                        <a:gd name="T32" fmla="*/ 69 w 69"/>
                        <a:gd name="T33" fmla="*/ 53 h 53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69" h="53">
                          <a:moveTo>
                            <a:pt x="0" y="13"/>
                          </a:moveTo>
                          <a:lnTo>
                            <a:pt x="15" y="43"/>
                          </a:lnTo>
                          <a:lnTo>
                            <a:pt x="31" y="43"/>
                          </a:lnTo>
                          <a:lnTo>
                            <a:pt x="31" y="34"/>
                          </a:lnTo>
                          <a:lnTo>
                            <a:pt x="53" y="52"/>
                          </a:lnTo>
                          <a:lnTo>
                            <a:pt x="68" y="49"/>
                          </a:lnTo>
                          <a:lnTo>
                            <a:pt x="64" y="32"/>
                          </a:lnTo>
                          <a:lnTo>
                            <a:pt x="49" y="27"/>
                          </a:lnTo>
                          <a:lnTo>
                            <a:pt x="35" y="0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23" name="Group 530"/>
                  <p:cNvGrpSpPr>
                    <a:grpSpLocks/>
                  </p:cNvGrpSpPr>
                  <p:nvPr/>
                </p:nvGrpSpPr>
                <p:grpSpPr bwMode="auto">
                  <a:xfrm>
                    <a:off x="1622" y="3409"/>
                    <a:ext cx="72" cy="20"/>
                    <a:chOff x="1786" y="3527"/>
                    <a:chExt cx="72" cy="20"/>
                  </a:xfrm>
                </p:grpSpPr>
                <p:sp>
                  <p:nvSpPr>
                    <p:cNvPr id="38033" name="Freeform 531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786" y="3527"/>
                      <a:ext cx="72" cy="20"/>
                    </a:xfrm>
                    <a:custGeom>
                      <a:avLst/>
                      <a:gdLst>
                        <a:gd name="T0" fmla="*/ 0 w 72"/>
                        <a:gd name="T1" fmla="*/ 16 h 20"/>
                        <a:gd name="T2" fmla="*/ 6 w 72"/>
                        <a:gd name="T3" fmla="*/ 0 h 20"/>
                        <a:gd name="T4" fmla="*/ 71 w 72"/>
                        <a:gd name="T5" fmla="*/ 8 h 20"/>
                        <a:gd name="T6" fmla="*/ 57 w 72"/>
                        <a:gd name="T7" fmla="*/ 19 h 20"/>
                        <a:gd name="T8" fmla="*/ 0 w 72"/>
                        <a:gd name="T9" fmla="*/ 16 h 2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20"/>
                        <a:gd name="T17" fmla="*/ 72 w 72"/>
                        <a:gd name="T18" fmla="*/ 20 h 2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20">
                          <a:moveTo>
                            <a:pt x="0" y="16"/>
                          </a:moveTo>
                          <a:lnTo>
                            <a:pt x="6" y="0"/>
                          </a:lnTo>
                          <a:lnTo>
                            <a:pt x="71" y="8"/>
                          </a:lnTo>
                          <a:lnTo>
                            <a:pt x="57" y="19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4" name="Freeform 532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786" y="3527"/>
                      <a:ext cx="72" cy="20"/>
                    </a:xfrm>
                    <a:custGeom>
                      <a:avLst/>
                      <a:gdLst>
                        <a:gd name="T0" fmla="*/ 0 w 72"/>
                        <a:gd name="T1" fmla="*/ 16 h 20"/>
                        <a:gd name="T2" fmla="*/ 6 w 72"/>
                        <a:gd name="T3" fmla="*/ 0 h 20"/>
                        <a:gd name="T4" fmla="*/ 71 w 72"/>
                        <a:gd name="T5" fmla="*/ 8 h 20"/>
                        <a:gd name="T6" fmla="*/ 57 w 72"/>
                        <a:gd name="T7" fmla="*/ 19 h 20"/>
                        <a:gd name="T8" fmla="*/ 0 w 72"/>
                        <a:gd name="T9" fmla="*/ 16 h 2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20"/>
                        <a:gd name="T17" fmla="*/ 72 w 72"/>
                        <a:gd name="T18" fmla="*/ 20 h 2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20">
                          <a:moveTo>
                            <a:pt x="0" y="16"/>
                          </a:moveTo>
                          <a:lnTo>
                            <a:pt x="6" y="0"/>
                          </a:lnTo>
                          <a:lnTo>
                            <a:pt x="71" y="8"/>
                          </a:lnTo>
                          <a:lnTo>
                            <a:pt x="57" y="19"/>
                          </a:lnTo>
                          <a:lnTo>
                            <a:pt x="0" y="16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24" name="Group 533"/>
                  <p:cNvGrpSpPr>
                    <a:grpSpLocks/>
                  </p:cNvGrpSpPr>
                  <p:nvPr/>
                </p:nvGrpSpPr>
                <p:grpSpPr bwMode="auto">
                  <a:xfrm>
                    <a:off x="1653" y="3447"/>
                    <a:ext cx="30" cy="18"/>
                    <a:chOff x="1817" y="3565"/>
                    <a:chExt cx="30" cy="18"/>
                  </a:xfrm>
                </p:grpSpPr>
                <p:sp>
                  <p:nvSpPr>
                    <p:cNvPr id="38031" name="Freeform 534"/>
                    <p:cNvSpPr>
                      <a:spLocks/>
                    </p:cNvSpPr>
                    <p:nvPr/>
                  </p:nvSpPr>
                  <p:spPr bwMode="auto">
                    <a:xfrm>
                      <a:off x="1817" y="3565"/>
                      <a:ext cx="30" cy="18"/>
                    </a:xfrm>
                    <a:custGeom>
                      <a:avLst/>
                      <a:gdLst>
                        <a:gd name="T0" fmla="*/ 0 w 30"/>
                        <a:gd name="T1" fmla="*/ 0 h 18"/>
                        <a:gd name="T2" fmla="*/ 10 w 30"/>
                        <a:gd name="T3" fmla="*/ 17 h 18"/>
                        <a:gd name="T4" fmla="*/ 29 w 30"/>
                        <a:gd name="T5" fmla="*/ 11 h 18"/>
                        <a:gd name="T6" fmla="*/ 19 w 30"/>
                        <a:gd name="T7" fmla="*/ 0 h 18"/>
                        <a:gd name="T8" fmla="*/ 0 w 30"/>
                        <a:gd name="T9" fmla="*/ 0 h 1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"/>
                        <a:gd name="T16" fmla="*/ 0 h 18"/>
                        <a:gd name="T17" fmla="*/ 30 w 30"/>
                        <a:gd name="T18" fmla="*/ 18 h 1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" h="18">
                          <a:moveTo>
                            <a:pt x="0" y="0"/>
                          </a:moveTo>
                          <a:lnTo>
                            <a:pt x="10" y="17"/>
                          </a:lnTo>
                          <a:lnTo>
                            <a:pt x="29" y="11"/>
                          </a:lnTo>
                          <a:lnTo>
                            <a:pt x="19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6F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2" name="Freeform 535"/>
                    <p:cNvSpPr>
                      <a:spLocks/>
                    </p:cNvSpPr>
                    <p:nvPr/>
                  </p:nvSpPr>
                  <p:spPr bwMode="auto">
                    <a:xfrm>
                      <a:off x="1817" y="3565"/>
                      <a:ext cx="30" cy="18"/>
                    </a:xfrm>
                    <a:custGeom>
                      <a:avLst/>
                      <a:gdLst>
                        <a:gd name="T0" fmla="*/ 0 w 30"/>
                        <a:gd name="T1" fmla="*/ 0 h 18"/>
                        <a:gd name="T2" fmla="*/ 10 w 30"/>
                        <a:gd name="T3" fmla="*/ 17 h 18"/>
                        <a:gd name="T4" fmla="*/ 29 w 30"/>
                        <a:gd name="T5" fmla="*/ 11 h 18"/>
                        <a:gd name="T6" fmla="*/ 19 w 30"/>
                        <a:gd name="T7" fmla="*/ 0 h 18"/>
                        <a:gd name="T8" fmla="*/ 0 w 30"/>
                        <a:gd name="T9" fmla="*/ 0 h 1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"/>
                        <a:gd name="T16" fmla="*/ 0 h 18"/>
                        <a:gd name="T17" fmla="*/ 30 w 30"/>
                        <a:gd name="T18" fmla="*/ 18 h 1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" h="18">
                          <a:moveTo>
                            <a:pt x="0" y="0"/>
                          </a:moveTo>
                          <a:lnTo>
                            <a:pt x="10" y="17"/>
                          </a:lnTo>
                          <a:lnTo>
                            <a:pt x="29" y="11"/>
                          </a:lnTo>
                          <a:lnTo>
                            <a:pt x="19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6F000"/>
                    </a:solid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25" name="Group 536"/>
                  <p:cNvGrpSpPr>
                    <a:grpSpLocks/>
                  </p:cNvGrpSpPr>
                  <p:nvPr/>
                </p:nvGrpSpPr>
                <p:grpSpPr bwMode="auto">
                  <a:xfrm>
                    <a:off x="1695" y="3429"/>
                    <a:ext cx="88" cy="49"/>
                    <a:chOff x="1859" y="3547"/>
                    <a:chExt cx="88" cy="49"/>
                  </a:xfrm>
                </p:grpSpPr>
                <p:sp>
                  <p:nvSpPr>
                    <p:cNvPr id="38029" name="Freeform 537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859" y="3547"/>
                      <a:ext cx="88" cy="49"/>
                    </a:xfrm>
                    <a:custGeom>
                      <a:avLst/>
                      <a:gdLst>
                        <a:gd name="T0" fmla="*/ 0 w 88"/>
                        <a:gd name="T1" fmla="*/ 13 h 49"/>
                        <a:gd name="T2" fmla="*/ 11 w 88"/>
                        <a:gd name="T3" fmla="*/ 0 h 49"/>
                        <a:gd name="T4" fmla="*/ 24 w 88"/>
                        <a:gd name="T5" fmla="*/ 13 h 49"/>
                        <a:gd name="T6" fmla="*/ 54 w 88"/>
                        <a:gd name="T7" fmla="*/ 12 h 49"/>
                        <a:gd name="T8" fmla="*/ 87 w 88"/>
                        <a:gd name="T9" fmla="*/ 32 h 49"/>
                        <a:gd name="T10" fmla="*/ 75 w 88"/>
                        <a:gd name="T11" fmla="*/ 43 h 49"/>
                        <a:gd name="T12" fmla="*/ 34 w 88"/>
                        <a:gd name="T13" fmla="*/ 48 h 49"/>
                        <a:gd name="T14" fmla="*/ 27 w 88"/>
                        <a:gd name="T15" fmla="*/ 29 h 49"/>
                        <a:gd name="T16" fmla="*/ 11 w 88"/>
                        <a:gd name="T17" fmla="*/ 29 h 49"/>
                        <a:gd name="T18" fmla="*/ 0 w 88"/>
                        <a:gd name="T19" fmla="*/ 13 h 49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88"/>
                        <a:gd name="T31" fmla="*/ 0 h 49"/>
                        <a:gd name="T32" fmla="*/ 88 w 88"/>
                        <a:gd name="T33" fmla="*/ 49 h 49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88" h="49">
                          <a:moveTo>
                            <a:pt x="0" y="13"/>
                          </a:moveTo>
                          <a:lnTo>
                            <a:pt x="11" y="0"/>
                          </a:lnTo>
                          <a:lnTo>
                            <a:pt x="24" y="13"/>
                          </a:lnTo>
                          <a:lnTo>
                            <a:pt x="54" y="12"/>
                          </a:lnTo>
                          <a:lnTo>
                            <a:pt x="87" y="32"/>
                          </a:lnTo>
                          <a:lnTo>
                            <a:pt x="75" y="43"/>
                          </a:lnTo>
                          <a:lnTo>
                            <a:pt x="34" y="48"/>
                          </a:lnTo>
                          <a:lnTo>
                            <a:pt x="27" y="29"/>
                          </a:lnTo>
                          <a:lnTo>
                            <a:pt x="11" y="29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30" name="Freeform 538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859" y="3547"/>
                      <a:ext cx="88" cy="49"/>
                    </a:xfrm>
                    <a:custGeom>
                      <a:avLst/>
                      <a:gdLst>
                        <a:gd name="T0" fmla="*/ 0 w 88"/>
                        <a:gd name="T1" fmla="*/ 13 h 49"/>
                        <a:gd name="T2" fmla="*/ 11 w 88"/>
                        <a:gd name="T3" fmla="*/ 0 h 49"/>
                        <a:gd name="T4" fmla="*/ 24 w 88"/>
                        <a:gd name="T5" fmla="*/ 13 h 49"/>
                        <a:gd name="T6" fmla="*/ 54 w 88"/>
                        <a:gd name="T7" fmla="*/ 12 h 49"/>
                        <a:gd name="T8" fmla="*/ 87 w 88"/>
                        <a:gd name="T9" fmla="*/ 32 h 49"/>
                        <a:gd name="T10" fmla="*/ 75 w 88"/>
                        <a:gd name="T11" fmla="*/ 43 h 49"/>
                        <a:gd name="T12" fmla="*/ 34 w 88"/>
                        <a:gd name="T13" fmla="*/ 48 h 49"/>
                        <a:gd name="T14" fmla="*/ 27 w 88"/>
                        <a:gd name="T15" fmla="*/ 29 h 49"/>
                        <a:gd name="T16" fmla="*/ 11 w 88"/>
                        <a:gd name="T17" fmla="*/ 29 h 49"/>
                        <a:gd name="T18" fmla="*/ 0 w 88"/>
                        <a:gd name="T19" fmla="*/ 13 h 49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88"/>
                        <a:gd name="T31" fmla="*/ 0 h 49"/>
                        <a:gd name="T32" fmla="*/ 88 w 88"/>
                        <a:gd name="T33" fmla="*/ 49 h 49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88" h="49">
                          <a:moveTo>
                            <a:pt x="0" y="13"/>
                          </a:moveTo>
                          <a:lnTo>
                            <a:pt x="11" y="0"/>
                          </a:lnTo>
                          <a:lnTo>
                            <a:pt x="24" y="13"/>
                          </a:lnTo>
                          <a:lnTo>
                            <a:pt x="54" y="12"/>
                          </a:lnTo>
                          <a:lnTo>
                            <a:pt x="87" y="32"/>
                          </a:lnTo>
                          <a:lnTo>
                            <a:pt x="75" y="43"/>
                          </a:lnTo>
                          <a:lnTo>
                            <a:pt x="34" y="48"/>
                          </a:lnTo>
                          <a:lnTo>
                            <a:pt x="27" y="29"/>
                          </a:lnTo>
                          <a:lnTo>
                            <a:pt x="11" y="29"/>
                          </a:lnTo>
                          <a:lnTo>
                            <a:pt x="0" y="13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26" name="Group 539"/>
                  <p:cNvGrpSpPr>
                    <a:grpSpLocks/>
                  </p:cNvGrpSpPr>
                  <p:nvPr/>
                </p:nvGrpSpPr>
                <p:grpSpPr bwMode="auto">
                  <a:xfrm>
                    <a:off x="1772" y="3516"/>
                    <a:ext cx="152" cy="149"/>
                    <a:chOff x="1936" y="3634"/>
                    <a:chExt cx="152" cy="149"/>
                  </a:xfrm>
                </p:grpSpPr>
                <p:sp>
                  <p:nvSpPr>
                    <p:cNvPr id="38027" name="Freeform 540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936" y="3634"/>
                      <a:ext cx="152" cy="149"/>
                    </a:xfrm>
                    <a:custGeom>
                      <a:avLst/>
                      <a:gdLst>
                        <a:gd name="T0" fmla="*/ 0 w 152"/>
                        <a:gd name="T1" fmla="*/ 57 h 149"/>
                        <a:gd name="T2" fmla="*/ 19 w 152"/>
                        <a:gd name="T3" fmla="*/ 101 h 149"/>
                        <a:gd name="T4" fmla="*/ 18 w 152"/>
                        <a:gd name="T5" fmla="*/ 133 h 149"/>
                        <a:gd name="T6" fmla="*/ 47 w 152"/>
                        <a:gd name="T7" fmla="*/ 148 h 149"/>
                        <a:gd name="T8" fmla="*/ 66 w 152"/>
                        <a:gd name="T9" fmla="*/ 123 h 149"/>
                        <a:gd name="T10" fmla="*/ 129 w 152"/>
                        <a:gd name="T11" fmla="*/ 102 h 149"/>
                        <a:gd name="T12" fmla="*/ 151 w 152"/>
                        <a:gd name="T13" fmla="*/ 84 h 149"/>
                        <a:gd name="T14" fmla="*/ 96 w 152"/>
                        <a:gd name="T15" fmla="*/ 31 h 149"/>
                        <a:gd name="T16" fmla="*/ 25 w 152"/>
                        <a:gd name="T17" fmla="*/ 0 h 149"/>
                        <a:gd name="T18" fmla="*/ 18 w 152"/>
                        <a:gd name="T19" fmla="*/ 10 h 149"/>
                        <a:gd name="T20" fmla="*/ 27 w 152"/>
                        <a:gd name="T21" fmla="*/ 32 h 149"/>
                        <a:gd name="T22" fmla="*/ 0 w 152"/>
                        <a:gd name="T23" fmla="*/ 57 h 149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52"/>
                        <a:gd name="T37" fmla="*/ 0 h 149"/>
                        <a:gd name="T38" fmla="*/ 152 w 152"/>
                        <a:gd name="T39" fmla="*/ 149 h 149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52" h="149">
                          <a:moveTo>
                            <a:pt x="0" y="57"/>
                          </a:moveTo>
                          <a:lnTo>
                            <a:pt x="19" y="101"/>
                          </a:lnTo>
                          <a:lnTo>
                            <a:pt x="18" y="133"/>
                          </a:lnTo>
                          <a:lnTo>
                            <a:pt x="47" y="148"/>
                          </a:lnTo>
                          <a:lnTo>
                            <a:pt x="66" y="123"/>
                          </a:lnTo>
                          <a:lnTo>
                            <a:pt x="129" y="102"/>
                          </a:lnTo>
                          <a:lnTo>
                            <a:pt x="151" y="84"/>
                          </a:lnTo>
                          <a:lnTo>
                            <a:pt x="96" y="31"/>
                          </a:lnTo>
                          <a:lnTo>
                            <a:pt x="25" y="0"/>
                          </a:lnTo>
                          <a:lnTo>
                            <a:pt x="18" y="10"/>
                          </a:lnTo>
                          <a:lnTo>
                            <a:pt x="27" y="32"/>
                          </a:lnTo>
                          <a:lnTo>
                            <a:pt x="0" y="57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12700" cap="rnd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028" name="Freeform 541" descr="Sphere"/>
                    <p:cNvSpPr>
                      <a:spLocks/>
                    </p:cNvSpPr>
                    <p:nvPr/>
                  </p:nvSpPr>
                  <p:spPr bwMode="auto">
                    <a:xfrm>
                      <a:off x="1936" y="3634"/>
                      <a:ext cx="152" cy="149"/>
                    </a:xfrm>
                    <a:custGeom>
                      <a:avLst/>
                      <a:gdLst>
                        <a:gd name="T0" fmla="*/ 0 w 152"/>
                        <a:gd name="T1" fmla="*/ 57 h 149"/>
                        <a:gd name="T2" fmla="*/ 19 w 152"/>
                        <a:gd name="T3" fmla="*/ 101 h 149"/>
                        <a:gd name="T4" fmla="*/ 18 w 152"/>
                        <a:gd name="T5" fmla="*/ 133 h 149"/>
                        <a:gd name="T6" fmla="*/ 47 w 152"/>
                        <a:gd name="T7" fmla="*/ 148 h 149"/>
                        <a:gd name="T8" fmla="*/ 66 w 152"/>
                        <a:gd name="T9" fmla="*/ 123 h 149"/>
                        <a:gd name="T10" fmla="*/ 129 w 152"/>
                        <a:gd name="T11" fmla="*/ 102 h 149"/>
                        <a:gd name="T12" fmla="*/ 151 w 152"/>
                        <a:gd name="T13" fmla="*/ 84 h 149"/>
                        <a:gd name="T14" fmla="*/ 96 w 152"/>
                        <a:gd name="T15" fmla="*/ 31 h 149"/>
                        <a:gd name="T16" fmla="*/ 25 w 152"/>
                        <a:gd name="T17" fmla="*/ 0 h 149"/>
                        <a:gd name="T18" fmla="*/ 18 w 152"/>
                        <a:gd name="T19" fmla="*/ 10 h 149"/>
                        <a:gd name="T20" fmla="*/ 27 w 152"/>
                        <a:gd name="T21" fmla="*/ 32 h 149"/>
                        <a:gd name="T22" fmla="*/ 0 w 152"/>
                        <a:gd name="T23" fmla="*/ 57 h 149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52"/>
                        <a:gd name="T37" fmla="*/ 0 h 149"/>
                        <a:gd name="T38" fmla="*/ 152 w 152"/>
                        <a:gd name="T39" fmla="*/ 149 h 149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52" h="149">
                          <a:moveTo>
                            <a:pt x="0" y="57"/>
                          </a:moveTo>
                          <a:lnTo>
                            <a:pt x="19" y="101"/>
                          </a:lnTo>
                          <a:lnTo>
                            <a:pt x="18" y="133"/>
                          </a:lnTo>
                          <a:lnTo>
                            <a:pt x="47" y="148"/>
                          </a:lnTo>
                          <a:lnTo>
                            <a:pt x="66" y="123"/>
                          </a:lnTo>
                          <a:lnTo>
                            <a:pt x="129" y="102"/>
                          </a:lnTo>
                          <a:lnTo>
                            <a:pt x="151" y="84"/>
                          </a:lnTo>
                          <a:lnTo>
                            <a:pt x="96" y="31"/>
                          </a:lnTo>
                          <a:lnTo>
                            <a:pt x="25" y="0"/>
                          </a:lnTo>
                          <a:lnTo>
                            <a:pt x="18" y="10"/>
                          </a:lnTo>
                          <a:lnTo>
                            <a:pt x="27" y="32"/>
                          </a:lnTo>
                          <a:lnTo>
                            <a:pt x="0" y="57"/>
                          </a:lnTo>
                        </a:path>
                      </a:pathLst>
                    </a:custGeom>
                    <a:pattFill prst="sphere">
                      <a:fgClr>
                        <a:srgbClr val="F6F000"/>
                      </a:fgClr>
                      <a:bgClr>
                        <a:schemeClr val="tx2"/>
                      </a:bgClr>
                    </a:pattFill>
                    <a:ln w="12700" cap="rnd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8019" name="Text Box 542"/>
                <p:cNvSpPr txBox="1">
                  <a:spLocks noChangeArrowheads="1"/>
                </p:cNvSpPr>
                <p:nvPr/>
              </p:nvSpPr>
              <p:spPr bwMode="auto">
                <a:xfrm>
                  <a:off x="1882" y="3343"/>
                  <a:ext cx="24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600" b="1">
                      <a:solidFill>
                        <a:srgbClr val="292929"/>
                      </a:solidFill>
                      <a:latin typeface="Arial" charset="0"/>
                    </a:rPr>
                    <a:t>HI</a:t>
                  </a:r>
                </a:p>
              </p:txBody>
            </p:sp>
            <p:sp>
              <p:nvSpPr>
                <p:cNvPr id="38020" name="Rectangle 543"/>
                <p:cNvSpPr>
                  <a:spLocks noChangeArrowheads="1"/>
                </p:cNvSpPr>
                <p:nvPr/>
              </p:nvSpPr>
              <p:spPr bwMode="auto">
                <a:xfrm>
                  <a:off x="1228" y="3261"/>
                  <a:ext cx="926" cy="430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SzPct val="100000"/>
                    <a:buFont typeface="Wingdings" pitchFamily="2" charset="2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8015" name="Line 544"/>
              <p:cNvSpPr>
                <a:spLocks noChangeShapeType="1"/>
              </p:cNvSpPr>
              <p:nvPr/>
            </p:nvSpPr>
            <p:spPr bwMode="auto">
              <a:xfrm>
                <a:off x="4818" y="1989"/>
                <a:ext cx="645" cy="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16" name="Text Box 545"/>
              <p:cNvSpPr txBox="1">
                <a:spLocks noChangeArrowheads="1"/>
              </p:cNvSpPr>
              <p:nvPr/>
            </p:nvSpPr>
            <p:spPr bwMode="auto">
              <a:xfrm>
                <a:off x="5421" y="1909"/>
                <a:ext cx="25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000" b="1">
                    <a:solidFill>
                      <a:srgbClr val="292929"/>
                    </a:solidFill>
                    <a:latin typeface="Arial" charset="0"/>
                  </a:rPr>
                  <a:t>DC</a:t>
                </a:r>
              </a:p>
            </p:txBody>
          </p:sp>
          <p:sp>
            <p:nvSpPr>
              <p:cNvPr id="38017" name="Line 546"/>
              <p:cNvSpPr>
                <a:spLocks noChangeShapeType="1"/>
              </p:cNvSpPr>
              <p:nvPr/>
            </p:nvSpPr>
            <p:spPr bwMode="auto">
              <a:xfrm flipH="1">
                <a:off x="5064" y="1176"/>
                <a:ext cx="8" cy="12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532</TotalTime>
  <Words>819</Words>
  <Application>Microsoft Office PowerPoint</Application>
  <PresentationFormat>On-screen Show (4:3)</PresentationFormat>
  <Paragraphs>190</Paragraphs>
  <Slides>3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 476  Renewable Energy Systems</vt:lpstr>
      <vt:lpstr>Announcements</vt:lpstr>
      <vt:lpstr>History, cont’d – 1990’s &amp; 2000’s</vt:lpstr>
      <vt:lpstr>Electricity Prices, 1960-2010</vt:lpstr>
      <vt:lpstr>Utility Restructuring</vt:lpstr>
      <vt:lpstr>State Variation in Electric Rates</vt:lpstr>
      <vt:lpstr>The Goal: Customer Choice</vt:lpstr>
      <vt:lpstr>The Result for California in 2000/1</vt:lpstr>
      <vt:lpstr>The California-Enron Effect</vt:lpstr>
      <vt:lpstr>The Rise of Natural Gas</vt:lpstr>
      <vt:lpstr>August 14th, 2003 Blackout</vt:lpstr>
      <vt:lpstr>My Favorite Blackout Hoax Photo</vt:lpstr>
      <vt:lpstr>My Favorite 8/14/2003 Blackout Cartoon!</vt:lpstr>
      <vt:lpstr>The Smart Grid</vt:lpstr>
      <vt:lpstr>Smart Grid Perceptions (Some of Us Like the Term “Smarter”)</vt:lpstr>
      <vt:lpstr>Renewable Portfolio Standards (September 2012)</vt:lpstr>
      <vt:lpstr>In the News: First US Offshore Wind is Complete</vt:lpstr>
      <vt:lpstr>North America Electric Load and Generation</vt:lpstr>
      <vt:lpstr>Power System Modeling and Time Frames</vt:lpstr>
      <vt:lpstr>Review of Phasors</vt:lpstr>
      <vt:lpstr>Phasor Representation</vt:lpstr>
      <vt:lpstr>Phasor Representation, cont’d</vt:lpstr>
      <vt:lpstr>Advantages of Phasor Analysis</vt:lpstr>
      <vt:lpstr>RL Circuit Example</vt:lpstr>
      <vt:lpstr>Complex Power</vt:lpstr>
      <vt:lpstr>Complex Power, cont’d</vt:lpstr>
      <vt:lpstr>Complex Power</vt:lpstr>
      <vt:lpstr>Complex Power, cont’d</vt:lpstr>
      <vt:lpstr>Conservation of Power</vt:lpstr>
      <vt:lpstr>Conversation of Power Example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Idehen, Ikponmwosa</cp:lastModifiedBy>
  <cp:revision>208</cp:revision>
  <cp:lastPrinted>2016-08-25T15:45:50Z</cp:lastPrinted>
  <dcterms:created xsi:type="dcterms:W3CDTF">2000-05-11T14:27:08Z</dcterms:created>
  <dcterms:modified xsi:type="dcterms:W3CDTF">2016-08-25T19:04:48Z</dcterms:modified>
</cp:coreProperties>
</file>